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tiff" ContentType="image/tiff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70"/>
  </p:notesMasterIdLst>
  <p:sldIdLst>
    <p:sldId id="264" r:id="rId2"/>
    <p:sldId id="263" r:id="rId3"/>
    <p:sldId id="460" r:id="rId4"/>
    <p:sldId id="262" r:id="rId5"/>
    <p:sldId id="258" r:id="rId6"/>
    <p:sldId id="419" r:id="rId7"/>
    <p:sldId id="455" r:id="rId8"/>
    <p:sldId id="421" r:id="rId9"/>
    <p:sldId id="426" r:id="rId10"/>
    <p:sldId id="427" r:id="rId11"/>
    <p:sldId id="413" r:id="rId12"/>
    <p:sldId id="311" r:id="rId13"/>
    <p:sldId id="406" r:id="rId14"/>
    <p:sldId id="410" r:id="rId15"/>
    <p:sldId id="409" r:id="rId16"/>
    <p:sldId id="411" r:id="rId17"/>
    <p:sldId id="407" r:id="rId18"/>
    <p:sldId id="408" r:id="rId19"/>
    <p:sldId id="412" r:id="rId20"/>
    <p:sldId id="428" r:id="rId21"/>
    <p:sldId id="429" r:id="rId22"/>
    <p:sldId id="271" r:id="rId23"/>
    <p:sldId id="416" r:id="rId24"/>
    <p:sldId id="415" r:id="rId25"/>
    <p:sldId id="268" r:id="rId26"/>
    <p:sldId id="269" r:id="rId27"/>
    <p:sldId id="414" r:id="rId28"/>
    <p:sldId id="265" r:id="rId29"/>
    <p:sldId id="266" r:id="rId30"/>
    <p:sldId id="272" r:id="rId31"/>
    <p:sldId id="267" r:id="rId32"/>
    <p:sldId id="425" r:id="rId33"/>
    <p:sldId id="443" r:id="rId34"/>
    <p:sldId id="430" r:id="rId35"/>
    <p:sldId id="433" r:id="rId36"/>
    <p:sldId id="432" r:id="rId37"/>
    <p:sldId id="431" r:id="rId38"/>
    <p:sldId id="437" r:id="rId39"/>
    <p:sldId id="446" r:id="rId40"/>
    <p:sldId id="440" r:id="rId41"/>
    <p:sldId id="439" r:id="rId42"/>
    <p:sldId id="448" r:id="rId43"/>
    <p:sldId id="450" r:id="rId44"/>
    <p:sldId id="444" r:id="rId45"/>
    <p:sldId id="451" r:id="rId46"/>
    <p:sldId id="457" r:id="rId47"/>
    <p:sldId id="458" r:id="rId48"/>
    <p:sldId id="461" r:id="rId49"/>
    <p:sldId id="459" r:id="rId50"/>
    <p:sldId id="277" r:id="rId51"/>
    <p:sldId id="259" r:id="rId52"/>
    <p:sldId id="257" r:id="rId53"/>
    <p:sldId id="260" r:id="rId54"/>
    <p:sldId id="273" r:id="rId55"/>
    <p:sldId id="452" r:id="rId56"/>
    <p:sldId id="454" r:id="rId57"/>
    <p:sldId id="420" r:id="rId58"/>
    <p:sldId id="422" r:id="rId59"/>
    <p:sldId id="424" r:id="rId60"/>
    <p:sldId id="418" r:id="rId61"/>
    <p:sldId id="438" r:id="rId62"/>
    <p:sldId id="447" r:id="rId63"/>
    <p:sldId id="423" r:id="rId64"/>
    <p:sldId id="417" r:id="rId65"/>
    <p:sldId id="435" r:id="rId66"/>
    <p:sldId id="436" r:id="rId67"/>
    <p:sldId id="456" r:id="rId68"/>
    <p:sldId id="453" r:id="rId69"/>
  </p:sldIdLst>
  <p:sldSz cx="12192000" cy="6858000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106A5A69-7E93-4B98-B823-9DF3FC5C43B5}" v="9" dt="2024-12-03T22:51:17.594"/>
    <p1510:client id="{A58A0A96-F6CE-4556-AC3A-3275A2218A29}" v="3" dt="2024-12-04T02:53:00.186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13" autoAdjust="0"/>
    <p:restoredTop sz="94660"/>
  </p:normalViewPr>
  <p:slideViewPr>
    <p:cSldViewPr snapToGrid="0">
      <p:cViewPr varScale="1">
        <p:scale>
          <a:sx n="111" d="100"/>
          <a:sy n="111" d="100"/>
        </p:scale>
        <p:origin x="570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notesMaster" Target="notesMasters/notesMaster1.xml"/><Relationship Id="rId75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microsoft.com/office/2015/10/relationships/revisionInfo" Target="revisionInfo.xml"/><Relationship Id="rId7" Type="http://schemas.openxmlformats.org/officeDocument/2006/relationships/slide" Target="slides/slide6.xml"/><Relationship Id="rId71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Mandal, Soumyajit" userId="cc2dee09-f030-4e27-b81d-09080933e3bb" providerId="ADAL" clId="{495483BF-C9C0-4CB0-886D-265599F75453}"/>
    <pc:docChg chg="undo custSel addSld delSld modSld sldOrd">
      <pc:chgData name="Mandal, Soumyajit" userId="cc2dee09-f030-4e27-b81d-09080933e3bb" providerId="ADAL" clId="{495483BF-C9C0-4CB0-886D-265599F75453}" dt="2023-12-01T16:39:49.684" v="813" actId="20577"/>
      <pc:docMkLst>
        <pc:docMk/>
      </pc:docMkLst>
      <pc:sldChg chg="modSp mod">
        <pc:chgData name="Mandal, Soumyajit" userId="cc2dee09-f030-4e27-b81d-09080933e3bb" providerId="ADAL" clId="{495483BF-C9C0-4CB0-886D-265599F75453}" dt="2023-11-29T22:08:52.527" v="19" actId="20577"/>
        <pc:sldMkLst>
          <pc:docMk/>
          <pc:sldMk cId="2010846779" sldId="258"/>
        </pc:sldMkLst>
        <pc:spChg chg="mod">
          <ac:chgData name="Mandal, Soumyajit" userId="cc2dee09-f030-4e27-b81d-09080933e3bb" providerId="ADAL" clId="{495483BF-C9C0-4CB0-886D-265599F75453}" dt="2023-11-29T22:08:52.527" v="19" actId="20577"/>
          <ac:spMkLst>
            <pc:docMk/>
            <pc:sldMk cId="2010846779" sldId="258"/>
            <ac:spMk id="49" creationId="{03355909-D76F-0C8D-68EB-09F8F22399CF}"/>
          </ac:spMkLst>
        </pc:spChg>
      </pc:sldChg>
      <pc:sldChg chg="modSp mod">
        <pc:chgData name="Mandal, Soumyajit" userId="cc2dee09-f030-4e27-b81d-09080933e3bb" providerId="ADAL" clId="{495483BF-C9C0-4CB0-886D-265599F75453}" dt="2023-11-29T22:03:41.538" v="12"/>
        <pc:sldMkLst>
          <pc:docMk/>
          <pc:sldMk cId="1421866601" sldId="263"/>
        </pc:sldMkLst>
        <pc:spChg chg="mod">
          <ac:chgData name="Mandal, Soumyajit" userId="cc2dee09-f030-4e27-b81d-09080933e3bb" providerId="ADAL" clId="{495483BF-C9C0-4CB0-886D-265599F75453}" dt="2023-11-29T22:03:41.538" v="12"/>
          <ac:spMkLst>
            <pc:docMk/>
            <pc:sldMk cId="1421866601" sldId="263"/>
            <ac:spMk id="3" creationId="{32CC9913-1CFD-E849-8BC3-3DEFEC5294B9}"/>
          </ac:spMkLst>
        </pc:spChg>
      </pc:sldChg>
      <pc:sldChg chg="modSp mod">
        <pc:chgData name="Mandal, Soumyajit" userId="cc2dee09-f030-4e27-b81d-09080933e3bb" providerId="ADAL" clId="{495483BF-C9C0-4CB0-886D-265599F75453}" dt="2023-11-29T22:03:35.837" v="10" actId="20577"/>
        <pc:sldMkLst>
          <pc:docMk/>
          <pc:sldMk cId="686059283" sldId="264"/>
        </pc:sldMkLst>
        <pc:spChg chg="mod">
          <ac:chgData name="Mandal, Soumyajit" userId="cc2dee09-f030-4e27-b81d-09080933e3bb" providerId="ADAL" clId="{495483BF-C9C0-4CB0-886D-265599F75453}" dt="2023-11-29T22:03:35.837" v="10" actId="20577"/>
          <ac:spMkLst>
            <pc:docMk/>
            <pc:sldMk cId="686059283" sldId="264"/>
            <ac:spMk id="3" creationId="{FDB0E14B-6889-F849-8A8C-D01D7C36038D}"/>
          </ac:spMkLst>
        </pc:spChg>
      </pc:sldChg>
      <pc:sldChg chg="addSp delSp modSp add mod">
        <pc:chgData name="Mandal, Soumyajit" userId="cc2dee09-f030-4e27-b81d-09080933e3bb" providerId="ADAL" clId="{495483BF-C9C0-4CB0-886D-265599F75453}" dt="2023-11-29T23:20:17.214" v="741" actId="20577"/>
        <pc:sldMkLst>
          <pc:docMk/>
          <pc:sldMk cId="1095943995" sldId="265"/>
        </pc:sldMkLst>
        <pc:spChg chg="add mod">
          <ac:chgData name="Mandal, Soumyajit" userId="cc2dee09-f030-4e27-b81d-09080933e3bb" providerId="ADAL" clId="{495483BF-C9C0-4CB0-886D-265599F75453}" dt="2023-11-29T23:20:17.214" v="741" actId="20577"/>
          <ac:spMkLst>
            <pc:docMk/>
            <pc:sldMk cId="1095943995" sldId="265"/>
            <ac:spMk id="4" creationId="{0A521C91-5E19-A1D4-284A-A827C3085A9E}"/>
          </ac:spMkLst>
        </pc:spChg>
        <pc:spChg chg="del mod">
          <ac:chgData name="Mandal, Soumyajit" userId="cc2dee09-f030-4e27-b81d-09080933e3bb" providerId="ADAL" clId="{495483BF-C9C0-4CB0-886D-265599F75453}" dt="2023-11-29T23:12:57.369" v="647"/>
          <ac:spMkLst>
            <pc:docMk/>
            <pc:sldMk cId="1095943995" sldId="265"/>
            <ac:spMk id="9" creationId="{09295B6E-4D4F-AD6E-362D-50D2D4B5798A}"/>
          </ac:spMkLst>
        </pc:spChg>
      </pc:sldChg>
      <pc:sldChg chg="del">
        <pc:chgData name="Mandal, Soumyajit" userId="cc2dee09-f030-4e27-b81d-09080933e3bb" providerId="ADAL" clId="{495483BF-C9C0-4CB0-886D-265599F75453}" dt="2023-11-29T23:12:23.393" v="643" actId="2696"/>
        <pc:sldMkLst>
          <pc:docMk/>
          <pc:sldMk cId="4032021933" sldId="265"/>
        </pc:sldMkLst>
      </pc:sldChg>
      <pc:sldChg chg="add">
        <pc:chgData name="Mandal, Soumyajit" userId="cc2dee09-f030-4e27-b81d-09080933e3bb" providerId="ADAL" clId="{495483BF-C9C0-4CB0-886D-265599F75453}" dt="2023-11-29T23:12:33.549" v="644"/>
        <pc:sldMkLst>
          <pc:docMk/>
          <pc:sldMk cId="2106482255" sldId="266"/>
        </pc:sldMkLst>
      </pc:sldChg>
      <pc:sldChg chg="del">
        <pc:chgData name="Mandal, Soumyajit" userId="cc2dee09-f030-4e27-b81d-09080933e3bb" providerId="ADAL" clId="{495483BF-C9C0-4CB0-886D-265599F75453}" dt="2023-11-29T23:12:23.393" v="643" actId="2696"/>
        <pc:sldMkLst>
          <pc:docMk/>
          <pc:sldMk cId="3095441014" sldId="266"/>
        </pc:sldMkLst>
      </pc:sldChg>
      <pc:sldChg chg="add ord">
        <pc:chgData name="Mandal, Soumyajit" userId="cc2dee09-f030-4e27-b81d-09080933e3bb" providerId="ADAL" clId="{495483BF-C9C0-4CB0-886D-265599F75453}" dt="2023-11-29T23:21:12.824" v="743"/>
        <pc:sldMkLst>
          <pc:docMk/>
          <pc:sldMk cId="550855464" sldId="267"/>
        </pc:sldMkLst>
      </pc:sldChg>
      <pc:sldChg chg="del">
        <pc:chgData name="Mandal, Soumyajit" userId="cc2dee09-f030-4e27-b81d-09080933e3bb" providerId="ADAL" clId="{495483BF-C9C0-4CB0-886D-265599F75453}" dt="2023-11-29T23:12:02.047" v="641" actId="2696"/>
        <pc:sldMkLst>
          <pc:docMk/>
          <pc:sldMk cId="2295939715" sldId="267"/>
        </pc:sldMkLst>
      </pc:sldChg>
      <pc:sldChg chg="del">
        <pc:chgData name="Mandal, Soumyajit" userId="cc2dee09-f030-4e27-b81d-09080933e3bb" providerId="ADAL" clId="{495483BF-C9C0-4CB0-886D-265599F75453}" dt="2023-11-29T22:57:05.183" v="150" actId="2696"/>
        <pc:sldMkLst>
          <pc:docMk/>
          <pc:sldMk cId="2338593199" sldId="268"/>
        </pc:sldMkLst>
      </pc:sldChg>
      <pc:sldChg chg="add">
        <pc:chgData name="Mandal, Soumyajit" userId="cc2dee09-f030-4e27-b81d-09080933e3bb" providerId="ADAL" clId="{495483BF-C9C0-4CB0-886D-265599F75453}" dt="2023-11-29T22:57:07.541" v="151"/>
        <pc:sldMkLst>
          <pc:docMk/>
          <pc:sldMk cId="4282421139" sldId="268"/>
        </pc:sldMkLst>
      </pc:sldChg>
      <pc:sldChg chg="modSp mod">
        <pc:chgData name="Mandal, Soumyajit" userId="cc2dee09-f030-4e27-b81d-09080933e3bb" providerId="ADAL" clId="{495483BF-C9C0-4CB0-886D-265599F75453}" dt="2023-11-29T22:36:45.020" v="66" actId="20577"/>
        <pc:sldMkLst>
          <pc:docMk/>
          <pc:sldMk cId="3745241216" sldId="271"/>
        </pc:sldMkLst>
        <pc:spChg chg="mod">
          <ac:chgData name="Mandal, Soumyajit" userId="cc2dee09-f030-4e27-b81d-09080933e3bb" providerId="ADAL" clId="{495483BF-C9C0-4CB0-886D-265599F75453}" dt="2023-11-29T22:36:45.020" v="66" actId="20577"/>
          <ac:spMkLst>
            <pc:docMk/>
            <pc:sldMk cId="3745241216" sldId="271"/>
            <ac:spMk id="2" creationId="{7D1ED1B4-AD2F-2B10-660C-263C9ADAC8D2}"/>
          </ac:spMkLst>
        </pc:spChg>
      </pc:sldChg>
      <pc:sldChg chg="modSp del mod">
        <pc:chgData name="Mandal, Soumyajit" userId="cc2dee09-f030-4e27-b81d-09080933e3bb" providerId="ADAL" clId="{495483BF-C9C0-4CB0-886D-265599F75453}" dt="2023-11-29T23:12:02.047" v="641" actId="2696"/>
        <pc:sldMkLst>
          <pc:docMk/>
          <pc:sldMk cId="2095396836" sldId="272"/>
        </pc:sldMkLst>
        <pc:spChg chg="mod">
          <ac:chgData name="Mandal, Soumyajit" userId="cc2dee09-f030-4e27-b81d-09080933e3bb" providerId="ADAL" clId="{495483BF-C9C0-4CB0-886D-265599F75453}" dt="2023-11-29T23:11:52.851" v="640" actId="20577"/>
          <ac:spMkLst>
            <pc:docMk/>
            <pc:sldMk cId="2095396836" sldId="272"/>
            <ac:spMk id="4" creationId="{4E77A7B9-E72B-896F-0148-06C06794060A}"/>
          </ac:spMkLst>
        </pc:spChg>
      </pc:sldChg>
      <pc:sldChg chg="add ord">
        <pc:chgData name="Mandal, Soumyajit" userId="cc2dee09-f030-4e27-b81d-09080933e3bb" providerId="ADAL" clId="{495483BF-C9C0-4CB0-886D-265599F75453}" dt="2023-11-29T23:21:12.824" v="743"/>
        <pc:sldMkLst>
          <pc:docMk/>
          <pc:sldMk cId="3970756065" sldId="272"/>
        </pc:sldMkLst>
      </pc:sldChg>
      <pc:sldChg chg="modSp add mod">
        <pc:chgData name="Mandal, Soumyajit" userId="cc2dee09-f030-4e27-b81d-09080933e3bb" providerId="ADAL" clId="{495483BF-C9C0-4CB0-886D-265599F75453}" dt="2023-11-29T22:34:49.242" v="47" actId="20577"/>
        <pc:sldMkLst>
          <pc:docMk/>
          <pc:sldMk cId="3237354256" sldId="311"/>
        </pc:sldMkLst>
        <pc:spChg chg="mod">
          <ac:chgData name="Mandal, Soumyajit" userId="cc2dee09-f030-4e27-b81d-09080933e3bb" providerId="ADAL" clId="{495483BF-C9C0-4CB0-886D-265599F75453}" dt="2023-11-29T22:34:49.242" v="47" actId="20577"/>
          <ac:spMkLst>
            <pc:docMk/>
            <pc:sldMk cId="3237354256" sldId="311"/>
            <ac:spMk id="2" creationId="{BE5A50FB-44F3-6846-8C26-F8681D4BFFB3}"/>
          </ac:spMkLst>
        </pc:spChg>
      </pc:sldChg>
      <pc:sldChg chg="add">
        <pc:chgData name="Mandal, Soumyajit" userId="cc2dee09-f030-4e27-b81d-09080933e3bb" providerId="ADAL" clId="{495483BF-C9C0-4CB0-886D-265599F75453}" dt="2023-11-29T22:34:29.472" v="21"/>
        <pc:sldMkLst>
          <pc:docMk/>
          <pc:sldMk cId="757018718" sldId="406"/>
        </pc:sldMkLst>
      </pc:sldChg>
      <pc:sldChg chg="modSp add mod">
        <pc:chgData name="Mandal, Soumyajit" userId="cc2dee09-f030-4e27-b81d-09080933e3bb" providerId="ADAL" clId="{495483BF-C9C0-4CB0-886D-265599F75453}" dt="2023-12-01T16:39:18.837" v="810" actId="1076"/>
        <pc:sldMkLst>
          <pc:docMk/>
          <pc:sldMk cId="2343049230" sldId="407"/>
        </pc:sldMkLst>
        <pc:spChg chg="mod">
          <ac:chgData name="Mandal, Soumyajit" userId="cc2dee09-f030-4e27-b81d-09080933e3bb" providerId="ADAL" clId="{495483BF-C9C0-4CB0-886D-265599F75453}" dt="2023-12-01T16:39:17.144" v="809" actId="27636"/>
          <ac:spMkLst>
            <pc:docMk/>
            <pc:sldMk cId="2343049230" sldId="407"/>
            <ac:spMk id="8" creationId="{6A7F034E-6D41-8F96-2819-2D7F0FFD7A3C}"/>
          </ac:spMkLst>
        </pc:spChg>
        <pc:graphicFrameChg chg="mod">
          <ac:chgData name="Mandal, Soumyajit" userId="cc2dee09-f030-4e27-b81d-09080933e3bb" providerId="ADAL" clId="{495483BF-C9C0-4CB0-886D-265599F75453}" dt="2023-12-01T16:39:18.837" v="810" actId="1076"/>
          <ac:graphicFrameMkLst>
            <pc:docMk/>
            <pc:sldMk cId="2343049230" sldId="407"/>
            <ac:graphicFrameMk id="13" creationId="{0D3A19BC-5722-E817-7169-96C024252BCF}"/>
          </ac:graphicFrameMkLst>
        </pc:graphicFrameChg>
      </pc:sldChg>
      <pc:sldChg chg="add">
        <pc:chgData name="Mandal, Soumyajit" userId="cc2dee09-f030-4e27-b81d-09080933e3bb" providerId="ADAL" clId="{495483BF-C9C0-4CB0-886D-265599F75453}" dt="2023-11-29T22:36:19.887" v="52"/>
        <pc:sldMkLst>
          <pc:docMk/>
          <pc:sldMk cId="1644648590" sldId="408"/>
        </pc:sldMkLst>
      </pc:sldChg>
      <pc:sldChg chg="add">
        <pc:chgData name="Mandal, Soumyajit" userId="cc2dee09-f030-4e27-b81d-09080933e3bb" providerId="ADAL" clId="{495483BF-C9C0-4CB0-886D-265599F75453}" dt="2023-11-29T22:35:45.849" v="49"/>
        <pc:sldMkLst>
          <pc:docMk/>
          <pc:sldMk cId="3048127887" sldId="409"/>
        </pc:sldMkLst>
      </pc:sldChg>
      <pc:sldChg chg="add">
        <pc:chgData name="Mandal, Soumyajit" userId="cc2dee09-f030-4e27-b81d-09080933e3bb" providerId="ADAL" clId="{495483BF-C9C0-4CB0-886D-265599F75453}" dt="2023-11-29T22:35:33.912" v="48"/>
        <pc:sldMkLst>
          <pc:docMk/>
          <pc:sldMk cId="2602969322" sldId="410"/>
        </pc:sldMkLst>
      </pc:sldChg>
      <pc:sldChg chg="add">
        <pc:chgData name="Mandal, Soumyajit" userId="cc2dee09-f030-4e27-b81d-09080933e3bb" providerId="ADAL" clId="{495483BF-C9C0-4CB0-886D-265599F75453}" dt="2023-11-29T22:35:58.267" v="50"/>
        <pc:sldMkLst>
          <pc:docMk/>
          <pc:sldMk cId="1739089277" sldId="411"/>
        </pc:sldMkLst>
      </pc:sldChg>
      <pc:sldChg chg="modSp add mod">
        <pc:chgData name="Mandal, Soumyajit" userId="cc2dee09-f030-4e27-b81d-09080933e3bb" providerId="ADAL" clId="{495483BF-C9C0-4CB0-886D-265599F75453}" dt="2023-12-01T16:39:43.261" v="812" actId="114"/>
        <pc:sldMkLst>
          <pc:docMk/>
          <pc:sldMk cId="3484118987" sldId="412"/>
        </pc:sldMkLst>
        <pc:spChg chg="mod">
          <ac:chgData name="Mandal, Soumyajit" userId="cc2dee09-f030-4e27-b81d-09080933e3bb" providerId="ADAL" clId="{495483BF-C9C0-4CB0-886D-265599F75453}" dt="2023-12-01T16:39:43.261" v="812" actId="114"/>
          <ac:spMkLst>
            <pc:docMk/>
            <pc:sldMk cId="3484118987" sldId="412"/>
            <ac:spMk id="8" creationId="{0E9B6DA1-7EA4-903C-2AA4-A2497194F92F}"/>
          </ac:spMkLst>
        </pc:spChg>
      </pc:sldChg>
      <pc:sldChg chg="addSp delSp modSp new mod">
        <pc:chgData name="Mandal, Soumyajit" userId="cc2dee09-f030-4e27-b81d-09080933e3bb" providerId="ADAL" clId="{495483BF-C9C0-4CB0-886D-265599F75453}" dt="2023-11-29T22:43:37.035" v="92" actId="1076"/>
        <pc:sldMkLst>
          <pc:docMk/>
          <pc:sldMk cId="2663727668" sldId="413"/>
        </pc:sldMkLst>
        <pc:spChg chg="del mod">
          <ac:chgData name="Mandal, Soumyajit" userId="cc2dee09-f030-4e27-b81d-09080933e3bb" providerId="ADAL" clId="{495483BF-C9C0-4CB0-886D-265599F75453}" dt="2023-11-29T22:42:37.084" v="80"/>
          <ac:spMkLst>
            <pc:docMk/>
            <pc:sldMk cId="2663727668" sldId="413"/>
            <ac:spMk id="3" creationId="{94D4A5DE-9309-7FBA-06F4-7CCC56206D0E}"/>
          </ac:spMkLst>
        </pc:spChg>
        <pc:spChg chg="add del mod">
          <ac:chgData name="Mandal, Soumyajit" userId="cc2dee09-f030-4e27-b81d-09080933e3bb" providerId="ADAL" clId="{495483BF-C9C0-4CB0-886D-265599F75453}" dt="2023-11-29T22:43:20.190" v="87"/>
          <ac:spMkLst>
            <pc:docMk/>
            <pc:sldMk cId="2663727668" sldId="413"/>
            <ac:spMk id="6" creationId="{EF3FC668-385D-32D0-2A61-1B7B437F6530}"/>
          </ac:spMkLst>
        </pc:spChg>
        <pc:picChg chg="add mod modCrop">
          <ac:chgData name="Mandal, Soumyajit" userId="cc2dee09-f030-4e27-b81d-09080933e3bb" providerId="ADAL" clId="{495483BF-C9C0-4CB0-886D-265599F75453}" dt="2023-11-29T22:43:37.035" v="92" actId="1076"/>
          <ac:picMkLst>
            <pc:docMk/>
            <pc:sldMk cId="2663727668" sldId="413"/>
            <ac:picMk id="5" creationId="{1CA8A489-C0AD-1118-5F6C-0AAD6DF89DDC}"/>
          </ac:picMkLst>
        </pc:picChg>
      </pc:sldChg>
      <pc:sldChg chg="addSp delSp modSp new del mod modClrScheme chgLayout">
        <pc:chgData name="Mandal, Soumyajit" userId="cc2dee09-f030-4e27-b81d-09080933e3bb" providerId="ADAL" clId="{495483BF-C9C0-4CB0-886D-265599F75453}" dt="2023-11-29T22:57:15.356" v="152" actId="47"/>
        <pc:sldMkLst>
          <pc:docMk/>
          <pc:sldMk cId="260687755" sldId="414"/>
        </pc:sldMkLst>
        <pc:spChg chg="mod ord">
          <ac:chgData name="Mandal, Soumyajit" userId="cc2dee09-f030-4e27-b81d-09080933e3bb" providerId="ADAL" clId="{495483BF-C9C0-4CB0-886D-265599F75453}" dt="2023-11-29T22:55:43.566" v="104" actId="700"/>
          <ac:spMkLst>
            <pc:docMk/>
            <pc:sldMk cId="260687755" sldId="414"/>
            <ac:spMk id="2" creationId="{D91C8D04-334C-B110-50FF-4E312F7BA6E7}"/>
          </ac:spMkLst>
        </pc:spChg>
        <pc:spChg chg="mod ord">
          <ac:chgData name="Mandal, Soumyajit" userId="cc2dee09-f030-4e27-b81d-09080933e3bb" providerId="ADAL" clId="{495483BF-C9C0-4CB0-886D-265599F75453}" dt="2023-11-29T22:55:43.566" v="104" actId="700"/>
          <ac:spMkLst>
            <pc:docMk/>
            <pc:sldMk cId="260687755" sldId="414"/>
            <ac:spMk id="3" creationId="{914472A5-9E60-F540-E14C-7C00EDC7808F}"/>
          </ac:spMkLst>
        </pc:spChg>
        <pc:spChg chg="add del mod ord">
          <ac:chgData name="Mandal, Soumyajit" userId="cc2dee09-f030-4e27-b81d-09080933e3bb" providerId="ADAL" clId="{495483BF-C9C0-4CB0-886D-265599F75453}" dt="2023-11-29T22:56:35.154" v="147" actId="20577"/>
          <ac:spMkLst>
            <pc:docMk/>
            <pc:sldMk cId="260687755" sldId="414"/>
            <ac:spMk id="4" creationId="{9F5D2A0D-C056-9D3D-6DA9-161C8CD1D4A1}"/>
          </ac:spMkLst>
        </pc:spChg>
        <pc:picChg chg="add del mod">
          <ac:chgData name="Mandal, Soumyajit" userId="cc2dee09-f030-4e27-b81d-09080933e3bb" providerId="ADAL" clId="{495483BF-C9C0-4CB0-886D-265599F75453}" dt="2023-11-29T22:55:53.155" v="108"/>
          <ac:picMkLst>
            <pc:docMk/>
            <pc:sldMk cId="260687755" sldId="414"/>
            <ac:picMk id="5" creationId="{D0453B67-C66C-42D7-0092-02E8A24DA011}"/>
          </ac:picMkLst>
        </pc:picChg>
        <pc:picChg chg="add del mod">
          <ac:chgData name="Mandal, Soumyajit" userId="cc2dee09-f030-4e27-b81d-09080933e3bb" providerId="ADAL" clId="{495483BF-C9C0-4CB0-886D-265599F75453}" dt="2023-11-29T22:56:23.699" v="112"/>
          <ac:picMkLst>
            <pc:docMk/>
            <pc:sldMk cId="260687755" sldId="414"/>
            <ac:picMk id="6" creationId="{2508CAD6-F78F-CC9C-3AC9-F69B60EE96B8}"/>
          </ac:picMkLst>
        </pc:picChg>
        <pc:picChg chg="add mod">
          <ac:chgData name="Mandal, Soumyajit" userId="cc2dee09-f030-4e27-b81d-09080933e3bb" providerId="ADAL" clId="{495483BF-C9C0-4CB0-886D-265599F75453}" dt="2023-11-29T22:56:42.323" v="149" actId="1076"/>
          <ac:picMkLst>
            <pc:docMk/>
            <pc:sldMk cId="260687755" sldId="414"/>
            <ac:picMk id="7" creationId="{EA8D834C-44D1-CA74-A244-D569986BCD98}"/>
          </ac:picMkLst>
        </pc:picChg>
      </pc:sldChg>
      <pc:sldChg chg="addSp delSp modSp new mod modClrScheme chgLayout">
        <pc:chgData name="Mandal, Soumyajit" userId="cc2dee09-f030-4e27-b81d-09080933e3bb" providerId="ADAL" clId="{495483BF-C9C0-4CB0-886D-265599F75453}" dt="2023-11-29T23:04:56.044" v="595" actId="403"/>
        <pc:sldMkLst>
          <pc:docMk/>
          <pc:sldMk cId="1091250940" sldId="414"/>
        </pc:sldMkLst>
        <pc:spChg chg="mod ord">
          <ac:chgData name="Mandal, Soumyajit" userId="cc2dee09-f030-4e27-b81d-09080933e3bb" providerId="ADAL" clId="{495483BF-C9C0-4CB0-886D-265599F75453}" dt="2023-11-29T23:00:18.978" v="413" actId="1076"/>
          <ac:spMkLst>
            <pc:docMk/>
            <pc:sldMk cId="1091250940" sldId="414"/>
            <ac:spMk id="2" creationId="{6DB684D1-9A28-729D-4639-486BC124E659}"/>
          </ac:spMkLst>
        </pc:spChg>
        <pc:spChg chg="mod ord">
          <ac:chgData name="Mandal, Soumyajit" userId="cc2dee09-f030-4e27-b81d-09080933e3bb" providerId="ADAL" clId="{495483BF-C9C0-4CB0-886D-265599F75453}" dt="2023-11-29T22:57:29.242" v="171" actId="700"/>
          <ac:spMkLst>
            <pc:docMk/>
            <pc:sldMk cId="1091250940" sldId="414"/>
            <ac:spMk id="3" creationId="{EA97C6AC-AF21-DD17-B2DA-0F0BC59F6486}"/>
          </ac:spMkLst>
        </pc:spChg>
        <pc:spChg chg="add mod ord">
          <ac:chgData name="Mandal, Soumyajit" userId="cc2dee09-f030-4e27-b81d-09080933e3bb" providerId="ADAL" clId="{495483BF-C9C0-4CB0-886D-265599F75453}" dt="2023-11-29T23:00:21.218" v="414" actId="1076"/>
          <ac:spMkLst>
            <pc:docMk/>
            <pc:sldMk cId="1091250940" sldId="414"/>
            <ac:spMk id="4" creationId="{C6DCB341-B670-EF60-A28E-02D95F957EFB}"/>
          </ac:spMkLst>
        </pc:spChg>
        <pc:spChg chg="add del">
          <ac:chgData name="Mandal, Soumyajit" userId="cc2dee09-f030-4e27-b81d-09080933e3bb" providerId="ADAL" clId="{495483BF-C9C0-4CB0-886D-265599F75453}" dt="2023-11-29T22:59:07.540" v="342"/>
          <ac:spMkLst>
            <pc:docMk/>
            <pc:sldMk cId="1091250940" sldId="414"/>
            <ac:spMk id="5" creationId="{16DD5971-F5C7-78F8-E68A-FD7E527F3E8A}"/>
          </ac:spMkLst>
        </pc:spChg>
        <pc:spChg chg="add del">
          <ac:chgData name="Mandal, Soumyajit" userId="cc2dee09-f030-4e27-b81d-09080933e3bb" providerId="ADAL" clId="{495483BF-C9C0-4CB0-886D-265599F75453}" dt="2023-11-29T22:59:10.661" v="344"/>
          <ac:spMkLst>
            <pc:docMk/>
            <pc:sldMk cId="1091250940" sldId="414"/>
            <ac:spMk id="6" creationId="{846F1B12-818A-E825-470D-B7369FF5B851}"/>
          </ac:spMkLst>
        </pc:spChg>
        <pc:spChg chg="add mod">
          <ac:chgData name="Mandal, Soumyajit" userId="cc2dee09-f030-4e27-b81d-09080933e3bb" providerId="ADAL" clId="{495483BF-C9C0-4CB0-886D-265599F75453}" dt="2023-11-29T23:04:56.044" v="595" actId="403"/>
          <ac:spMkLst>
            <pc:docMk/>
            <pc:sldMk cId="1091250940" sldId="414"/>
            <ac:spMk id="9" creationId="{9CAF7B1D-8BE8-79AD-2B78-72F4EE35D6A4}"/>
          </ac:spMkLst>
        </pc:spChg>
        <pc:picChg chg="add mod">
          <ac:chgData name="Mandal, Soumyajit" userId="cc2dee09-f030-4e27-b81d-09080933e3bb" providerId="ADAL" clId="{495483BF-C9C0-4CB0-886D-265599F75453}" dt="2023-11-29T23:03:42.074" v="430" actId="1076"/>
          <ac:picMkLst>
            <pc:docMk/>
            <pc:sldMk cId="1091250940" sldId="414"/>
            <ac:picMk id="7" creationId="{3B941656-598A-86C3-4DA1-66326D9C4772}"/>
          </ac:picMkLst>
        </pc:picChg>
        <pc:picChg chg="add mod">
          <ac:chgData name="Mandal, Soumyajit" userId="cc2dee09-f030-4e27-b81d-09080933e3bb" providerId="ADAL" clId="{495483BF-C9C0-4CB0-886D-265599F75453}" dt="2023-11-29T23:03:39.146" v="428" actId="1076"/>
          <ac:picMkLst>
            <pc:docMk/>
            <pc:sldMk cId="1091250940" sldId="414"/>
            <ac:picMk id="8" creationId="{0AC65582-43E1-4A4A-C5CA-387B6990795A}"/>
          </ac:picMkLst>
        </pc:picChg>
      </pc:sldChg>
      <pc:sldChg chg="addSp delSp modSp new mod modClrScheme chgLayout">
        <pc:chgData name="Mandal, Soumyajit" userId="cc2dee09-f030-4e27-b81d-09080933e3bb" providerId="ADAL" clId="{495483BF-C9C0-4CB0-886D-265599F75453}" dt="2023-11-29T23:09:00.675" v="610" actId="1076"/>
        <pc:sldMkLst>
          <pc:docMk/>
          <pc:sldMk cId="314661890" sldId="415"/>
        </pc:sldMkLst>
        <pc:spChg chg="del mod ord">
          <ac:chgData name="Mandal, Soumyajit" userId="cc2dee09-f030-4e27-b81d-09080933e3bb" providerId="ADAL" clId="{495483BF-C9C0-4CB0-886D-265599F75453}" dt="2023-11-29T23:08:07.186" v="597" actId="700"/>
          <ac:spMkLst>
            <pc:docMk/>
            <pc:sldMk cId="314661890" sldId="415"/>
            <ac:spMk id="2" creationId="{475CC053-CFAC-78CF-738D-694CA66C07C9}"/>
          </ac:spMkLst>
        </pc:spChg>
        <pc:spChg chg="mod ord">
          <ac:chgData name="Mandal, Soumyajit" userId="cc2dee09-f030-4e27-b81d-09080933e3bb" providerId="ADAL" clId="{495483BF-C9C0-4CB0-886D-265599F75453}" dt="2023-11-29T23:08:07.186" v="597" actId="700"/>
          <ac:spMkLst>
            <pc:docMk/>
            <pc:sldMk cId="314661890" sldId="415"/>
            <ac:spMk id="3" creationId="{8D1D295D-3814-3410-52EB-D08DFCCCF366}"/>
          </ac:spMkLst>
        </pc:spChg>
        <pc:spChg chg="add mod ord">
          <ac:chgData name="Mandal, Soumyajit" userId="cc2dee09-f030-4e27-b81d-09080933e3bb" providerId="ADAL" clId="{495483BF-C9C0-4CB0-886D-265599F75453}" dt="2023-11-29T23:08:07.186" v="597" actId="700"/>
          <ac:spMkLst>
            <pc:docMk/>
            <pc:sldMk cId="314661890" sldId="415"/>
            <ac:spMk id="4" creationId="{6A72C295-BB95-2752-AA3A-86C83FE2C88C}"/>
          </ac:spMkLst>
        </pc:spChg>
        <pc:spChg chg="add del mod ord">
          <ac:chgData name="Mandal, Soumyajit" userId="cc2dee09-f030-4e27-b81d-09080933e3bb" providerId="ADAL" clId="{495483BF-C9C0-4CB0-886D-265599F75453}" dt="2023-11-29T23:08:26.937" v="598" actId="931"/>
          <ac:spMkLst>
            <pc:docMk/>
            <pc:sldMk cId="314661890" sldId="415"/>
            <ac:spMk id="5" creationId="{B8C30E39-2682-23F7-1431-B30B75EFF1F6}"/>
          </ac:spMkLst>
        </pc:spChg>
        <pc:picChg chg="add mod modCrop">
          <ac:chgData name="Mandal, Soumyajit" userId="cc2dee09-f030-4e27-b81d-09080933e3bb" providerId="ADAL" clId="{495483BF-C9C0-4CB0-886D-265599F75453}" dt="2023-11-29T23:09:00.675" v="610" actId="1076"/>
          <ac:picMkLst>
            <pc:docMk/>
            <pc:sldMk cId="314661890" sldId="415"/>
            <ac:picMk id="7" creationId="{CA6FBAA6-9E22-08BA-242C-DCFF2D7DF88E}"/>
          </ac:picMkLst>
        </pc:picChg>
      </pc:sldChg>
      <pc:sldChg chg="addSp delSp modSp new mod">
        <pc:chgData name="Mandal, Soumyajit" userId="cc2dee09-f030-4e27-b81d-09080933e3bb" providerId="ADAL" clId="{495483BF-C9C0-4CB0-886D-265599F75453}" dt="2023-11-29T23:10:50.492" v="623" actId="1076"/>
        <pc:sldMkLst>
          <pc:docMk/>
          <pc:sldMk cId="2848170162" sldId="416"/>
        </pc:sldMkLst>
        <pc:spChg chg="del">
          <ac:chgData name="Mandal, Soumyajit" userId="cc2dee09-f030-4e27-b81d-09080933e3bb" providerId="ADAL" clId="{495483BF-C9C0-4CB0-886D-265599F75453}" dt="2023-11-29T23:10:16.670" v="612" actId="931"/>
          <ac:spMkLst>
            <pc:docMk/>
            <pc:sldMk cId="2848170162" sldId="416"/>
            <ac:spMk id="3" creationId="{B305FA99-1854-34E8-021A-F71B4B61C2D1}"/>
          </ac:spMkLst>
        </pc:spChg>
        <pc:picChg chg="add mod modCrop">
          <ac:chgData name="Mandal, Soumyajit" userId="cc2dee09-f030-4e27-b81d-09080933e3bb" providerId="ADAL" clId="{495483BF-C9C0-4CB0-886D-265599F75453}" dt="2023-11-29T23:10:50.492" v="623" actId="1076"/>
          <ac:picMkLst>
            <pc:docMk/>
            <pc:sldMk cId="2848170162" sldId="416"/>
            <ac:picMk id="6" creationId="{6A7F5796-CBF8-B5C7-8F6E-6E5E05C20264}"/>
          </ac:picMkLst>
        </pc:picChg>
      </pc:sldChg>
      <pc:sldChg chg="addSp modSp new mod">
        <pc:chgData name="Mandal, Soumyajit" userId="cc2dee09-f030-4e27-b81d-09080933e3bb" providerId="ADAL" clId="{495483BF-C9C0-4CB0-886D-265599F75453}" dt="2023-11-29T23:25:04.133" v="783" actId="1076"/>
        <pc:sldMkLst>
          <pc:docMk/>
          <pc:sldMk cId="2157628267" sldId="417"/>
        </pc:sldMkLst>
        <pc:spChg chg="mod">
          <ac:chgData name="Mandal, Soumyajit" userId="cc2dee09-f030-4e27-b81d-09080933e3bb" providerId="ADAL" clId="{495483BF-C9C0-4CB0-886D-265599F75453}" dt="2023-11-29T23:23:55.740" v="772" actId="1076"/>
          <ac:spMkLst>
            <pc:docMk/>
            <pc:sldMk cId="2157628267" sldId="417"/>
            <ac:spMk id="2" creationId="{A30078DA-B8A6-A13E-C0A6-E2A570A1AF6A}"/>
          </ac:spMkLst>
        </pc:spChg>
        <pc:spChg chg="add mod">
          <ac:chgData name="Mandal, Soumyajit" userId="cc2dee09-f030-4e27-b81d-09080933e3bb" providerId="ADAL" clId="{495483BF-C9C0-4CB0-886D-265599F75453}" dt="2023-11-29T23:25:04.133" v="783" actId="1076"/>
          <ac:spMkLst>
            <pc:docMk/>
            <pc:sldMk cId="2157628267" sldId="417"/>
            <ac:spMk id="5" creationId="{419EF11D-58F7-51E0-4D94-3B65E5A39A09}"/>
          </ac:spMkLst>
        </pc:spChg>
      </pc:sldChg>
      <pc:sldChg chg="addSp modSp new mod">
        <pc:chgData name="Mandal, Soumyajit" userId="cc2dee09-f030-4e27-b81d-09080933e3bb" providerId="ADAL" clId="{495483BF-C9C0-4CB0-886D-265599F75453}" dt="2023-11-29T23:42:39.008" v="807" actId="14100"/>
        <pc:sldMkLst>
          <pc:docMk/>
          <pc:sldMk cId="2370114929" sldId="418"/>
        </pc:sldMkLst>
        <pc:spChg chg="mod">
          <ac:chgData name="Mandal, Soumyajit" userId="cc2dee09-f030-4e27-b81d-09080933e3bb" providerId="ADAL" clId="{495483BF-C9C0-4CB0-886D-265599F75453}" dt="2023-11-29T23:41:37.656" v="799" actId="20577"/>
          <ac:spMkLst>
            <pc:docMk/>
            <pc:sldMk cId="2370114929" sldId="418"/>
            <ac:spMk id="2" creationId="{B4FBB0A6-8A47-6207-413B-C72A5A6CD239}"/>
          </ac:spMkLst>
        </pc:spChg>
        <pc:picChg chg="add mod modCrop">
          <ac:chgData name="Mandal, Soumyajit" userId="cc2dee09-f030-4e27-b81d-09080933e3bb" providerId="ADAL" clId="{495483BF-C9C0-4CB0-886D-265599F75453}" dt="2023-11-29T23:42:39.008" v="807" actId="14100"/>
          <ac:picMkLst>
            <pc:docMk/>
            <pc:sldMk cId="2370114929" sldId="418"/>
            <ac:picMk id="4" creationId="{B72D52F5-4FA5-CE07-B92D-068E4DF36FE3}"/>
          </ac:picMkLst>
        </pc:picChg>
      </pc:sldChg>
      <pc:sldChg chg="modSp mod">
        <pc:chgData name="Mandal, Soumyajit" userId="cc2dee09-f030-4e27-b81d-09080933e3bb" providerId="ADAL" clId="{495483BF-C9C0-4CB0-886D-265599F75453}" dt="2023-12-01T16:39:49.684" v="813" actId="20577"/>
        <pc:sldMkLst>
          <pc:docMk/>
          <pc:sldMk cId="2841979050" sldId="428"/>
        </pc:sldMkLst>
        <pc:spChg chg="mod">
          <ac:chgData name="Mandal, Soumyajit" userId="cc2dee09-f030-4e27-b81d-09080933e3bb" providerId="ADAL" clId="{495483BF-C9C0-4CB0-886D-265599F75453}" dt="2023-12-01T16:39:49.684" v="813" actId="20577"/>
          <ac:spMkLst>
            <pc:docMk/>
            <pc:sldMk cId="2841979050" sldId="428"/>
            <ac:spMk id="3" creationId="{72148EEF-84DE-CEB2-AD9A-290766042344}"/>
          </ac:spMkLst>
        </pc:spChg>
      </pc:sldChg>
    </pc:docChg>
  </pc:docChgLst>
  <pc:docChgLst>
    <pc:chgData name="Mandal, Soumyajit" userId="cc2dee09-f030-4e27-b81d-09080933e3bb" providerId="ADAL" clId="{106A5A69-7E93-4B98-B823-9DF3FC5C43B5}"/>
    <pc:docChg chg="undo custSel addSld modSld">
      <pc:chgData name="Mandal, Soumyajit" userId="cc2dee09-f030-4e27-b81d-09080933e3bb" providerId="ADAL" clId="{106A5A69-7E93-4B98-B823-9DF3FC5C43B5}" dt="2024-12-03T22:51:47.233" v="1201" actId="20577"/>
      <pc:docMkLst>
        <pc:docMk/>
      </pc:docMkLst>
      <pc:sldChg chg="modSp mod">
        <pc:chgData name="Mandal, Soumyajit" userId="cc2dee09-f030-4e27-b81d-09080933e3bb" providerId="ADAL" clId="{106A5A69-7E93-4B98-B823-9DF3FC5C43B5}" dt="2024-12-03T22:35:42.871" v="23"/>
        <pc:sldMkLst>
          <pc:docMk/>
          <pc:sldMk cId="1421866601" sldId="263"/>
        </pc:sldMkLst>
        <pc:spChg chg="mod">
          <ac:chgData name="Mandal, Soumyajit" userId="cc2dee09-f030-4e27-b81d-09080933e3bb" providerId="ADAL" clId="{106A5A69-7E93-4B98-B823-9DF3FC5C43B5}" dt="2024-12-03T22:35:42.871" v="23"/>
          <ac:spMkLst>
            <pc:docMk/>
            <pc:sldMk cId="1421866601" sldId="263"/>
            <ac:spMk id="2" creationId="{A2999CCF-B6E4-F848-8AF7-A07BBCF6EF94}"/>
          </ac:spMkLst>
        </pc:spChg>
      </pc:sldChg>
      <pc:sldChg chg="modSp mod">
        <pc:chgData name="Mandal, Soumyajit" userId="cc2dee09-f030-4e27-b81d-09080933e3bb" providerId="ADAL" clId="{106A5A69-7E93-4B98-B823-9DF3FC5C43B5}" dt="2024-12-03T22:35:32.714" v="21" actId="20577"/>
        <pc:sldMkLst>
          <pc:docMk/>
          <pc:sldMk cId="686059283" sldId="264"/>
        </pc:sldMkLst>
        <pc:spChg chg="mod">
          <ac:chgData name="Mandal, Soumyajit" userId="cc2dee09-f030-4e27-b81d-09080933e3bb" providerId="ADAL" clId="{106A5A69-7E93-4B98-B823-9DF3FC5C43B5}" dt="2024-12-03T22:35:32.714" v="21" actId="20577"/>
          <ac:spMkLst>
            <pc:docMk/>
            <pc:sldMk cId="686059283" sldId="264"/>
            <ac:spMk id="2" creationId="{1C156CBC-DA70-7741-BB3F-BCDBBE052F88}"/>
          </ac:spMkLst>
        </pc:spChg>
        <pc:spChg chg="mod">
          <ac:chgData name="Mandal, Soumyajit" userId="cc2dee09-f030-4e27-b81d-09080933e3bb" providerId="ADAL" clId="{106A5A69-7E93-4B98-B823-9DF3FC5C43B5}" dt="2024-12-03T22:34:33.323" v="9" actId="20577"/>
          <ac:spMkLst>
            <pc:docMk/>
            <pc:sldMk cId="686059283" sldId="264"/>
            <ac:spMk id="3" creationId="{FDB0E14B-6889-F849-8A8C-D01D7C36038D}"/>
          </ac:spMkLst>
        </pc:spChg>
      </pc:sldChg>
      <pc:sldChg chg="modSp mod">
        <pc:chgData name="Mandal, Soumyajit" userId="cc2dee09-f030-4e27-b81d-09080933e3bb" providerId="ADAL" clId="{106A5A69-7E93-4B98-B823-9DF3FC5C43B5}" dt="2024-12-03T22:51:26.287" v="1188" actId="20577"/>
        <pc:sldMkLst>
          <pc:docMk/>
          <pc:sldMk cId="1218489517" sldId="458"/>
        </pc:sldMkLst>
        <pc:spChg chg="mod">
          <ac:chgData name="Mandal, Soumyajit" userId="cc2dee09-f030-4e27-b81d-09080933e3bb" providerId="ADAL" clId="{106A5A69-7E93-4B98-B823-9DF3FC5C43B5}" dt="2024-12-03T22:51:26.287" v="1188" actId="20577"/>
          <ac:spMkLst>
            <pc:docMk/>
            <pc:sldMk cId="1218489517" sldId="458"/>
            <ac:spMk id="3" creationId="{AE78AE33-A6D8-2A62-70B1-2812B7D5857B}"/>
          </ac:spMkLst>
        </pc:spChg>
      </pc:sldChg>
      <pc:sldChg chg="modSp mod">
        <pc:chgData name="Mandal, Soumyajit" userId="cc2dee09-f030-4e27-b81d-09080933e3bb" providerId="ADAL" clId="{106A5A69-7E93-4B98-B823-9DF3FC5C43B5}" dt="2024-12-03T22:37:37.166" v="60" actId="20577"/>
        <pc:sldMkLst>
          <pc:docMk/>
          <pc:sldMk cId="2879464540" sldId="460"/>
        </pc:sldMkLst>
        <pc:spChg chg="mod">
          <ac:chgData name="Mandal, Soumyajit" userId="cc2dee09-f030-4e27-b81d-09080933e3bb" providerId="ADAL" clId="{106A5A69-7E93-4B98-B823-9DF3FC5C43B5}" dt="2024-12-03T22:37:37.166" v="60" actId="20577"/>
          <ac:spMkLst>
            <pc:docMk/>
            <pc:sldMk cId="2879464540" sldId="460"/>
            <ac:spMk id="6" creationId="{FBD4EC88-11FE-5BC6-15ED-C60AF14088BC}"/>
          </ac:spMkLst>
        </pc:spChg>
      </pc:sldChg>
      <pc:sldChg chg="addSp modSp new mod">
        <pc:chgData name="Mandal, Soumyajit" userId="cc2dee09-f030-4e27-b81d-09080933e3bb" providerId="ADAL" clId="{106A5A69-7E93-4B98-B823-9DF3FC5C43B5}" dt="2024-12-03T22:51:47.233" v="1201" actId="20577"/>
        <pc:sldMkLst>
          <pc:docMk/>
          <pc:sldMk cId="439001442" sldId="461"/>
        </pc:sldMkLst>
        <pc:spChg chg="mod">
          <ac:chgData name="Mandal, Soumyajit" userId="cc2dee09-f030-4e27-b81d-09080933e3bb" providerId="ADAL" clId="{106A5A69-7E93-4B98-B823-9DF3FC5C43B5}" dt="2024-12-03T22:41:00.679" v="402" actId="20577"/>
          <ac:spMkLst>
            <pc:docMk/>
            <pc:sldMk cId="439001442" sldId="461"/>
            <ac:spMk id="2" creationId="{5B04BE3C-4214-A72D-5058-93349AF2C0CB}"/>
          </ac:spMkLst>
        </pc:spChg>
        <pc:spChg chg="mod">
          <ac:chgData name="Mandal, Soumyajit" userId="cc2dee09-f030-4e27-b81d-09080933e3bb" providerId="ADAL" clId="{106A5A69-7E93-4B98-B823-9DF3FC5C43B5}" dt="2024-12-03T22:51:47.233" v="1201" actId="20577"/>
          <ac:spMkLst>
            <pc:docMk/>
            <pc:sldMk cId="439001442" sldId="461"/>
            <ac:spMk id="3" creationId="{C9C480D0-075F-392C-B0B9-9806F38101D6}"/>
          </ac:spMkLst>
        </pc:spChg>
        <pc:spChg chg="add mod">
          <ac:chgData name="Mandal, Soumyajit" userId="cc2dee09-f030-4e27-b81d-09080933e3bb" providerId="ADAL" clId="{106A5A69-7E93-4B98-B823-9DF3FC5C43B5}" dt="2024-12-03T22:50:25.976" v="1151" actId="1076"/>
          <ac:spMkLst>
            <pc:docMk/>
            <pc:sldMk cId="439001442" sldId="461"/>
            <ac:spMk id="7" creationId="{7BF0252F-8957-65E9-BC17-02F3EF32D0FA}"/>
          </ac:spMkLst>
        </pc:spChg>
        <pc:picChg chg="add mod">
          <ac:chgData name="Mandal, Soumyajit" userId="cc2dee09-f030-4e27-b81d-09080933e3bb" providerId="ADAL" clId="{106A5A69-7E93-4B98-B823-9DF3FC5C43B5}" dt="2024-12-03T22:44:15.017" v="819" actId="1076"/>
          <ac:picMkLst>
            <pc:docMk/>
            <pc:sldMk cId="439001442" sldId="461"/>
            <ac:picMk id="6" creationId="{6AD8ED68-9B2E-CF78-427B-EB7601E04E85}"/>
          </ac:picMkLst>
        </pc:picChg>
      </pc:sldChg>
    </pc:docChg>
  </pc:docChgLst>
  <pc:docChgLst>
    <pc:chgData name="Mandal, Soumyajit" userId="cc2dee09-f030-4e27-b81d-09080933e3bb" providerId="ADAL" clId="{820BC52E-74B5-4C36-9DCA-ACA2EC0C30D0}"/>
    <pc:docChg chg="undo custSel addSld delSld modSld sldOrd">
      <pc:chgData name="Mandal, Soumyajit" userId="cc2dee09-f030-4e27-b81d-09080933e3bb" providerId="ADAL" clId="{820BC52E-74B5-4C36-9DCA-ACA2EC0C30D0}" dt="2023-09-28T21:46:52.029" v="805"/>
      <pc:docMkLst>
        <pc:docMk/>
      </pc:docMkLst>
      <pc:sldChg chg="add">
        <pc:chgData name="Mandal, Soumyajit" userId="cc2dee09-f030-4e27-b81d-09080933e3bb" providerId="ADAL" clId="{820BC52E-74B5-4C36-9DCA-ACA2EC0C30D0}" dt="2023-09-28T21:44:40.503" v="777"/>
        <pc:sldMkLst>
          <pc:docMk/>
          <pc:sldMk cId="729929497" sldId="257"/>
        </pc:sldMkLst>
      </pc:sldChg>
      <pc:sldChg chg="del">
        <pc:chgData name="Mandal, Soumyajit" userId="cc2dee09-f030-4e27-b81d-09080933e3bb" providerId="ADAL" clId="{820BC52E-74B5-4C36-9DCA-ACA2EC0C30D0}" dt="2023-09-28T21:44:38.394" v="776" actId="2696"/>
        <pc:sldMkLst>
          <pc:docMk/>
          <pc:sldMk cId="937899805" sldId="257"/>
        </pc:sldMkLst>
      </pc:sldChg>
      <pc:sldChg chg="delSp modSp mod ord">
        <pc:chgData name="Mandal, Soumyajit" userId="cc2dee09-f030-4e27-b81d-09080933e3bb" providerId="ADAL" clId="{820BC52E-74B5-4C36-9DCA-ACA2EC0C30D0}" dt="2023-09-28T21:46:52.029" v="805"/>
        <pc:sldMkLst>
          <pc:docMk/>
          <pc:sldMk cId="2010846779" sldId="258"/>
        </pc:sldMkLst>
        <pc:spChg chg="mod">
          <ac:chgData name="Mandal, Soumyajit" userId="cc2dee09-f030-4e27-b81d-09080933e3bb" providerId="ADAL" clId="{820BC52E-74B5-4C36-9DCA-ACA2EC0C30D0}" dt="2023-09-28T21:26:45.807" v="150" actId="20577"/>
          <ac:spMkLst>
            <pc:docMk/>
            <pc:sldMk cId="2010846779" sldId="258"/>
            <ac:spMk id="3" creationId="{C826620C-889E-5908-3B16-D86FEFE2CB87}"/>
          </ac:spMkLst>
        </pc:spChg>
        <pc:spChg chg="mod">
          <ac:chgData name="Mandal, Soumyajit" userId="cc2dee09-f030-4e27-b81d-09080933e3bb" providerId="ADAL" clId="{820BC52E-74B5-4C36-9DCA-ACA2EC0C30D0}" dt="2023-09-28T21:46:23.001" v="801" actId="1035"/>
          <ac:spMkLst>
            <pc:docMk/>
            <pc:sldMk cId="2010846779" sldId="258"/>
            <ac:spMk id="5" creationId="{1F9A5616-2D5A-70B3-435A-72D6033F73F0}"/>
          </ac:spMkLst>
        </pc:spChg>
        <pc:spChg chg="mod">
          <ac:chgData name="Mandal, Soumyajit" userId="cc2dee09-f030-4e27-b81d-09080933e3bb" providerId="ADAL" clId="{820BC52E-74B5-4C36-9DCA-ACA2EC0C30D0}" dt="2023-09-28T21:46:23.001" v="801" actId="1035"/>
          <ac:spMkLst>
            <pc:docMk/>
            <pc:sldMk cId="2010846779" sldId="258"/>
            <ac:spMk id="13" creationId="{AA299BA0-5E76-D624-0887-EB90BBD62A2A}"/>
          </ac:spMkLst>
        </pc:spChg>
        <pc:spChg chg="mod">
          <ac:chgData name="Mandal, Soumyajit" userId="cc2dee09-f030-4e27-b81d-09080933e3bb" providerId="ADAL" clId="{820BC52E-74B5-4C36-9DCA-ACA2EC0C30D0}" dt="2023-09-28T21:46:23.001" v="801" actId="1035"/>
          <ac:spMkLst>
            <pc:docMk/>
            <pc:sldMk cId="2010846779" sldId="258"/>
            <ac:spMk id="14" creationId="{08AE000F-61DD-7309-94A6-F752FA25C0A6}"/>
          </ac:spMkLst>
        </pc:spChg>
        <pc:spChg chg="mod">
          <ac:chgData name="Mandal, Soumyajit" userId="cc2dee09-f030-4e27-b81d-09080933e3bb" providerId="ADAL" clId="{820BC52E-74B5-4C36-9DCA-ACA2EC0C30D0}" dt="2023-09-28T21:46:23.001" v="801" actId="1035"/>
          <ac:spMkLst>
            <pc:docMk/>
            <pc:sldMk cId="2010846779" sldId="258"/>
            <ac:spMk id="15" creationId="{78A378DA-6CB4-9ECE-FF14-5C0ABEF104F3}"/>
          </ac:spMkLst>
        </pc:spChg>
        <pc:spChg chg="mod">
          <ac:chgData name="Mandal, Soumyajit" userId="cc2dee09-f030-4e27-b81d-09080933e3bb" providerId="ADAL" clId="{820BC52E-74B5-4C36-9DCA-ACA2EC0C30D0}" dt="2023-09-28T21:27:30.969" v="188" actId="14100"/>
          <ac:spMkLst>
            <pc:docMk/>
            <pc:sldMk cId="2010846779" sldId="258"/>
            <ac:spMk id="16" creationId="{2029CDD3-1C3D-6026-DF2A-C9D12BF87B6C}"/>
          </ac:spMkLst>
        </pc:spChg>
        <pc:spChg chg="del">
          <ac:chgData name="Mandal, Soumyajit" userId="cc2dee09-f030-4e27-b81d-09080933e3bb" providerId="ADAL" clId="{820BC52E-74B5-4C36-9DCA-ACA2EC0C30D0}" dt="2023-09-28T21:46:06.980" v="796" actId="478"/>
          <ac:spMkLst>
            <pc:docMk/>
            <pc:sldMk cId="2010846779" sldId="258"/>
            <ac:spMk id="18" creationId="{4273C4CC-B5BB-6DDE-A1BC-EC9FA945508D}"/>
          </ac:spMkLst>
        </pc:spChg>
        <pc:spChg chg="del">
          <ac:chgData name="Mandal, Soumyajit" userId="cc2dee09-f030-4e27-b81d-09080933e3bb" providerId="ADAL" clId="{820BC52E-74B5-4C36-9DCA-ACA2EC0C30D0}" dt="2023-09-28T21:46:05.458" v="795" actId="478"/>
          <ac:spMkLst>
            <pc:docMk/>
            <pc:sldMk cId="2010846779" sldId="258"/>
            <ac:spMk id="26" creationId="{BC2190AE-0FCA-560C-E868-7CF0F02FB02E}"/>
          </ac:spMkLst>
        </pc:spChg>
        <pc:spChg chg="mod">
          <ac:chgData name="Mandal, Soumyajit" userId="cc2dee09-f030-4e27-b81d-09080933e3bb" providerId="ADAL" clId="{820BC52E-74B5-4C36-9DCA-ACA2EC0C30D0}" dt="2023-09-28T21:46:29.778" v="803" actId="1076"/>
          <ac:spMkLst>
            <pc:docMk/>
            <pc:sldMk cId="2010846779" sldId="258"/>
            <ac:spMk id="30" creationId="{78406CD2-14AE-EEFF-89FC-ABD9EDCEE02A}"/>
          </ac:spMkLst>
        </pc:spChg>
        <pc:spChg chg="mod">
          <ac:chgData name="Mandal, Soumyajit" userId="cc2dee09-f030-4e27-b81d-09080933e3bb" providerId="ADAL" clId="{820BC52E-74B5-4C36-9DCA-ACA2EC0C30D0}" dt="2023-09-28T21:45:07.060" v="789" actId="20577"/>
          <ac:spMkLst>
            <pc:docMk/>
            <pc:sldMk cId="2010846779" sldId="258"/>
            <ac:spMk id="37" creationId="{A3D1C6F4-AC43-8E9A-9E20-BB47E73D7271}"/>
          </ac:spMkLst>
        </pc:spChg>
        <pc:spChg chg="mod">
          <ac:chgData name="Mandal, Soumyajit" userId="cc2dee09-f030-4e27-b81d-09080933e3bb" providerId="ADAL" clId="{820BC52E-74B5-4C36-9DCA-ACA2EC0C30D0}" dt="2023-09-28T21:45:25.004" v="794" actId="1076"/>
          <ac:spMkLst>
            <pc:docMk/>
            <pc:sldMk cId="2010846779" sldId="258"/>
            <ac:spMk id="75" creationId="{46BAF6F5-D332-FFC2-3925-2260BE758A9E}"/>
          </ac:spMkLst>
        </pc:spChg>
        <pc:spChg chg="mod">
          <ac:chgData name="Mandal, Soumyajit" userId="cc2dee09-f030-4e27-b81d-09080933e3bb" providerId="ADAL" clId="{820BC52E-74B5-4C36-9DCA-ACA2EC0C30D0}" dt="2023-09-28T21:46:27.228" v="802" actId="1076"/>
          <ac:spMkLst>
            <pc:docMk/>
            <pc:sldMk cId="2010846779" sldId="258"/>
            <ac:spMk id="110" creationId="{CB9AE735-2C50-A9E9-DB77-016A1D4479F8}"/>
          </ac:spMkLst>
        </pc:spChg>
        <pc:spChg chg="mod">
          <ac:chgData name="Mandal, Soumyajit" userId="cc2dee09-f030-4e27-b81d-09080933e3bb" providerId="ADAL" clId="{820BC52E-74B5-4C36-9DCA-ACA2EC0C30D0}" dt="2023-09-28T21:45:10.124" v="790" actId="20577"/>
          <ac:spMkLst>
            <pc:docMk/>
            <pc:sldMk cId="2010846779" sldId="258"/>
            <ac:spMk id="133" creationId="{DE0418E4-6268-4E41-7376-F93DFCBD4B84}"/>
          </ac:spMkLst>
        </pc:spChg>
        <pc:spChg chg="mod">
          <ac:chgData name="Mandal, Soumyajit" userId="cc2dee09-f030-4e27-b81d-09080933e3bb" providerId="ADAL" clId="{820BC52E-74B5-4C36-9DCA-ACA2EC0C30D0}" dt="2023-09-28T21:45:11.381" v="791" actId="20577"/>
          <ac:spMkLst>
            <pc:docMk/>
            <pc:sldMk cId="2010846779" sldId="258"/>
            <ac:spMk id="150" creationId="{3EF58366-ABAC-5A5E-3BED-AD6477232AB1}"/>
          </ac:spMkLst>
        </pc:spChg>
        <pc:cxnChg chg="mod">
          <ac:chgData name="Mandal, Soumyajit" userId="cc2dee09-f030-4e27-b81d-09080933e3bb" providerId="ADAL" clId="{820BC52E-74B5-4C36-9DCA-ACA2EC0C30D0}" dt="2023-09-28T21:46:23.001" v="801" actId="1035"/>
          <ac:cxnSpMkLst>
            <pc:docMk/>
            <pc:sldMk cId="2010846779" sldId="258"/>
            <ac:cxnSpMk id="7" creationId="{6A603C80-62FB-DC9D-6EC0-A97E15CBCB66}"/>
          </ac:cxnSpMkLst>
        </pc:cxnChg>
        <pc:cxnChg chg="mod">
          <ac:chgData name="Mandal, Soumyajit" userId="cc2dee09-f030-4e27-b81d-09080933e3bb" providerId="ADAL" clId="{820BC52E-74B5-4C36-9DCA-ACA2EC0C30D0}" dt="2023-09-28T21:46:23.001" v="801" actId="1035"/>
          <ac:cxnSpMkLst>
            <pc:docMk/>
            <pc:sldMk cId="2010846779" sldId="258"/>
            <ac:cxnSpMk id="17" creationId="{E9102441-B5DA-53F9-9C66-3A8F01198641}"/>
          </ac:cxnSpMkLst>
        </pc:cxnChg>
        <pc:cxnChg chg="del mod">
          <ac:chgData name="Mandal, Soumyajit" userId="cc2dee09-f030-4e27-b81d-09080933e3bb" providerId="ADAL" clId="{820BC52E-74B5-4C36-9DCA-ACA2EC0C30D0}" dt="2023-09-28T21:46:07.987" v="797" actId="478"/>
          <ac:cxnSpMkLst>
            <pc:docMk/>
            <pc:sldMk cId="2010846779" sldId="258"/>
            <ac:cxnSpMk id="34" creationId="{1C21C5F3-3C7D-512A-6F46-F88F20F249E8}"/>
          </ac:cxnSpMkLst>
        </pc:cxnChg>
        <pc:cxnChg chg="del">
          <ac:chgData name="Mandal, Soumyajit" userId="cc2dee09-f030-4e27-b81d-09080933e3bb" providerId="ADAL" clId="{820BC52E-74B5-4C36-9DCA-ACA2EC0C30D0}" dt="2023-09-28T21:46:09.739" v="799" actId="478"/>
          <ac:cxnSpMkLst>
            <pc:docMk/>
            <pc:sldMk cId="2010846779" sldId="258"/>
            <ac:cxnSpMk id="87" creationId="{5D783D89-57C2-4511-E217-A2BB1ED22A2B}"/>
          </ac:cxnSpMkLst>
        </pc:cxnChg>
        <pc:cxnChg chg="del">
          <ac:chgData name="Mandal, Soumyajit" userId="cc2dee09-f030-4e27-b81d-09080933e3bb" providerId="ADAL" clId="{820BC52E-74B5-4C36-9DCA-ACA2EC0C30D0}" dt="2023-09-28T21:46:08.747" v="798" actId="478"/>
          <ac:cxnSpMkLst>
            <pc:docMk/>
            <pc:sldMk cId="2010846779" sldId="258"/>
            <ac:cxnSpMk id="94" creationId="{0948405E-8B2F-1827-C482-6CE5433D4C5D}"/>
          </ac:cxnSpMkLst>
        </pc:cxnChg>
      </pc:sldChg>
      <pc:sldChg chg="modSp add mod">
        <pc:chgData name="Mandal, Soumyajit" userId="cc2dee09-f030-4e27-b81d-09080933e3bb" providerId="ADAL" clId="{820BC52E-74B5-4C36-9DCA-ACA2EC0C30D0}" dt="2023-09-28T21:45:01.726" v="786" actId="20577"/>
        <pc:sldMkLst>
          <pc:docMk/>
          <pc:sldMk cId="43402123" sldId="259"/>
        </pc:sldMkLst>
        <pc:spChg chg="mod">
          <ac:chgData name="Mandal, Soumyajit" userId="cc2dee09-f030-4e27-b81d-09080933e3bb" providerId="ADAL" clId="{820BC52E-74B5-4C36-9DCA-ACA2EC0C30D0}" dt="2023-09-28T21:45:01.726" v="786" actId="20577"/>
          <ac:spMkLst>
            <pc:docMk/>
            <pc:sldMk cId="43402123" sldId="259"/>
            <ac:spMk id="3" creationId="{00AE19EB-7E75-14CF-0AB8-8B0C18E4FF3B}"/>
          </ac:spMkLst>
        </pc:spChg>
      </pc:sldChg>
      <pc:sldChg chg="del">
        <pc:chgData name="Mandal, Soumyajit" userId="cc2dee09-f030-4e27-b81d-09080933e3bb" providerId="ADAL" clId="{820BC52E-74B5-4C36-9DCA-ACA2EC0C30D0}" dt="2023-09-28T21:44:45.882" v="778" actId="2696"/>
        <pc:sldMkLst>
          <pc:docMk/>
          <pc:sldMk cId="4038781315" sldId="259"/>
        </pc:sldMkLst>
      </pc:sldChg>
      <pc:sldChg chg="modSp mod ord">
        <pc:chgData name="Mandal, Soumyajit" userId="cc2dee09-f030-4e27-b81d-09080933e3bb" providerId="ADAL" clId="{820BC52E-74B5-4C36-9DCA-ACA2EC0C30D0}" dt="2023-09-28T21:42:38.323" v="764" actId="20577"/>
        <pc:sldMkLst>
          <pc:docMk/>
          <pc:sldMk cId="3648835724" sldId="260"/>
        </pc:sldMkLst>
        <pc:spChg chg="mod">
          <ac:chgData name="Mandal, Soumyajit" userId="cc2dee09-f030-4e27-b81d-09080933e3bb" providerId="ADAL" clId="{820BC52E-74B5-4C36-9DCA-ACA2EC0C30D0}" dt="2023-09-28T21:42:38.323" v="764" actId="20577"/>
          <ac:spMkLst>
            <pc:docMk/>
            <pc:sldMk cId="3648835724" sldId="260"/>
            <ac:spMk id="3" creationId="{9861BE09-736B-7574-716F-283F8C9A86E0}"/>
          </ac:spMkLst>
        </pc:spChg>
      </pc:sldChg>
      <pc:sldChg chg="addSp modSp mod">
        <pc:chgData name="Mandal, Soumyajit" userId="cc2dee09-f030-4e27-b81d-09080933e3bb" providerId="ADAL" clId="{820BC52E-74B5-4C36-9DCA-ACA2EC0C30D0}" dt="2023-09-28T21:40:11.668" v="623" actId="20577"/>
        <pc:sldMkLst>
          <pc:docMk/>
          <pc:sldMk cId="3103871106" sldId="262"/>
        </pc:sldMkLst>
        <pc:spChg chg="mod">
          <ac:chgData name="Mandal, Soumyajit" userId="cc2dee09-f030-4e27-b81d-09080933e3bb" providerId="ADAL" clId="{820BC52E-74B5-4C36-9DCA-ACA2EC0C30D0}" dt="2023-09-28T21:39:44.306" v="621" actId="948"/>
          <ac:spMkLst>
            <pc:docMk/>
            <pc:sldMk cId="3103871106" sldId="262"/>
            <ac:spMk id="3" creationId="{3AFCEE61-0876-904F-C7AB-7ABC97484B8E}"/>
          </ac:spMkLst>
        </pc:spChg>
        <pc:spChg chg="add mod">
          <ac:chgData name="Mandal, Soumyajit" userId="cc2dee09-f030-4e27-b81d-09080933e3bb" providerId="ADAL" clId="{820BC52E-74B5-4C36-9DCA-ACA2EC0C30D0}" dt="2023-09-28T21:36:31.201" v="483" actId="1076"/>
          <ac:spMkLst>
            <pc:docMk/>
            <pc:sldMk cId="3103871106" sldId="262"/>
            <ac:spMk id="6" creationId="{DF5970FF-E87F-088B-D0BE-A05C5A3531C2}"/>
          </ac:spMkLst>
        </pc:spChg>
        <pc:spChg chg="mod">
          <ac:chgData name="Mandal, Soumyajit" userId="cc2dee09-f030-4e27-b81d-09080933e3bb" providerId="ADAL" clId="{820BC52E-74B5-4C36-9DCA-ACA2EC0C30D0}" dt="2023-09-28T21:34:21.380" v="365" actId="20577"/>
          <ac:spMkLst>
            <pc:docMk/>
            <pc:sldMk cId="3103871106" sldId="262"/>
            <ac:spMk id="15" creationId="{187E0598-E7F2-2F7C-803D-623E0F5D8CBD}"/>
          </ac:spMkLst>
        </pc:spChg>
        <pc:spChg chg="mod">
          <ac:chgData name="Mandal, Soumyajit" userId="cc2dee09-f030-4e27-b81d-09080933e3bb" providerId="ADAL" clId="{820BC52E-74B5-4C36-9DCA-ACA2EC0C30D0}" dt="2023-09-28T21:40:11.668" v="623" actId="20577"/>
          <ac:spMkLst>
            <pc:docMk/>
            <pc:sldMk cId="3103871106" sldId="262"/>
            <ac:spMk id="20" creationId="{9CB95286-8149-6225-D726-26C0BD8525E9}"/>
          </ac:spMkLst>
        </pc:spChg>
      </pc:sldChg>
      <pc:sldChg chg="modSp mod ord">
        <pc:chgData name="Mandal, Soumyajit" userId="cc2dee09-f030-4e27-b81d-09080933e3bb" providerId="ADAL" clId="{820BC52E-74B5-4C36-9DCA-ACA2EC0C30D0}" dt="2023-09-28T21:43:06.706" v="766" actId="1076"/>
        <pc:sldMkLst>
          <pc:docMk/>
          <pc:sldMk cId="4032021933" sldId="265"/>
        </pc:sldMkLst>
        <pc:spChg chg="mod">
          <ac:chgData name="Mandal, Soumyajit" userId="cc2dee09-f030-4e27-b81d-09080933e3bb" providerId="ADAL" clId="{820BC52E-74B5-4C36-9DCA-ACA2EC0C30D0}" dt="2023-09-28T21:43:06.706" v="766" actId="1076"/>
          <ac:spMkLst>
            <pc:docMk/>
            <pc:sldMk cId="4032021933" sldId="265"/>
            <ac:spMk id="9" creationId="{09295B6E-4D4F-AD6E-362D-50D2D4B5798A}"/>
          </ac:spMkLst>
        </pc:spChg>
      </pc:sldChg>
      <pc:sldChg chg="ord">
        <pc:chgData name="Mandal, Soumyajit" userId="cc2dee09-f030-4e27-b81d-09080933e3bb" providerId="ADAL" clId="{820BC52E-74B5-4C36-9DCA-ACA2EC0C30D0}" dt="2023-09-28T21:28:10.691" v="250"/>
        <pc:sldMkLst>
          <pc:docMk/>
          <pc:sldMk cId="3095441014" sldId="266"/>
        </pc:sldMkLst>
      </pc:sldChg>
      <pc:sldChg chg="ord">
        <pc:chgData name="Mandal, Soumyajit" userId="cc2dee09-f030-4e27-b81d-09080933e3bb" providerId="ADAL" clId="{820BC52E-74B5-4C36-9DCA-ACA2EC0C30D0}" dt="2023-09-28T21:28:14.251" v="254"/>
        <pc:sldMkLst>
          <pc:docMk/>
          <pc:sldMk cId="2295939715" sldId="267"/>
        </pc:sldMkLst>
      </pc:sldChg>
      <pc:sldChg chg="ord">
        <pc:chgData name="Mandal, Soumyajit" userId="cc2dee09-f030-4e27-b81d-09080933e3bb" providerId="ADAL" clId="{820BC52E-74B5-4C36-9DCA-ACA2EC0C30D0}" dt="2023-09-28T21:33:56.188" v="335"/>
        <pc:sldMkLst>
          <pc:docMk/>
          <pc:sldMk cId="2338593199" sldId="268"/>
        </pc:sldMkLst>
      </pc:sldChg>
      <pc:sldChg chg="ord">
        <pc:chgData name="Mandal, Soumyajit" userId="cc2dee09-f030-4e27-b81d-09080933e3bb" providerId="ADAL" clId="{820BC52E-74B5-4C36-9DCA-ACA2EC0C30D0}" dt="2023-09-28T21:33:55.018" v="333"/>
        <pc:sldMkLst>
          <pc:docMk/>
          <pc:sldMk cId="51601152" sldId="269"/>
        </pc:sldMkLst>
      </pc:sldChg>
      <pc:sldChg chg="modSp del mod ord">
        <pc:chgData name="Mandal, Soumyajit" userId="cc2dee09-f030-4e27-b81d-09080933e3bb" providerId="ADAL" clId="{820BC52E-74B5-4C36-9DCA-ACA2EC0C30D0}" dt="2023-09-28T21:44:09.022" v="773" actId="47"/>
        <pc:sldMkLst>
          <pc:docMk/>
          <pc:sldMk cId="2601659689" sldId="270"/>
        </pc:sldMkLst>
        <pc:graphicFrameChg chg="modGraphic">
          <ac:chgData name="Mandal, Soumyajit" userId="cc2dee09-f030-4e27-b81d-09080933e3bb" providerId="ADAL" clId="{820BC52E-74B5-4C36-9DCA-ACA2EC0C30D0}" dt="2023-09-28T21:43:46.859" v="772" actId="20577"/>
          <ac:graphicFrameMkLst>
            <pc:docMk/>
            <pc:sldMk cId="2601659689" sldId="270"/>
            <ac:graphicFrameMk id="4" creationId="{B88C16C9-DDFC-3EEB-3C10-F9419CECED94}"/>
          </ac:graphicFrameMkLst>
        </pc:graphicFrameChg>
      </pc:sldChg>
      <pc:sldChg chg="modSp mod ord">
        <pc:chgData name="Mandal, Soumyajit" userId="cc2dee09-f030-4e27-b81d-09080933e3bb" providerId="ADAL" clId="{820BC52E-74B5-4C36-9DCA-ACA2EC0C30D0}" dt="2023-09-28T21:40:24.657" v="630" actId="20577"/>
        <pc:sldMkLst>
          <pc:docMk/>
          <pc:sldMk cId="3745241216" sldId="271"/>
        </pc:sldMkLst>
        <pc:spChg chg="mod">
          <ac:chgData name="Mandal, Soumyajit" userId="cc2dee09-f030-4e27-b81d-09080933e3bb" providerId="ADAL" clId="{820BC52E-74B5-4C36-9DCA-ACA2EC0C30D0}" dt="2023-09-28T21:40:24.657" v="630" actId="20577"/>
          <ac:spMkLst>
            <pc:docMk/>
            <pc:sldMk cId="3745241216" sldId="271"/>
            <ac:spMk id="2" creationId="{7D1ED1B4-AD2F-2B10-660C-263C9ADAC8D2}"/>
          </ac:spMkLst>
        </pc:spChg>
      </pc:sldChg>
      <pc:sldChg chg="ord">
        <pc:chgData name="Mandal, Soumyajit" userId="cc2dee09-f030-4e27-b81d-09080933e3bb" providerId="ADAL" clId="{820BC52E-74B5-4C36-9DCA-ACA2EC0C30D0}" dt="2023-09-28T21:28:16.682" v="256"/>
        <pc:sldMkLst>
          <pc:docMk/>
          <pc:sldMk cId="2095396836" sldId="272"/>
        </pc:sldMkLst>
      </pc:sldChg>
      <pc:sldChg chg="modSp mod ord">
        <pc:chgData name="Mandal, Soumyajit" userId="cc2dee09-f030-4e27-b81d-09080933e3bb" providerId="ADAL" clId="{820BC52E-74B5-4C36-9DCA-ACA2EC0C30D0}" dt="2023-09-28T21:44:24.484" v="775" actId="207"/>
        <pc:sldMkLst>
          <pc:docMk/>
          <pc:sldMk cId="3910634528" sldId="273"/>
        </pc:sldMkLst>
        <pc:spChg chg="mod">
          <ac:chgData name="Mandal, Soumyajit" userId="cc2dee09-f030-4e27-b81d-09080933e3bb" providerId="ADAL" clId="{820BC52E-74B5-4C36-9DCA-ACA2EC0C30D0}" dt="2023-09-28T21:44:24.484" v="775" actId="207"/>
          <ac:spMkLst>
            <pc:docMk/>
            <pc:sldMk cId="3910634528" sldId="273"/>
            <ac:spMk id="4" creationId="{06E87AAA-FE0E-E82B-3FE9-7142BF1572C4}"/>
          </ac:spMkLst>
        </pc:spChg>
      </pc:sldChg>
      <pc:sldChg chg="ord">
        <pc:chgData name="Mandal, Soumyajit" userId="cc2dee09-f030-4e27-b81d-09080933e3bb" providerId="ADAL" clId="{820BC52E-74B5-4C36-9DCA-ACA2EC0C30D0}" dt="2023-09-28T21:28:06.946" v="244"/>
        <pc:sldMkLst>
          <pc:docMk/>
          <pc:sldMk cId="3426312704" sldId="274"/>
        </pc:sldMkLst>
      </pc:sldChg>
      <pc:sldChg chg="ord">
        <pc:chgData name="Mandal, Soumyajit" userId="cc2dee09-f030-4e27-b81d-09080933e3bb" providerId="ADAL" clId="{820BC52E-74B5-4C36-9DCA-ACA2EC0C30D0}" dt="2023-09-28T21:28:09.147" v="248"/>
        <pc:sldMkLst>
          <pc:docMk/>
          <pc:sldMk cId="157052322" sldId="275"/>
        </pc:sldMkLst>
      </pc:sldChg>
      <pc:sldChg chg="ord">
        <pc:chgData name="Mandal, Soumyajit" userId="cc2dee09-f030-4e27-b81d-09080933e3bb" providerId="ADAL" clId="{820BC52E-74B5-4C36-9DCA-ACA2EC0C30D0}" dt="2023-09-28T21:28:08.052" v="246"/>
        <pc:sldMkLst>
          <pc:docMk/>
          <pc:sldMk cId="795902089" sldId="276"/>
        </pc:sldMkLst>
      </pc:sldChg>
      <pc:sldChg chg="modSp new mod">
        <pc:chgData name="Mandal, Soumyajit" userId="cc2dee09-f030-4e27-b81d-09080933e3bb" providerId="ADAL" clId="{820BC52E-74B5-4C36-9DCA-ACA2EC0C30D0}" dt="2023-09-28T21:27:55.009" v="238" actId="20577"/>
        <pc:sldMkLst>
          <pc:docMk/>
          <pc:sldMk cId="2434605915" sldId="277"/>
        </pc:sldMkLst>
        <pc:spChg chg="mod">
          <ac:chgData name="Mandal, Soumyajit" userId="cc2dee09-f030-4e27-b81d-09080933e3bb" providerId="ADAL" clId="{820BC52E-74B5-4C36-9DCA-ACA2EC0C30D0}" dt="2023-09-28T21:27:55.009" v="238" actId="20577"/>
          <ac:spMkLst>
            <pc:docMk/>
            <pc:sldMk cId="2434605915" sldId="277"/>
            <ac:spMk id="2" creationId="{CB0FA886-8093-9A51-3AC8-26160E78DF31}"/>
          </ac:spMkLst>
        </pc:spChg>
      </pc:sldChg>
    </pc:docChg>
  </pc:docChgLst>
  <pc:docChgLst>
    <pc:chgData name="Mukim, Prashansa" userId="S::pmukim@bnl.gov::38ec3d66-47ff-4887-ae62-4a3ed0271b8d" providerId="AD" clId="Web-{519E46C5-1F04-D9CE-25E8-787F8E27A214}"/>
    <pc:docChg chg="delSld modSld">
      <pc:chgData name="Mukim, Prashansa" userId="S::pmukim@bnl.gov::38ec3d66-47ff-4887-ae62-4a3ed0271b8d" providerId="AD" clId="Web-{519E46C5-1F04-D9CE-25E8-787F8E27A214}" dt="2023-11-29T22:31:48.566" v="166"/>
      <pc:docMkLst>
        <pc:docMk/>
      </pc:docMkLst>
      <pc:sldChg chg="modSp">
        <pc:chgData name="Mukim, Prashansa" userId="S::pmukim@bnl.gov::38ec3d66-47ff-4887-ae62-4a3ed0271b8d" providerId="AD" clId="Web-{519E46C5-1F04-D9CE-25E8-787F8E27A214}" dt="2023-11-29T22:07:16.138" v="9" actId="20577"/>
        <pc:sldMkLst>
          <pc:docMk/>
          <pc:sldMk cId="3648835724" sldId="260"/>
        </pc:sldMkLst>
        <pc:spChg chg="mod">
          <ac:chgData name="Mukim, Prashansa" userId="S::pmukim@bnl.gov::38ec3d66-47ff-4887-ae62-4a3ed0271b8d" providerId="AD" clId="Web-{519E46C5-1F04-D9CE-25E8-787F8E27A214}" dt="2023-11-29T22:07:16.138" v="9" actId="20577"/>
          <ac:spMkLst>
            <pc:docMk/>
            <pc:sldMk cId="3648835724" sldId="260"/>
            <ac:spMk id="3" creationId="{9861BE09-736B-7574-716F-283F8C9A86E0}"/>
          </ac:spMkLst>
        </pc:spChg>
      </pc:sldChg>
      <pc:sldChg chg="delSp modSp">
        <pc:chgData name="Mukim, Prashansa" userId="S::pmukim@bnl.gov::38ec3d66-47ff-4887-ae62-4a3ed0271b8d" providerId="AD" clId="Web-{519E46C5-1F04-D9CE-25E8-787F8E27A214}" dt="2023-11-29T22:30:47.377" v="165" actId="20577"/>
        <pc:sldMkLst>
          <pc:docMk/>
          <pc:sldMk cId="157052322" sldId="275"/>
        </pc:sldMkLst>
        <pc:spChg chg="mod">
          <ac:chgData name="Mukim, Prashansa" userId="S::pmukim@bnl.gov::38ec3d66-47ff-4887-ae62-4a3ed0271b8d" providerId="AD" clId="Web-{519E46C5-1F04-D9CE-25E8-787F8E27A214}" dt="2023-11-29T22:30:47.377" v="165" actId="20577"/>
          <ac:spMkLst>
            <pc:docMk/>
            <pc:sldMk cId="157052322" sldId="275"/>
            <ac:spMk id="4" creationId="{B00C12D5-2247-54ED-8945-44ACB7CB126F}"/>
          </ac:spMkLst>
        </pc:spChg>
        <pc:spChg chg="del">
          <ac:chgData name="Mukim, Prashansa" userId="S::pmukim@bnl.gov::38ec3d66-47ff-4887-ae62-4a3ed0271b8d" providerId="AD" clId="Web-{519E46C5-1F04-D9CE-25E8-787F8E27A214}" dt="2023-11-29T22:28:07.640" v="21"/>
          <ac:spMkLst>
            <pc:docMk/>
            <pc:sldMk cId="157052322" sldId="275"/>
            <ac:spMk id="56" creationId="{D40DC72F-F5D0-6B07-F492-9394CB17FFCA}"/>
          </ac:spMkLst>
        </pc:spChg>
        <pc:spChg chg="mod">
          <ac:chgData name="Mukim, Prashansa" userId="S::pmukim@bnl.gov::38ec3d66-47ff-4887-ae62-4a3ed0271b8d" providerId="AD" clId="Web-{519E46C5-1F04-D9CE-25E8-787F8E27A214}" dt="2023-11-29T22:29:03.641" v="72" actId="1076"/>
          <ac:spMkLst>
            <pc:docMk/>
            <pc:sldMk cId="157052322" sldId="275"/>
            <ac:spMk id="57" creationId="{A85E7265-FE16-1029-72AC-DB939ED7B0F5}"/>
          </ac:spMkLst>
        </pc:spChg>
        <pc:grpChg chg="mod">
          <ac:chgData name="Mukim, Prashansa" userId="S::pmukim@bnl.gov::38ec3d66-47ff-4887-ae62-4a3ed0271b8d" providerId="AD" clId="Web-{519E46C5-1F04-D9CE-25E8-787F8E27A214}" dt="2023-11-29T22:29:03.610" v="71" actId="1076"/>
          <ac:grpSpMkLst>
            <pc:docMk/>
            <pc:sldMk cId="157052322" sldId="275"/>
            <ac:grpSpMk id="35" creationId="{E42A20CB-2BA4-2A5C-3BAC-541C7665C33E}"/>
          </ac:grpSpMkLst>
        </pc:grpChg>
        <pc:picChg chg="mod">
          <ac:chgData name="Mukim, Prashansa" userId="S::pmukim@bnl.gov::38ec3d66-47ff-4887-ae62-4a3ed0271b8d" providerId="AD" clId="Web-{519E46C5-1F04-D9CE-25E8-787F8E27A214}" dt="2023-11-29T22:30:37.955" v="163" actId="1076"/>
          <ac:picMkLst>
            <pc:docMk/>
            <pc:sldMk cId="157052322" sldId="275"/>
            <ac:picMk id="7" creationId="{2B053934-AEC6-EAD4-C0DD-BFFD4B91E8F9}"/>
          </ac:picMkLst>
        </pc:picChg>
        <pc:picChg chg="del">
          <ac:chgData name="Mukim, Prashansa" userId="S::pmukim@bnl.gov::38ec3d66-47ff-4887-ae62-4a3ed0271b8d" providerId="AD" clId="Web-{519E46C5-1F04-D9CE-25E8-787F8E27A214}" dt="2023-11-29T22:28:05.546" v="20"/>
          <ac:picMkLst>
            <pc:docMk/>
            <pc:sldMk cId="157052322" sldId="275"/>
            <ac:picMk id="54" creationId="{15648957-E090-9005-3764-E0DF8918D023}"/>
          </ac:picMkLst>
        </pc:picChg>
      </pc:sldChg>
      <pc:sldChg chg="del">
        <pc:chgData name="Mukim, Prashansa" userId="S::pmukim@bnl.gov::38ec3d66-47ff-4887-ae62-4a3ed0271b8d" providerId="AD" clId="Web-{519E46C5-1F04-D9CE-25E8-787F8E27A214}" dt="2023-11-29T22:31:48.566" v="166"/>
        <pc:sldMkLst>
          <pc:docMk/>
          <pc:sldMk cId="795902089" sldId="276"/>
        </pc:sldMkLst>
      </pc:sldChg>
    </pc:docChg>
  </pc:docChgLst>
  <pc:docChgLst>
    <pc:chgData name="Mukim, Prashansa" userId="S::pmukim@bnl.gov::38ec3d66-47ff-4887-ae62-4a3ed0271b8d" providerId="AD" clId="Web-{6B8B1504-FC20-4CDE-B748-ADD5E84C9D99}"/>
    <pc:docChg chg="delSld modSld">
      <pc:chgData name="Mukim, Prashansa" userId="S::pmukim@bnl.gov::38ec3d66-47ff-4887-ae62-4a3ed0271b8d" providerId="AD" clId="Web-{6B8B1504-FC20-4CDE-B748-ADD5E84C9D99}" dt="2024-01-18T21:33:46.413" v="7" actId="20577"/>
      <pc:docMkLst>
        <pc:docMk/>
      </pc:docMkLst>
      <pc:sldChg chg="modSp">
        <pc:chgData name="Mukim, Prashansa" userId="S::pmukim@bnl.gov::38ec3d66-47ff-4887-ae62-4a3ed0271b8d" providerId="AD" clId="Web-{6B8B1504-FC20-4CDE-B748-ADD5E84C9D99}" dt="2024-01-18T21:29:01.797" v="2" actId="20577"/>
        <pc:sldMkLst>
          <pc:docMk/>
          <pc:sldMk cId="2010846779" sldId="258"/>
        </pc:sldMkLst>
        <pc:spChg chg="mod">
          <ac:chgData name="Mukim, Prashansa" userId="S::pmukim@bnl.gov::38ec3d66-47ff-4887-ae62-4a3ed0271b8d" providerId="AD" clId="Web-{6B8B1504-FC20-4CDE-B748-ADD5E84C9D99}" dt="2024-01-18T21:29:01.797" v="2" actId="20577"/>
          <ac:spMkLst>
            <pc:docMk/>
            <pc:sldMk cId="2010846779" sldId="258"/>
            <ac:spMk id="150" creationId="{3EF58366-ABAC-5A5E-3BED-AD6477232AB1}"/>
          </ac:spMkLst>
        </pc:spChg>
      </pc:sldChg>
      <pc:sldChg chg="del">
        <pc:chgData name="Mukim, Prashansa" userId="S::pmukim@bnl.gov::38ec3d66-47ff-4887-ae62-4a3ed0271b8d" providerId="AD" clId="Web-{6B8B1504-FC20-4CDE-B748-ADD5E84C9D99}" dt="2024-01-18T21:31:15.722" v="5"/>
        <pc:sldMkLst>
          <pc:docMk/>
          <pc:sldMk cId="3426312704" sldId="274"/>
        </pc:sldMkLst>
      </pc:sldChg>
      <pc:sldChg chg="modSp">
        <pc:chgData name="Mukim, Prashansa" userId="S::pmukim@bnl.gov::38ec3d66-47ff-4887-ae62-4a3ed0271b8d" providerId="AD" clId="Web-{6B8B1504-FC20-4CDE-B748-ADD5E84C9D99}" dt="2024-01-18T21:33:46.413" v="7" actId="20577"/>
        <pc:sldMkLst>
          <pc:docMk/>
          <pc:sldMk cId="355040094" sldId="440"/>
        </pc:sldMkLst>
        <pc:spChg chg="mod">
          <ac:chgData name="Mukim, Prashansa" userId="S::pmukim@bnl.gov::38ec3d66-47ff-4887-ae62-4a3ed0271b8d" providerId="AD" clId="Web-{6B8B1504-FC20-4CDE-B748-ADD5E84C9D99}" dt="2024-01-18T21:33:46.413" v="7" actId="20577"/>
          <ac:spMkLst>
            <pc:docMk/>
            <pc:sldMk cId="355040094" sldId="440"/>
            <ac:spMk id="3" creationId="{D1B6A9B4-BD45-7259-E129-EB1D0382CEAB}"/>
          </ac:spMkLst>
        </pc:spChg>
      </pc:sldChg>
      <pc:sldChg chg="del">
        <pc:chgData name="Mukim, Prashansa" userId="S::pmukim@bnl.gov::38ec3d66-47ff-4887-ae62-4a3ed0271b8d" providerId="AD" clId="Web-{6B8B1504-FC20-4CDE-B748-ADD5E84C9D99}" dt="2024-01-18T21:30:10.330" v="3"/>
        <pc:sldMkLst>
          <pc:docMk/>
          <pc:sldMk cId="3829365484" sldId="441"/>
        </pc:sldMkLst>
      </pc:sldChg>
      <pc:sldChg chg="del">
        <pc:chgData name="Mukim, Prashansa" userId="S::pmukim@bnl.gov::38ec3d66-47ff-4887-ae62-4a3ed0271b8d" providerId="AD" clId="Web-{6B8B1504-FC20-4CDE-B748-ADD5E84C9D99}" dt="2024-01-18T21:30:59.018" v="4"/>
        <pc:sldMkLst>
          <pc:docMk/>
          <pc:sldMk cId="856311601" sldId="442"/>
        </pc:sldMkLst>
      </pc:sldChg>
    </pc:docChg>
  </pc:docChgLst>
  <pc:docChgLst>
    <pc:chgData name="Mandal, Soumyajit" userId="cc2dee09-f030-4e27-b81d-09080933e3bb" providerId="ADAL" clId="{DB46A9FF-8DC7-4911-AC0B-0C124DAEBAD9}"/>
    <pc:docChg chg="undo custSel addSld modSld">
      <pc:chgData name="Mandal, Soumyajit" userId="cc2dee09-f030-4e27-b81d-09080933e3bb" providerId="ADAL" clId="{DB46A9FF-8DC7-4911-AC0B-0C124DAEBAD9}" dt="2024-05-06T10:09:12.504" v="567" actId="478"/>
      <pc:docMkLst>
        <pc:docMk/>
      </pc:docMkLst>
      <pc:sldChg chg="modSp mod">
        <pc:chgData name="Mandal, Soumyajit" userId="cc2dee09-f030-4e27-b81d-09080933e3bb" providerId="ADAL" clId="{DB46A9FF-8DC7-4911-AC0B-0C124DAEBAD9}" dt="2024-04-25T01:30:23.786" v="2" actId="207"/>
        <pc:sldMkLst>
          <pc:docMk/>
          <pc:sldMk cId="2010846779" sldId="258"/>
        </pc:sldMkLst>
        <pc:spChg chg="mod">
          <ac:chgData name="Mandal, Soumyajit" userId="cc2dee09-f030-4e27-b81d-09080933e3bb" providerId="ADAL" clId="{DB46A9FF-8DC7-4911-AC0B-0C124DAEBAD9}" dt="2024-04-25T01:30:16.532" v="1" actId="207"/>
          <ac:spMkLst>
            <pc:docMk/>
            <pc:sldMk cId="2010846779" sldId="258"/>
            <ac:spMk id="4" creationId="{5ABF884F-9FD1-19E6-ABEA-AF4C2746988D}"/>
          </ac:spMkLst>
        </pc:spChg>
        <pc:spChg chg="mod">
          <ac:chgData name="Mandal, Soumyajit" userId="cc2dee09-f030-4e27-b81d-09080933e3bb" providerId="ADAL" clId="{DB46A9FF-8DC7-4911-AC0B-0C124DAEBAD9}" dt="2024-04-25T01:30:10.978" v="0" actId="207"/>
          <ac:spMkLst>
            <pc:docMk/>
            <pc:sldMk cId="2010846779" sldId="258"/>
            <ac:spMk id="23" creationId="{B2AD20DB-4BE7-73D2-FFF5-0FD9313FFFDA}"/>
          </ac:spMkLst>
        </pc:spChg>
        <pc:spChg chg="mod">
          <ac:chgData name="Mandal, Soumyajit" userId="cc2dee09-f030-4e27-b81d-09080933e3bb" providerId="ADAL" clId="{DB46A9FF-8DC7-4911-AC0B-0C124DAEBAD9}" dt="2024-04-25T01:30:23.786" v="2" actId="207"/>
          <ac:spMkLst>
            <pc:docMk/>
            <pc:sldMk cId="2010846779" sldId="258"/>
            <ac:spMk id="67" creationId="{3B53D292-EB9A-69C3-252E-C4389E318D2C}"/>
          </ac:spMkLst>
        </pc:spChg>
      </pc:sldChg>
      <pc:sldChg chg="addSp delSp modSp mod">
        <pc:chgData name="Mandal, Soumyajit" userId="cc2dee09-f030-4e27-b81d-09080933e3bb" providerId="ADAL" clId="{DB46A9FF-8DC7-4911-AC0B-0C124DAEBAD9}" dt="2024-05-06T09:17:37.428" v="6"/>
        <pc:sldMkLst>
          <pc:docMk/>
          <pc:sldMk cId="3910634528" sldId="273"/>
        </pc:sldMkLst>
        <pc:spChg chg="add del">
          <ac:chgData name="Mandal, Soumyajit" userId="cc2dee09-f030-4e27-b81d-09080933e3bb" providerId="ADAL" clId="{DB46A9FF-8DC7-4911-AC0B-0C124DAEBAD9}" dt="2024-05-06T09:17:37.428" v="6"/>
          <ac:spMkLst>
            <pc:docMk/>
            <pc:sldMk cId="3910634528" sldId="273"/>
            <ac:spMk id="6" creationId="{934A8513-0E6A-416D-462E-D3B4CE8DB563}"/>
          </ac:spMkLst>
        </pc:spChg>
      </pc:sldChg>
      <pc:sldChg chg="addSp modSp mod">
        <pc:chgData name="Mandal, Soumyajit" userId="cc2dee09-f030-4e27-b81d-09080933e3bb" providerId="ADAL" clId="{DB46A9FF-8DC7-4911-AC0B-0C124DAEBAD9}" dt="2024-05-06T10:08:36.554" v="561" actId="164"/>
        <pc:sldMkLst>
          <pc:docMk/>
          <pc:sldMk cId="218788251" sldId="451"/>
        </pc:sldMkLst>
        <pc:spChg chg="mod">
          <ac:chgData name="Mandal, Soumyajit" userId="cc2dee09-f030-4e27-b81d-09080933e3bb" providerId="ADAL" clId="{DB46A9FF-8DC7-4911-AC0B-0C124DAEBAD9}" dt="2024-05-06T10:08:01.110" v="555" actId="255"/>
          <ac:spMkLst>
            <pc:docMk/>
            <pc:sldMk cId="218788251" sldId="451"/>
            <ac:spMk id="8" creationId="{286706E1-CCFB-339F-4D3B-799EEC61F63D}"/>
          </ac:spMkLst>
        </pc:spChg>
        <pc:spChg chg="mod">
          <ac:chgData name="Mandal, Soumyajit" userId="cc2dee09-f030-4e27-b81d-09080933e3bb" providerId="ADAL" clId="{DB46A9FF-8DC7-4911-AC0B-0C124DAEBAD9}" dt="2024-05-06T10:08:08.359" v="556" actId="255"/>
          <ac:spMkLst>
            <pc:docMk/>
            <pc:sldMk cId="218788251" sldId="451"/>
            <ac:spMk id="10" creationId="{12D730FF-270E-353E-3931-DA2469FFB04C}"/>
          </ac:spMkLst>
        </pc:spChg>
        <pc:spChg chg="mod">
          <ac:chgData name="Mandal, Soumyajit" userId="cc2dee09-f030-4e27-b81d-09080933e3bb" providerId="ADAL" clId="{DB46A9FF-8DC7-4911-AC0B-0C124DAEBAD9}" dt="2024-05-06T10:08:18.742" v="557" actId="255"/>
          <ac:spMkLst>
            <pc:docMk/>
            <pc:sldMk cId="218788251" sldId="451"/>
            <ac:spMk id="12" creationId="{8BEBAC4A-DC4C-E636-3EAB-2A86EE5F7602}"/>
          </ac:spMkLst>
        </pc:spChg>
        <pc:spChg chg="mod">
          <ac:chgData name="Mandal, Soumyajit" userId="cc2dee09-f030-4e27-b81d-09080933e3bb" providerId="ADAL" clId="{DB46A9FF-8DC7-4911-AC0B-0C124DAEBAD9}" dt="2024-05-06T10:08:18.742" v="557" actId="255"/>
          <ac:spMkLst>
            <pc:docMk/>
            <pc:sldMk cId="218788251" sldId="451"/>
            <ac:spMk id="14" creationId="{1556907A-8890-1357-8355-444E2C03E975}"/>
          </ac:spMkLst>
        </pc:spChg>
        <pc:spChg chg="mod">
          <ac:chgData name="Mandal, Soumyajit" userId="cc2dee09-f030-4e27-b81d-09080933e3bb" providerId="ADAL" clId="{DB46A9FF-8DC7-4911-AC0B-0C124DAEBAD9}" dt="2024-05-06T10:08:18.742" v="557" actId="255"/>
          <ac:spMkLst>
            <pc:docMk/>
            <pc:sldMk cId="218788251" sldId="451"/>
            <ac:spMk id="17" creationId="{A342916C-9A14-07F8-48FC-4D04940BDBD3}"/>
          </ac:spMkLst>
        </pc:spChg>
        <pc:spChg chg="mod">
          <ac:chgData name="Mandal, Soumyajit" userId="cc2dee09-f030-4e27-b81d-09080933e3bb" providerId="ADAL" clId="{DB46A9FF-8DC7-4911-AC0B-0C124DAEBAD9}" dt="2024-05-06T10:08:18.742" v="557" actId="255"/>
          <ac:spMkLst>
            <pc:docMk/>
            <pc:sldMk cId="218788251" sldId="451"/>
            <ac:spMk id="18" creationId="{A86ABBB6-F1D8-7CD8-EF5E-3973A7A3673D}"/>
          </ac:spMkLst>
        </pc:spChg>
        <pc:spChg chg="add mod">
          <ac:chgData name="Mandal, Soumyajit" userId="cc2dee09-f030-4e27-b81d-09080933e3bb" providerId="ADAL" clId="{DB46A9FF-8DC7-4911-AC0B-0C124DAEBAD9}" dt="2024-05-06T10:08:36.554" v="561" actId="164"/>
          <ac:spMkLst>
            <pc:docMk/>
            <pc:sldMk cId="218788251" sldId="451"/>
            <ac:spMk id="19" creationId="{594075E0-D4BB-1F6B-E5E1-FE13FCE2E92E}"/>
          </ac:spMkLst>
        </pc:spChg>
        <pc:grpChg chg="mod">
          <ac:chgData name="Mandal, Soumyajit" userId="cc2dee09-f030-4e27-b81d-09080933e3bb" providerId="ADAL" clId="{DB46A9FF-8DC7-4911-AC0B-0C124DAEBAD9}" dt="2024-05-06T10:08:36.554" v="561" actId="164"/>
          <ac:grpSpMkLst>
            <pc:docMk/>
            <pc:sldMk cId="218788251" sldId="451"/>
            <ac:grpSpMk id="5" creationId="{2ACE5FCC-3250-A4F1-B4B9-72F79C7FB4AC}"/>
          </ac:grpSpMkLst>
        </pc:grpChg>
        <pc:grpChg chg="add mod">
          <ac:chgData name="Mandal, Soumyajit" userId="cc2dee09-f030-4e27-b81d-09080933e3bb" providerId="ADAL" clId="{DB46A9FF-8DC7-4911-AC0B-0C124DAEBAD9}" dt="2024-05-06T10:08:36.554" v="561" actId="164"/>
          <ac:grpSpMkLst>
            <pc:docMk/>
            <pc:sldMk cId="218788251" sldId="451"/>
            <ac:grpSpMk id="20" creationId="{B1534A51-02C8-EB80-3AE5-DD9215EF0ADE}"/>
          </ac:grpSpMkLst>
        </pc:grpChg>
      </pc:sldChg>
      <pc:sldChg chg="addSp delSp modSp add mod">
        <pc:chgData name="Mandal, Soumyajit" userId="cc2dee09-f030-4e27-b81d-09080933e3bb" providerId="ADAL" clId="{DB46A9FF-8DC7-4911-AC0B-0C124DAEBAD9}" dt="2024-05-06T09:51:26.846" v="542" actId="1076"/>
        <pc:sldMkLst>
          <pc:docMk/>
          <pc:sldMk cId="982712582" sldId="452"/>
        </pc:sldMkLst>
        <pc:spChg chg="add mod">
          <ac:chgData name="Mandal, Soumyajit" userId="cc2dee09-f030-4e27-b81d-09080933e3bb" providerId="ADAL" clId="{DB46A9FF-8DC7-4911-AC0B-0C124DAEBAD9}" dt="2024-05-06T09:49:09.975" v="499"/>
          <ac:spMkLst>
            <pc:docMk/>
            <pc:sldMk cId="982712582" sldId="452"/>
            <ac:spMk id="2" creationId="{59A6B797-089C-225A-A78A-F5540387BA1B}"/>
          </ac:spMkLst>
        </pc:spChg>
        <pc:spChg chg="del">
          <ac:chgData name="Mandal, Soumyajit" userId="cc2dee09-f030-4e27-b81d-09080933e3bb" providerId="ADAL" clId="{DB46A9FF-8DC7-4911-AC0B-0C124DAEBAD9}" dt="2024-05-06T09:18:18.628" v="12" actId="478"/>
          <ac:spMkLst>
            <pc:docMk/>
            <pc:sldMk cId="982712582" sldId="452"/>
            <ac:spMk id="2" creationId="{707D0402-DB24-0CCD-F76A-B793F2D5E78E}"/>
          </ac:spMkLst>
        </pc:spChg>
        <pc:spChg chg="add mod">
          <ac:chgData name="Mandal, Soumyajit" userId="cc2dee09-f030-4e27-b81d-09080933e3bb" providerId="ADAL" clId="{DB46A9FF-8DC7-4911-AC0B-0C124DAEBAD9}" dt="2024-05-06T09:51:00.547" v="537" actId="1076"/>
          <ac:spMkLst>
            <pc:docMk/>
            <pc:sldMk cId="982712582" sldId="452"/>
            <ac:spMk id="3" creationId="{60C48F50-C89B-4695-5D6B-AAA8917FD783}"/>
          </ac:spMkLst>
        </pc:spChg>
        <pc:spChg chg="del">
          <ac:chgData name="Mandal, Soumyajit" userId="cc2dee09-f030-4e27-b81d-09080933e3bb" providerId="ADAL" clId="{DB46A9FF-8DC7-4911-AC0B-0C124DAEBAD9}" dt="2024-05-06T09:18:10.111" v="10" actId="478"/>
          <ac:spMkLst>
            <pc:docMk/>
            <pc:sldMk cId="982712582" sldId="452"/>
            <ac:spMk id="3" creationId="{C826620C-889E-5908-3B16-D86FEFE2CB87}"/>
          </ac:spMkLst>
        </pc:spChg>
        <pc:spChg chg="add del mod">
          <ac:chgData name="Mandal, Soumyajit" userId="cc2dee09-f030-4e27-b81d-09080933e3bb" providerId="ADAL" clId="{DB46A9FF-8DC7-4911-AC0B-0C124DAEBAD9}" dt="2024-05-06T09:18:15.270" v="11" actId="478"/>
          <ac:spMkLst>
            <pc:docMk/>
            <pc:sldMk cId="982712582" sldId="452"/>
            <ac:spMk id="14" creationId="{E688696A-1513-6BDC-6A86-AE7CD7EDCFA8}"/>
          </ac:spMkLst>
        </pc:spChg>
        <pc:spChg chg="del">
          <ac:chgData name="Mandal, Soumyajit" userId="cc2dee09-f030-4e27-b81d-09080933e3bb" providerId="ADAL" clId="{DB46A9FF-8DC7-4911-AC0B-0C124DAEBAD9}" dt="2024-05-06T09:38:41.557" v="390" actId="478"/>
          <ac:spMkLst>
            <pc:docMk/>
            <pc:sldMk cId="982712582" sldId="452"/>
            <ac:spMk id="18" creationId="{06509DE6-8101-8804-A241-DA333F8615AA}"/>
          </ac:spMkLst>
        </pc:spChg>
        <pc:spChg chg="mod">
          <ac:chgData name="Mandal, Soumyajit" userId="cc2dee09-f030-4e27-b81d-09080933e3bb" providerId="ADAL" clId="{DB46A9FF-8DC7-4911-AC0B-0C124DAEBAD9}" dt="2024-05-06T09:24:43.493" v="50" actId="14100"/>
          <ac:spMkLst>
            <pc:docMk/>
            <pc:sldMk cId="982712582" sldId="452"/>
            <ac:spMk id="23" creationId="{B2AD20DB-4BE7-73D2-FFF5-0FD9313FFFDA}"/>
          </ac:spMkLst>
        </pc:spChg>
        <pc:spChg chg="add del mod">
          <ac:chgData name="Mandal, Soumyajit" userId="cc2dee09-f030-4e27-b81d-09080933e3bb" providerId="ADAL" clId="{DB46A9FF-8DC7-4911-AC0B-0C124DAEBAD9}" dt="2024-05-06T09:18:21.823" v="13" actId="478"/>
          <ac:spMkLst>
            <pc:docMk/>
            <pc:sldMk cId="982712582" sldId="452"/>
            <ac:spMk id="24" creationId="{AA4579DC-6AAF-3674-1CDF-A34C7EFA802C}"/>
          </ac:spMkLst>
        </pc:spChg>
        <pc:spChg chg="mod">
          <ac:chgData name="Mandal, Soumyajit" userId="cc2dee09-f030-4e27-b81d-09080933e3bb" providerId="ADAL" clId="{DB46A9FF-8DC7-4911-AC0B-0C124DAEBAD9}" dt="2024-05-06T09:23:46.060" v="40" actId="1076"/>
          <ac:spMkLst>
            <pc:docMk/>
            <pc:sldMk cId="982712582" sldId="452"/>
            <ac:spMk id="43" creationId="{C39D6D7B-8884-64D4-9B1A-0D1DA06FDDA0}"/>
          </ac:spMkLst>
        </pc:spChg>
        <pc:spChg chg="mod">
          <ac:chgData name="Mandal, Soumyajit" userId="cc2dee09-f030-4e27-b81d-09080933e3bb" providerId="ADAL" clId="{DB46A9FF-8DC7-4911-AC0B-0C124DAEBAD9}" dt="2024-05-06T09:35:38.796" v="236" actId="14100"/>
          <ac:spMkLst>
            <pc:docMk/>
            <pc:sldMk cId="982712582" sldId="452"/>
            <ac:spMk id="44" creationId="{6B9B2456-6C2F-8E66-42D7-E3380B6AD81E}"/>
          </ac:spMkLst>
        </pc:spChg>
        <pc:spChg chg="mod">
          <ac:chgData name="Mandal, Soumyajit" userId="cc2dee09-f030-4e27-b81d-09080933e3bb" providerId="ADAL" clId="{DB46A9FF-8DC7-4911-AC0B-0C124DAEBAD9}" dt="2024-05-06T09:44:40.749" v="444" actId="1037"/>
          <ac:spMkLst>
            <pc:docMk/>
            <pc:sldMk cId="982712582" sldId="452"/>
            <ac:spMk id="49" creationId="{03355909-D76F-0C8D-68EB-09F8F22399CF}"/>
          </ac:spMkLst>
        </pc:spChg>
        <pc:spChg chg="mod">
          <ac:chgData name="Mandal, Soumyajit" userId="cc2dee09-f030-4e27-b81d-09080933e3bb" providerId="ADAL" clId="{DB46A9FF-8DC7-4911-AC0B-0C124DAEBAD9}" dt="2024-05-06T09:32:19.560" v="165" actId="1038"/>
          <ac:spMkLst>
            <pc:docMk/>
            <pc:sldMk cId="982712582" sldId="452"/>
            <ac:spMk id="54" creationId="{C38DAA35-6225-F545-ABFE-BDF7D81D6D35}"/>
          </ac:spMkLst>
        </pc:spChg>
        <pc:spChg chg="mod">
          <ac:chgData name="Mandal, Soumyajit" userId="cc2dee09-f030-4e27-b81d-09080933e3bb" providerId="ADAL" clId="{DB46A9FF-8DC7-4911-AC0B-0C124DAEBAD9}" dt="2024-05-06T09:41:26.975" v="403" actId="1076"/>
          <ac:spMkLst>
            <pc:docMk/>
            <pc:sldMk cId="982712582" sldId="452"/>
            <ac:spMk id="55" creationId="{B5C6C170-6DC8-65A3-1784-4CA1EA41A6E4}"/>
          </ac:spMkLst>
        </pc:spChg>
        <pc:spChg chg="mod">
          <ac:chgData name="Mandal, Soumyajit" userId="cc2dee09-f030-4e27-b81d-09080933e3bb" providerId="ADAL" clId="{DB46A9FF-8DC7-4911-AC0B-0C124DAEBAD9}" dt="2024-05-06T09:34:28.649" v="205" actId="14100"/>
          <ac:spMkLst>
            <pc:docMk/>
            <pc:sldMk cId="982712582" sldId="452"/>
            <ac:spMk id="66" creationId="{5FEDD786-1328-5FF7-D2D7-6FA4C8C3199A}"/>
          </ac:spMkLst>
        </pc:spChg>
        <pc:spChg chg="mod">
          <ac:chgData name="Mandal, Soumyajit" userId="cc2dee09-f030-4e27-b81d-09080933e3bb" providerId="ADAL" clId="{DB46A9FF-8DC7-4911-AC0B-0C124DAEBAD9}" dt="2024-05-06T09:32:44.546" v="183" actId="1038"/>
          <ac:spMkLst>
            <pc:docMk/>
            <pc:sldMk cId="982712582" sldId="452"/>
            <ac:spMk id="67" creationId="{3B53D292-EB9A-69C3-252E-C4389E318D2C}"/>
          </ac:spMkLst>
        </pc:spChg>
        <pc:spChg chg="mod">
          <ac:chgData name="Mandal, Soumyajit" userId="cc2dee09-f030-4e27-b81d-09080933e3bb" providerId="ADAL" clId="{DB46A9FF-8DC7-4911-AC0B-0C124DAEBAD9}" dt="2024-05-06T09:41:36.867" v="405" actId="1076"/>
          <ac:spMkLst>
            <pc:docMk/>
            <pc:sldMk cId="982712582" sldId="452"/>
            <ac:spMk id="69" creationId="{3C769CC8-D150-D489-0891-A4C378DD4D92}"/>
          </ac:spMkLst>
        </pc:spChg>
        <pc:spChg chg="mod">
          <ac:chgData name="Mandal, Soumyajit" userId="cc2dee09-f030-4e27-b81d-09080933e3bb" providerId="ADAL" clId="{DB46A9FF-8DC7-4911-AC0B-0C124DAEBAD9}" dt="2024-05-06T09:47:17.281" v="464" actId="1076"/>
          <ac:spMkLst>
            <pc:docMk/>
            <pc:sldMk cId="982712582" sldId="452"/>
            <ac:spMk id="75" creationId="{46BAF6F5-D332-FFC2-3925-2260BE758A9E}"/>
          </ac:spMkLst>
        </pc:spChg>
        <pc:spChg chg="mod">
          <ac:chgData name="Mandal, Soumyajit" userId="cc2dee09-f030-4e27-b81d-09080933e3bb" providerId="ADAL" clId="{DB46A9FF-8DC7-4911-AC0B-0C124DAEBAD9}" dt="2024-05-06T09:44:31.064" v="435" actId="1038"/>
          <ac:spMkLst>
            <pc:docMk/>
            <pc:sldMk cId="982712582" sldId="452"/>
            <ac:spMk id="83" creationId="{03F39F35-A43B-FFAA-2AF0-5A6FCAAB3D6C}"/>
          </ac:spMkLst>
        </pc:spChg>
        <pc:spChg chg="mod">
          <ac:chgData name="Mandal, Soumyajit" userId="cc2dee09-f030-4e27-b81d-09080933e3bb" providerId="ADAL" clId="{DB46A9FF-8DC7-4911-AC0B-0C124DAEBAD9}" dt="2024-05-06T09:49:01.957" v="497" actId="1076"/>
          <ac:spMkLst>
            <pc:docMk/>
            <pc:sldMk cId="982712582" sldId="452"/>
            <ac:spMk id="97" creationId="{2FBA4DDB-7397-FED8-509F-E7436D85B923}"/>
          </ac:spMkLst>
        </pc:spChg>
        <pc:spChg chg="del">
          <ac:chgData name="Mandal, Soumyajit" userId="cc2dee09-f030-4e27-b81d-09080933e3bb" providerId="ADAL" clId="{DB46A9FF-8DC7-4911-AC0B-0C124DAEBAD9}" dt="2024-05-06T09:29:28.488" v="107" actId="478"/>
          <ac:spMkLst>
            <pc:docMk/>
            <pc:sldMk cId="982712582" sldId="452"/>
            <ac:spMk id="101" creationId="{0529F1D8-DE65-6E96-6AEC-32ABF0FCC8CE}"/>
          </ac:spMkLst>
        </pc:spChg>
        <pc:spChg chg="del">
          <ac:chgData name="Mandal, Soumyajit" userId="cc2dee09-f030-4e27-b81d-09080933e3bb" providerId="ADAL" clId="{DB46A9FF-8DC7-4911-AC0B-0C124DAEBAD9}" dt="2024-05-06T09:43:43.512" v="412" actId="478"/>
          <ac:spMkLst>
            <pc:docMk/>
            <pc:sldMk cId="982712582" sldId="452"/>
            <ac:spMk id="102" creationId="{8F08A06D-062E-51C0-E287-C961E4D787E7}"/>
          </ac:spMkLst>
        </pc:spChg>
        <pc:spChg chg="del mod">
          <ac:chgData name="Mandal, Soumyajit" userId="cc2dee09-f030-4e27-b81d-09080933e3bb" providerId="ADAL" clId="{DB46A9FF-8DC7-4911-AC0B-0C124DAEBAD9}" dt="2024-05-06T09:49:05.592" v="498" actId="478"/>
          <ac:spMkLst>
            <pc:docMk/>
            <pc:sldMk cId="982712582" sldId="452"/>
            <ac:spMk id="108" creationId="{48968E6B-BB0F-B459-8012-AEF9CEF7A963}"/>
          </ac:spMkLst>
        </pc:spChg>
        <pc:spChg chg="mod">
          <ac:chgData name="Mandal, Soumyajit" userId="cc2dee09-f030-4e27-b81d-09080933e3bb" providerId="ADAL" clId="{DB46A9FF-8DC7-4911-AC0B-0C124DAEBAD9}" dt="2024-05-06T09:46:59.411" v="462" actId="1076"/>
          <ac:spMkLst>
            <pc:docMk/>
            <pc:sldMk cId="982712582" sldId="452"/>
            <ac:spMk id="109" creationId="{579F355E-50F2-439F-99DD-D508B62CED51}"/>
          </ac:spMkLst>
        </pc:spChg>
        <pc:spChg chg="mod">
          <ac:chgData name="Mandal, Soumyajit" userId="cc2dee09-f030-4e27-b81d-09080933e3bb" providerId="ADAL" clId="{DB46A9FF-8DC7-4911-AC0B-0C124DAEBAD9}" dt="2024-05-06T09:46:29.424" v="457" actId="1076"/>
          <ac:spMkLst>
            <pc:docMk/>
            <pc:sldMk cId="982712582" sldId="452"/>
            <ac:spMk id="110" creationId="{CB9AE735-2C50-A9E9-DB77-016A1D4479F8}"/>
          </ac:spMkLst>
        </pc:spChg>
        <pc:spChg chg="del">
          <ac:chgData name="Mandal, Soumyajit" userId="cc2dee09-f030-4e27-b81d-09080933e3bb" providerId="ADAL" clId="{DB46A9FF-8DC7-4911-AC0B-0C124DAEBAD9}" dt="2024-05-06T09:43:48.264" v="413" actId="478"/>
          <ac:spMkLst>
            <pc:docMk/>
            <pc:sldMk cId="982712582" sldId="452"/>
            <ac:spMk id="121" creationId="{D2664952-832B-938D-7BB4-80C5F3318D7C}"/>
          </ac:spMkLst>
        </pc:spChg>
        <pc:spChg chg="del">
          <ac:chgData name="Mandal, Soumyajit" userId="cc2dee09-f030-4e27-b81d-09080933e3bb" providerId="ADAL" clId="{DB46A9FF-8DC7-4911-AC0B-0C124DAEBAD9}" dt="2024-05-06T09:43:48.264" v="413" actId="478"/>
          <ac:spMkLst>
            <pc:docMk/>
            <pc:sldMk cId="982712582" sldId="452"/>
            <ac:spMk id="136" creationId="{DEF95EC1-815F-54EB-7FEB-37A4538A6100}"/>
          </ac:spMkLst>
        </pc:spChg>
        <pc:spChg chg="del mod">
          <ac:chgData name="Mandal, Soumyajit" userId="cc2dee09-f030-4e27-b81d-09080933e3bb" providerId="ADAL" clId="{DB46A9FF-8DC7-4911-AC0B-0C124DAEBAD9}" dt="2024-05-06T09:44:06.099" v="415" actId="478"/>
          <ac:spMkLst>
            <pc:docMk/>
            <pc:sldMk cId="982712582" sldId="452"/>
            <ac:spMk id="140" creationId="{168BFBD2-B00B-4FA8-1286-C3F75D6232A2}"/>
          </ac:spMkLst>
        </pc:spChg>
        <pc:spChg chg="mod">
          <ac:chgData name="Mandal, Soumyajit" userId="cc2dee09-f030-4e27-b81d-09080933e3bb" providerId="ADAL" clId="{DB46A9FF-8DC7-4911-AC0B-0C124DAEBAD9}" dt="2024-05-06T09:42:29.617" v="409" actId="1076"/>
          <ac:spMkLst>
            <pc:docMk/>
            <pc:sldMk cId="982712582" sldId="452"/>
            <ac:spMk id="147" creationId="{8C984431-524C-2209-AF96-BF395046B8C2}"/>
          </ac:spMkLst>
        </pc:spChg>
        <pc:spChg chg="add mod ord">
          <ac:chgData name="Mandal, Soumyajit" userId="cc2dee09-f030-4e27-b81d-09080933e3bb" providerId="ADAL" clId="{DB46A9FF-8DC7-4911-AC0B-0C124DAEBAD9}" dt="2024-05-06T09:46:24.366" v="456" actId="1076"/>
          <ac:spMkLst>
            <pc:docMk/>
            <pc:sldMk cId="982712582" sldId="452"/>
            <ac:spMk id="160" creationId="{456B0D4B-A9B3-B755-DDE7-B907D6AD1AD3}"/>
          </ac:spMkLst>
        </pc:spChg>
        <pc:spChg chg="mod">
          <ac:chgData name="Mandal, Soumyajit" userId="cc2dee09-f030-4e27-b81d-09080933e3bb" providerId="ADAL" clId="{DB46A9FF-8DC7-4911-AC0B-0C124DAEBAD9}" dt="2024-05-06T09:51:26.846" v="542" actId="1076"/>
          <ac:spMkLst>
            <pc:docMk/>
            <pc:sldMk cId="982712582" sldId="452"/>
            <ac:spMk id="162" creationId="{9262F3AC-F361-91E4-B82D-B306D7C5161B}"/>
          </ac:spMkLst>
        </pc:spChg>
        <pc:spChg chg="add mod">
          <ac:chgData name="Mandal, Soumyajit" userId="cc2dee09-f030-4e27-b81d-09080933e3bb" providerId="ADAL" clId="{DB46A9FF-8DC7-4911-AC0B-0C124DAEBAD9}" dt="2024-05-06T09:46:50.864" v="461" actId="1076"/>
          <ac:spMkLst>
            <pc:docMk/>
            <pc:sldMk cId="982712582" sldId="452"/>
            <ac:spMk id="165" creationId="{1B3D204E-E92C-E671-F97A-B08CB4E15981}"/>
          </ac:spMkLst>
        </pc:spChg>
        <pc:cxnChg chg="del">
          <ac:chgData name="Mandal, Soumyajit" userId="cc2dee09-f030-4e27-b81d-09080933e3bb" providerId="ADAL" clId="{DB46A9FF-8DC7-4911-AC0B-0C124DAEBAD9}" dt="2024-05-06T09:18:05.315" v="9" actId="478"/>
          <ac:cxnSpMkLst>
            <pc:docMk/>
            <pc:sldMk cId="982712582" sldId="452"/>
            <ac:cxnSpMk id="6" creationId="{864A2E87-6AF5-FCBF-ED5F-235EE47D1F72}"/>
          </ac:cxnSpMkLst>
        </pc:cxnChg>
        <pc:cxnChg chg="mod">
          <ac:chgData name="Mandal, Soumyajit" userId="cc2dee09-f030-4e27-b81d-09080933e3bb" providerId="ADAL" clId="{DB46A9FF-8DC7-4911-AC0B-0C124DAEBAD9}" dt="2024-05-06T09:46:36.482" v="458" actId="14100"/>
          <ac:cxnSpMkLst>
            <pc:docMk/>
            <pc:sldMk cId="982712582" sldId="452"/>
            <ac:cxnSpMk id="7" creationId="{6A603C80-62FB-DC9D-6EC0-A97E15CBCB66}"/>
          </ac:cxnSpMkLst>
        </pc:cxnChg>
        <pc:cxnChg chg="mod">
          <ac:chgData name="Mandal, Soumyajit" userId="cc2dee09-f030-4e27-b81d-09080933e3bb" providerId="ADAL" clId="{DB46A9FF-8DC7-4911-AC0B-0C124DAEBAD9}" dt="2024-05-06T09:26:16.334" v="58" actId="14100"/>
          <ac:cxnSpMkLst>
            <pc:docMk/>
            <pc:sldMk cId="982712582" sldId="452"/>
            <ac:cxnSpMk id="17" creationId="{E9102441-B5DA-53F9-9C66-3A8F01198641}"/>
          </ac:cxnSpMkLst>
        </pc:cxnChg>
        <pc:cxnChg chg="mod">
          <ac:chgData name="Mandal, Soumyajit" userId="cc2dee09-f030-4e27-b81d-09080933e3bb" providerId="ADAL" clId="{DB46A9FF-8DC7-4911-AC0B-0C124DAEBAD9}" dt="2024-05-06T09:21:53.497" v="30" actId="1582"/>
          <ac:cxnSpMkLst>
            <pc:docMk/>
            <pc:sldMk cId="982712582" sldId="452"/>
            <ac:cxnSpMk id="22" creationId="{2FE2F567-B3F3-8C50-E2BD-AD9D708DDE7A}"/>
          </ac:cxnSpMkLst>
        </pc:cxnChg>
        <pc:cxnChg chg="mod">
          <ac:chgData name="Mandal, Soumyajit" userId="cc2dee09-f030-4e27-b81d-09080933e3bb" providerId="ADAL" clId="{DB46A9FF-8DC7-4911-AC0B-0C124DAEBAD9}" dt="2024-05-06T09:23:33.676" v="38" actId="1582"/>
          <ac:cxnSpMkLst>
            <pc:docMk/>
            <pc:sldMk cId="982712582" sldId="452"/>
            <ac:cxnSpMk id="25" creationId="{98781320-7A8B-46A3-FA4F-86041FE79DB1}"/>
          </ac:cxnSpMkLst>
        </pc:cxnChg>
        <pc:cxnChg chg="add mod">
          <ac:chgData name="Mandal, Soumyajit" userId="cc2dee09-f030-4e27-b81d-09080933e3bb" providerId="ADAL" clId="{DB46A9FF-8DC7-4911-AC0B-0C124DAEBAD9}" dt="2024-05-06T09:25:58.332" v="55" actId="1582"/>
          <ac:cxnSpMkLst>
            <pc:docMk/>
            <pc:sldMk cId="982712582" sldId="452"/>
            <ac:cxnSpMk id="26" creationId="{23CEBF84-72DC-6C3B-6010-34C57776F63F}"/>
          </ac:cxnSpMkLst>
        </pc:cxnChg>
        <pc:cxnChg chg="mod">
          <ac:chgData name="Mandal, Soumyajit" userId="cc2dee09-f030-4e27-b81d-09080933e3bb" providerId="ADAL" clId="{DB46A9FF-8DC7-4911-AC0B-0C124DAEBAD9}" dt="2024-05-06T09:23:42.358" v="39" actId="1582"/>
          <ac:cxnSpMkLst>
            <pc:docMk/>
            <pc:sldMk cId="982712582" sldId="452"/>
            <ac:cxnSpMk id="29" creationId="{4A0A9E2F-4BC4-F7CB-82E5-C9A918AFFF1F}"/>
          </ac:cxnSpMkLst>
        </pc:cxnChg>
        <pc:cxnChg chg="mod">
          <ac:chgData name="Mandal, Soumyajit" userId="cc2dee09-f030-4e27-b81d-09080933e3bb" providerId="ADAL" clId="{DB46A9FF-8DC7-4911-AC0B-0C124DAEBAD9}" dt="2024-05-06T09:22:02.900" v="31" actId="1582"/>
          <ac:cxnSpMkLst>
            <pc:docMk/>
            <pc:sldMk cId="982712582" sldId="452"/>
            <ac:cxnSpMk id="39" creationId="{4026A3D2-38EC-3B70-0FF2-034F427834FE}"/>
          </ac:cxnSpMkLst>
        </pc:cxnChg>
        <pc:cxnChg chg="mod">
          <ac:chgData name="Mandal, Soumyajit" userId="cc2dee09-f030-4e27-b81d-09080933e3bb" providerId="ADAL" clId="{DB46A9FF-8DC7-4911-AC0B-0C124DAEBAD9}" dt="2024-05-06T09:24:43.493" v="50" actId="14100"/>
          <ac:cxnSpMkLst>
            <pc:docMk/>
            <pc:sldMk cId="982712582" sldId="452"/>
            <ac:cxnSpMk id="40" creationId="{3711370B-3E56-DDE1-488E-01DEBAB6CC27}"/>
          </ac:cxnSpMkLst>
        </pc:cxnChg>
        <pc:cxnChg chg="mod">
          <ac:chgData name="Mandal, Soumyajit" userId="cc2dee09-f030-4e27-b81d-09080933e3bb" providerId="ADAL" clId="{DB46A9FF-8DC7-4911-AC0B-0C124DAEBAD9}" dt="2024-05-06T09:26:03.892" v="56" actId="1582"/>
          <ac:cxnSpMkLst>
            <pc:docMk/>
            <pc:sldMk cId="982712582" sldId="452"/>
            <ac:cxnSpMk id="51" creationId="{2E05FC23-8D83-101B-E190-2E53D2FADCDF}"/>
          </ac:cxnSpMkLst>
        </pc:cxnChg>
        <pc:cxnChg chg="mod">
          <ac:chgData name="Mandal, Soumyajit" userId="cc2dee09-f030-4e27-b81d-09080933e3bb" providerId="ADAL" clId="{DB46A9FF-8DC7-4911-AC0B-0C124DAEBAD9}" dt="2024-05-06T09:50:32.449" v="535" actId="1036"/>
          <ac:cxnSpMkLst>
            <pc:docMk/>
            <pc:sldMk cId="982712582" sldId="452"/>
            <ac:cxnSpMk id="52" creationId="{49CB64C1-97DD-BB41-E409-DF93A2EAC1D6}"/>
          </ac:cxnSpMkLst>
        </pc:cxnChg>
        <pc:cxnChg chg="mod">
          <ac:chgData name="Mandal, Soumyajit" userId="cc2dee09-f030-4e27-b81d-09080933e3bb" providerId="ADAL" clId="{DB46A9FF-8DC7-4911-AC0B-0C124DAEBAD9}" dt="2024-05-06T09:39:59.561" v="392" actId="14100"/>
          <ac:cxnSpMkLst>
            <pc:docMk/>
            <pc:sldMk cId="982712582" sldId="452"/>
            <ac:cxnSpMk id="64" creationId="{264A1E0C-C288-DEB9-6B91-044708E91481}"/>
          </ac:cxnSpMkLst>
        </pc:cxnChg>
        <pc:cxnChg chg="mod">
          <ac:chgData name="Mandal, Soumyajit" userId="cc2dee09-f030-4e27-b81d-09080933e3bb" providerId="ADAL" clId="{DB46A9FF-8DC7-4911-AC0B-0C124DAEBAD9}" dt="2024-05-06T09:36:44.509" v="245" actId="14100"/>
          <ac:cxnSpMkLst>
            <pc:docMk/>
            <pc:sldMk cId="982712582" sldId="452"/>
            <ac:cxnSpMk id="70" creationId="{094E0388-CAEC-C782-8012-C4FAF6419AA4}"/>
          </ac:cxnSpMkLst>
        </pc:cxnChg>
        <pc:cxnChg chg="del">
          <ac:chgData name="Mandal, Soumyajit" userId="cc2dee09-f030-4e27-b81d-09080933e3bb" providerId="ADAL" clId="{DB46A9FF-8DC7-4911-AC0B-0C124DAEBAD9}" dt="2024-05-06T09:36:35.098" v="244" actId="478"/>
          <ac:cxnSpMkLst>
            <pc:docMk/>
            <pc:sldMk cId="982712582" sldId="452"/>
            <ac:cxnSpMk id="71" creationId="{1B652D2A-84A1-9305-0361-ACFDF732C6BE}"/>
          </ac:cxnSpMkLst>
        </pc:cxnChg>
        <pc:cxnChg chg="mod">
          <ac:chgData name="Mandal, Soumyajit" userId="cc2dee09-f030-4e27-b81d-09080933e3bb" providerId="ADAL" clId="{DB46A9FF-8DC7-4911-AC0B-0C124DAEBAD9}" dt="2024-05-06T09:36:01.720" v="239" actId="1036"/>
          <ac:cxnSpMkLst>
            <pc:docMk/>
            <pc:sldMk cId="982712582" sldId="452"/>
            <ac:cxnSpMk id="72" creationId="{574067D1-3686-F475-719C-621CC3DD9D66}"/>
          </ac:cxnSpMkLst>
        </pc:cxnChg>
        <pc:cxnChg chg="mod">
          <ac:chgData name="Mandal, Soumyajit" userId="cc2dee09-f030-4e27-b81d-09080933e3bb" providerId="ADAL" clId="{DB46A9FF-8DC7-4911-AC0B-0C124DAEBAD9}" dt="2024-05-06T09:47:14.242" v="463" actId="14100"/>
          <ac:cxnSpMkLst>
            <pc:docMk/>
            <pc:sldMk cId="982712582" sldId="452"/>
            <ac:cxnSpMk id="74" creationId="{A6B87C17-DB5F-C154-0BDB-A2819F781AD1}"/>
          </ac:cxnSpMkLst>
        </pc:cxnChg>
        <pc:cxnChg chg="mod">
          <ac:chgData name="Mandal, Soumyajit" userId="cc2dee09-f030-4e27-b81d-09080933e3bb" providerId="ADAL" clId="{DB46A9FF-8DC7-4911-AC0B-0C124DAEBAD9}" dt="2024-05-06T09:29:18.715" v="106" actId="14100"/>
          <ac:cxnSpMkLst>
            <pc:docMk/>
            <pc:sldMk cId="982712582" sldId="452"/>
            <ac:cxnSpMk id="77" creationId="{4BA8EEFD-7BB8-3EA3-D8CB-58BEF5E4B3CA}"/>
          </ac:cxnSpMkLst>
        </pc:cxnChg>
        <pc:cxnChg chg="del">
          <ac:chgData name="Mandal, Soumyajit" userId="cc2dee09-f030-4e27-b81d-09080933e3bb" providerId="ADAL" clId="{DB46A9FF-8DC7-4911-AC0B-0C124DAEBAD9}" dt="2024-05-06T09:43:48.264" v="413" actId="478"/>
          <ac:cxnSpMkLst>
            <pc:docMk/>
            <pc:sldMk cId="982712582" sldId="452"/>
            <ac:cxnSpMk id="78" creationId="{21A9E3E3-AA31-DAAF-795C-A43FEF1328A6}"/>
          </ac:cxnSpMkLst>
        </pc:cxnChg>
        <pc:cxnChg chg="mod">
          <ac:chgData name="Mandal, Soumyajit" userId="cc2dee09-f030-4e27-b81d-09080933e3bb" providerId="ADAL" clId="{DB46A9FF-8DC7-4911-AC0B-0C124DAEBAD9}" dt="2024-05-06T09:31:20.545" v="145" actId="14100"/>
          <ac:cxnSpMkLst>
            <pc:docMk/>
            <pc:sldMk cId="982712582" sldId="452"/>
            <ac:cxnSpMk id="79" creationId="{23064FB9-F28A-0335-459F-09A2B99B873D}"/>
          </ac:cxnSpMkLst>
        </pc:cxnChg>
        <pc:cxnChg chg="mod">
          <ac:chgData name="Mandal, Soumyajit" userId="cc2dee09-f030-4e27-b81d-09080933e3bb" providerId="ADAL" clId="{DB46A9FF-8DC7-4911-AC0B-0C124DAEBAD9}" dt="2024-05-06T09:32:19.560" v="165" actId="1038"/>
          <ac:cxnSpMkLst>
            <pc:docMk/>
            <pc:sldMk cId="982712582" sldId="452"/>
            <ac:cxnSpMk id="80" creationId="{AAC85630-D235-9E05-AB34-706E5ED09B60}"/>
          </ac:cxnSpMkLst>
        </pc:cxnChg>
        <pc:cxnChg chg="mod">
          <ac:chgData name="Mandal, Soumyajit" userId="cc2dee09-f030-4e27-b81d-09080933e3bb" providerId="ADAL" clId="{DB46A9FF-8DC7-4911-AC0B-0C124DAEBAD9}" dt="2024-05-06T09:35:06.009" v="231" actId="1037"/>
          <ac:cxnSpMkLst>
            <pc:docMk/>
            <pc:sldMk cId="982712582" sldId="452"/>
            <ac:cxnSpMk id="86" creationId="{AB67BF4F-9794-51DF-5989-4CD0581510BD}"/>
          </ac:cxnSpMkLst>
        </pc:cxnChg>
        <pc:cxnChg chg="mod">
          <ac:chgData name="Mandal, Soumyajit" userId="cc2dee09-f030-4e27-b81d-09080933e3bb" providerId="ADAL" clId="{DB46A9FF-8DC7-4911-AC0B-0C124DAEBAD9}" dt="2024-05-06T09:33:01.382" v="185" actId="14100"/>
          <ac:cxnSpMkLst>
            <pc:docMk/>
            <pc:sldMk cId="982712582" sldId="452"/>
            <ac:cxnSpMk id="89" creationId="{E539A6DC-84A4-4853-4FF6-CE3F5C06D3EE}"/>
          </ac:cxnSpMkLst>
        </pc:cxnChg>
        <pc:cxnChg chg="mod">
          <ac:chgData name="Mandal, Soumyajit" userId="cc2dee09-f030-4e27-b81d-09080933e3bb" providerId="ADAL" clId="{DB46A9FF-8DC7-4911-AC0B-0C124DAEBAD9}" dt="2024-05-06T09:31:25.386" v="146" actId="14100"/>
          <ac:cxnSpMkLst>
            <pc:docMk/>
            <pc:sldMk cId="982712582" sldId="452"/>
            <ac:cxnSpMk id="90" creationId="{435E3A9B-9699-A4E3-760E-203F77F722F3}"/>
          </ac:cxnSpMkLst>
        </pc:cxnChg>
        <pc:cxnChg chg="mod">
          <ac:chgData name="Mandal, Soumyajit" userId="cc2dee09-f030-4e27-b81d-09080933e3bb" providerId="ADAL" clId="{DB46A9FF-8DC7-4911-AC0B-0C124DAEBAD9}" dt="2024-05-06T09:26:09.905" v="57" actId="1582"/>
          <ac:cxnSpMkLst>
            <pc:docMk/>
            <pc:sldMk cId="982712582" sldId="452"/>
            <ac:cxnSpMk id="91" creationId="{1B0751D5-5B9C-90AD-85CE-387C8460DB3A}"/>
          </ac:cxnSpMkLst>
        </pc:cxnChg>
        <pc:cxnChg chg="del">
          <ac:chgData name="Mandal, Soumyajit" userId="cc2dee09-f030-4e27-b81d-09080933e3bb" providerId="ADAL" clId="{DB46A9FF-8DC7-4911-AC0B-0C124DAEBAD9}" dt="2024-05-06T09:28:38.951" v="103" actId="478"/>
          <ac:cxnSpMkLst>
            <pc:docMk/>
            <pc:sldMk cId="982712582" sldId="452"/>
            <ac:cxnSpMk id="94" creationId="{A901B0F7-3A8F-747C-0198-86CC76FCEE86}"/>
          </ac:cxnSpMkLst>
        </pc:cxnChg>
        <pc:cxnChg chg="mod">
          <ac:chgData name="Mandal, Soumyajit" userId="cc2dee09-f030-4e27-b81d-09080933e3bb" providerId="ADAL" clId="{DB46A9FF-8DC7-4911-AC0B-0C124DAEBAD9}" dt="2024-05-06T09:37:47.797" v="385" actId="14100"/>
          <ac:cxnSpMkLst>
            <pc:docMk/>
            <pc:sldMk cId="982712582" sldId="452"/>
            <ac:cxnSpMk id="100" creationId="{3C8FB590-27D4-C6A4-0EE4-6BAD206B4E21}"/>
          </ac:cxnSpMkLst>
        </pc:cxnChg>
        <pc:cxnChg chg="mod">
          <ac:chgData name="Mandal, Soumyajit" userId="cc2dee09-f030-4e27-b81d-09080933e3bb" providerId="ADAL" clId="{DB46A9FF-8DC7-4911-AC0B-0C124DAEBAD9}" dt="2024-05-06T09:51:05.248" v="538" actId="14100"/>
          <ac:cxnSpMkLst>
            <pc:docMk/>
            <pc:sldMk cId="982712582" sldId="452"/>
            <ac:cxnSpMk id="104" creationId="{A16290BD-4AA6-0E6D-2EF0-57F42053F450}"/>
          </ac:cxnSpMkLst>
        </pc:cxnChg>
        <pc:cxnChg chg="add mod">
          <ac:chgData name="Mandal, Soumyajit" userId="cc2dee09-f030-4e27-b81d-09080933e3bb" providerId="ADAL" clId="{DB46A9FF-8DC7-4911-AC0B-0C124DAEBAD9}" dt="2024-05-06T09:33:09.427" v="186" actId="14100"/>
          <ac:cxnSpMkLst>
            <pc:docMk/>
            <pc:sldMk cId="982712582" sldId="452"/>
            <ac:cxnSpMk id="106" creationId="{EB55526C-2118-137C-E2C5-6C718B60472B}"/>
          </ac:cxnSpMkLst>
        </pc:cxnChg>
        <pc:cxnChg chg="mod">
          <ac:chgData name="Mandal, Soumyajit" userId="cc2dee09-f030-4e27-b81d-09080933e3bb" providerId="ADAL" clId="{DB46A9FF-8DC7-4911-AC0B-0C124DAEBAD9}" dt="2024-05-06T09:37:05.481" v="246" actId="1582"/>
          <ac:cxnSpMkLst>
            <pc:docMk/>
            <pc:sldMk cId="982712582" sldId="452"/>
            <ac:cxnSpMk id="107" creationId="{FC848363-2733-0140-DEBC-226A634FCFFC}"/>
          </ac:cxnSpMkLst>
        </pc:cxnChg>
        <pc:cxnChg chg="add mod">
          <ac:chgData name="Mandal, Soumyajit" userId="cc2dee09-f030-4e27-b81d-09080933e3bb" providerId="ADAL" clId="{DB46A9FF-8DC7-4911-AC0B-0C124DAEBAD9}" dt="2024-05-06T09:32:51.225" v="184" actId="14100"/>
          <ac:cxnSpMkLst>
            <pc:docMk/>
            <pc:sldMk cId="982712582" sldId="452"/>
            <ac:cxnSpMk id="115" creationId="{3306EFBB-1C06-F6F7-C4E5-161D3EB78E74}"/>
          </ac:cxnSpMkLst>
        </pc:cxnChg>
        <pc:cxnChg chg="add mod">
          <ac:chgData name="Mandal, Soumyajit" userId="cc2dee09-f030-4e27-b81d-09080933e3bb" providerId="ADAL" clId="{DB46A9FF-8DC7-4911-AC0B-0C124DAEBAD9}" dt="2024-05-06T09:33:24.315" v="189" actId="14100"/>
          <ac:cxnSpMkLst>
            <pc:docMk/>
            <pc:sldMk cId="982712582" sldId="452"/>
            <ac:cxnSpMk id="120" creationId="{575E8E66-1A93-0158-1187-9C0719966524}"/>
          </ac:cxnSpMkLst>
        </pc:cxnChg>
        <pc:cxnChg chg="add mod">
          <ac:chgData name="Mandal, Soumyajit" userId="cc2dee09-f030-4e27-b81d-09080933e3bb" providerId="ADAL" clId="{DB46A9FF-8DC7-4911-AC0B-0C124DAEBAD9}" dt="2024-05-06T09:33:44.075" v="196" actId="1037"/>
          <ac:cxnSpMkLst>
            <pc:docMk/>
            <pc:sldMk cId="982712582" sldId="452"/>
            <ac:cxnSpMk id="123" creationId="{2BDE685D-4DBD-61C7-0B7E-EFB69E082E1E}"/>
          </ac:cxnSpMkLst>
        </pc:cxnChg>
        <pc:cxnChg chg="add mod">
          <ac:chgData name="Mandal, Soumyajit" userId="cc2dee09-f030-4e27-b81d-09080933e3bb" providerId="ADAL" clId="{DB46A9FF-8DC7-4911-AC0B-0C124DAEBAD9}" dt="2024-05-06T09:35:15.422" v="232" actId="14100"/>
          <ac:cxnSpMkLst>
            <pc:docMk/>
            <pc:sldMk cId="982712582" sldId="452"/>
            <ac:cxnSpMk id="125" creationId="{9FF8F0CA-762A-32A2-7366-1D9A6FB107F8}"/>
          </ac:cxnSpMkLst>
        </pc:cxnChg>
        <pc:cxnChg chg="del">
          <ac:chgData name="Mandal, Soumyajit" userId="cc2dee09-f030-4e27-b81d-09080933e3bb" providerId="ADAL" clId="{DB46A9FF-8DC7-4911-AC0B-0C124DAEBAD9}" dt="2024-05-06T09:43:48.264" v="413" actId="478"/>
          <ac:cxnSpMkLst>
            <pc:docMk/>
            <pc:sldMk cId="982712582" sldId="452"/>
            <ac:cxnSpMk id="127" creationId="{13151B5D-642F-0BC6-F9A4-999D5468FB04}"/>
          </ac:cxnSpMkLst>
        </pc:cxnChg>
        <pc:cxnChg chg="mod">
          <ac:chgData name="Mandal, Soumyajit" userId="cc2dee09-f030-4e27-b81d-09080933e3bb" providerId="ADAL" clId="{DB46A9FF-8DC7-4911-AC0B-0C124DAEBAD9}" dt="2024-05-06T09:22:09.696" v="32" actId="1582"/>
          <ac:cxnSpMkLst>
            <pc:docMk/>
            <pc:sldMk cId="982712582" sldId="452"/>
            <ac:cxnSpMk id="130" creationId="{57BE14A7-D446-3B2D-91D4-CE3A6F7DB8DA}"/>
          </ac:cxnSpMkLst>
        </pc:cxnChg>
        <pc:cxnChg chg="mod">
          <ac:chgData name="Mandal, Soumyajit" userId="cc2dee09-f030-4e27-b81d-09080933e3bb" providerId="ADAL" clId="{DB46A9FF-8DC7-4911-AC0B-0C124DAEBAD9}" dt="2024-05-06T09:45:23.120" v="451" actId="1037"/>
          <ac:cxnSpMkLst>
            <pc:docMk/>
            <pc:sldMk cId="982712582" sldId="452"/>
            <ac:cxnSpMk id="131" creationId="{114F6554-DFE7-4F46-E347-247CAC55DCF0}"/>
          </ac:cxnSpMkLst>
        </pc:cxnChg>
        <pc:cxnChg chg="mod">
          <ac:chgData name="Mandal, Soumyajit" userId="cc2dee09-f030-4e27-b81d-09080933e3bb" providerId="ADAL" clId="{DB46A9FF-8DC7-4911-AC0B-0C124DAEBAD9}" dt="2024-05-06T09:25:30.347" v="53" actId="1582"/>
          <ac:cxnSpMkLst>
            <pc:docMk/>
            <pc:sldMk cId="982712582" sldId="452"/>
            <ac:cxnSpMk id="138" creationId="{22ECAE57-B82D-8186-00B9-8158385D65C9}"/>
          </ac:cxnSpMkLst>
        </pc:cxnChg>
        <pc:cxnChg chg="del">
          <ac:chgData name="Mandal, Soumyajit" userId="cc2dee09-f030-4e27-b81d-09080933e3bb" providerId="ADAL" clId="{DB46A9FF-8DC7-4911-AC0B-0C124DAEBAD9}" dt="2024-05-06T09:18:00.602" v="8" actId="478"/>
          <ac:cxnSpMkLst>
            <pc:docMk/>
            <pc:sldMk cId="982712582" sldId="452"/>
            <ac:cxnSpMk id="141" creationId="{AB625C61-EC34-748D-2778-0680382EABCB}"/>
          </ac:cxnSpMkLst>
        </pc:cxnChg>
        <pc:cxnChg chg="add mod">
          <ac:chgData name="Mandal, Soumyajit" userId="cc2dee09-f030-4e27-b81d-09080933e3bb" providerId="ADAL" clId="{DB46A9FF-8DC7-4911-AC0B-0C124DAEBAD9}" dt="2024-05-06T09:38:03.233" v="386" actId="14100"/>
          <ac:cxnSpMkLst>
            <pc:docMk/>
            <pc:sldMk cId="982712582" sldId="452"/>
            <ac:cxnSpMk id="144" creationId="{1831CB46-F7A5-18E6-F78C-6BD8EF6403E1}"/>
          </ac:cxnSpMkLst>
        </pc:cxnChg>
        <pc:cxnChg chg="add mod">
          <ac:chgData name="Mandal, Soumyajit" userId="cc2dee09-f030-4e27-b81d-09080933e3bb" providerId="ADAL" clId="{DB46A9FF-8DC7-4911-AC0B-0C124DAEBAD9}" dt="2024-05-06T09:36:28.761" v="243" actId="14100"/>
          <ac:cxnSpMkLst>
            <pc:docMk/>
            <pc:sldMk cId="982712582" sldId="452"/>
            <ac:cxnSpMk id="148" creationId="{36902138-FF41-2749-2329-BDE32D656535}"/>
          </ac:cxnSpMkLst>
        </pc:cxnChg>
        <pc:cxnChg chg="add mod">
          <ac:chgData name="Mandal, Soumyajit" userId="cc2dee09-f030-4e27-b81d-09080933e3bb" providerId="ADAL" clId="{DB46A9FF-8DC7-4911-AC0B-0C124DAEBAD9}" dt="2024-05-06T09:37:23.943" v="384" actId="1036"/>
          <ac:cxnSpMkLst>
            <pc:docMk/>
            <pc:sldMk cId="982712582" sldId="452"/>
            <ac:cxnSpMk id="153" creationId="{1ACA7684-04FA-5437-E037-9B0E09D4C615}"/>
          </ac:cxnSpMkLst>
        </pc:cxnChg>
        <pc:cxnChg chg="add mod">
          <ac:chgData name="Mandal, Soumyajit" userId="cc2dee09-f030-4e27-b81d-09080933e3bb" providerId="ADAL" clId="{DB46A9FF-8DC7-4911-AC0B-0C124DAEBAD9}" dt="2024-05-06T09:41:07.892" v="402" actId="1035"/>
          <ac:cxnSpMkLst>
            <pc:docMk/>
            <pc:sldMk cId="982712582" sldId="452"/>
            <ac:cxnSpMk id="159" creationId="{325C79D0-42E4-019B-C215-FDCA30885E82}"/>
          </ac:cxnSpMkLst>
        </pc:cxnChg>
        <pc:cxnChg chg="mod">
          <ac:chgData name="Mandal, Soumyajit" userId="cc2dee09-f030-4e27-b81d-09080933e3bb" providerId="ADAL" clId="{DB46A9FF-8DC7-4911-AC0B-0C124DAEBAD9}" dt="2024-05-06T09:30:08.757" v="136" actId="1037"/>
          <ac:cxnSpMkLst>
            <pc:docMk/>
            <pc:sldMk cId="982712582" sldId="452"/>
            <ac:cxnSpMk id="163" creationId="{E308EE3F-898F-F5BA-301B-72FA3CB5E4B6}"/>
          </ac:cxnSpMkLst>
        </pc:cxnChg>
      </pc:sldChg>
      <pc:sldChg chg="addSp delSp modSp add mod">
        <pc:chgData name="Mandal, Soumyajit" userId="cc2dee09-f030-4e27-b81d-09080933e3bb" providerId="ADAL" clId="{DB46A9FF-8DC7-4911-AC0B-0C124DAEBAD9}" dt="2024-05-06T10:09:12.504" v="567" actId="478"/>
        <pc:sldMkLst>
          <pc:docMk/>
          <pc:sldMk cId="940967511" sldId="453"/>
        </pc:sldMkLst>
        <pc:spChg chg="del">
          <ac:chgData name="Mandal, Soumyajit" userId="cc2dee09-f030-4e27-b81d-09080933e3bb" providerId="ADAL" clId="{DB46A9FF-8DC7-4911-AC0B-0C124DAEBAD9}" dt="2024-05-06T10:09:05.263" v="564" actId="478"/>
          <ac:spMkLst>
            <pc:docMk/>
            <pc:sldMk cId="940967511" sldId="453"/>
            <ac:spMk id="2" creationId="{B7E3E931-29B8-9E79-C267-055FE3F20C23}"/>
          </ac:spMkLst>
        </pc:spChg>
        <pc:spChg chg="del">
          <ac:chgData name="Mandal, Soumyajit" userId="cc2dee09-f030-4e27-b81d-09080933e3bb" providerId="ADAL" clId="{DB46A9FF-8DC7-4911-AC0B-0C124DAEBAD9}" dt="2024-05-06T10:09:02.546" v="563" actId="478"/>
          <ac:spMkLst>
            <pc:docMk/>
            <pc:sldMk cId="940967511" sldId="453"/>
            <ac:spMk id="3" creationId="{C7A89A21-B0BB-BD19-44FA-0D95E45F8967}"/>
          </ac:spMkLst>
        </pc:spChg>
        <pc:spChg chg="del">
          <ac:chgData name="Mandal, Soumyajit" userId="cc2dee09-f030-4e27-b81d-09080933e3bb" providerId="ADAL" clId="{DB46A9FF-8DC7-4911-AC0B-0C124DAEBAD9}" dt="2024-05-06T10:09:12.504" v="567" actId="478"/>
          <ac:spMkLst>
            <pc:docMk/>
            <pc:sldMk cId="940967511" sldId="453"/>
            <ac:spMk id="4" creationId="{B6CBEBF7-C13D-11E1-3CEF-5D18B04D80D4}"/>
          </ac:spMkLst>
        </pc:spChg>
        <pc:spChg chg="add del mod">
          <ac:chgData name="Mandal, Soumyajit" userId="cc2dee09-f030-4e27-b81d-09080933e3bb" providerId="ADAL" clId="{DB46A9FF-8DC7-4911-AC0B-0C124DAEBAD9}" dt="2024-05-06T10:09:07.447" v="566" actId="478"/>
          <ac:spMkLst>
            <pc:docMk/>
            <pc:sldMk cId="940967511" sldId="453"/>
            <ac:spMk id="22" creationId="{8D89285A-23E6-09EE-03C0-813AFB4B6F05}"/>
          </ac:spMkLst>
        </pc:spChg>
        <pc:spChg chg="add del mod">
          <ac:chgData name="Mandal, Soumyajit" userId="cc2dee09-f030-4e27-b81d-09080933e3bb" providerId="ADAL" clId="{DB46A9FF-8DC7-4911-AC0B-0C124DAEBAD9}" dt="2024-05-06T10:09:06.692" v="565" actId="478"/>
          <ac:spMkLst>
            <pc:docMk/>
            <pc:sldMk cId="940967511" sldId="453"/>
            <ac:spMk id="24" creationId="{CCCAC2F9-9834-3D34-2EFA-4053B41E4A2A}"/>
          </ac:spMkLst>
        </pc:spChg>
      </pc:sldChg>
    </pc:docChg>
  </pc:docChgLst>
  <pc:docChgLst>
    <pc:chgData name="Mukim, Prashansa" userId="S::pmukim@bnl.gov::38ec3d66-47ff-4887-ae62-4a3ed0271b8d" providerId="AD" clId="Web-{A3AF5F0D-B3C9-2E98-755E-34761CBA242B}"/>
    <pc:docChg chg="modSld">
      <pc:chgData name="Mukim, Prashansa" userId="S::pmukim@bnl.gov::38ec3d66-47ff-4887-ae62-4a3ed0271b8d" providerId="AD" clId="Web-{A3AF5F0D-B3C9-2E98-755E-34761CBA242B}" dt="2023-11-30T18:19:27.146" v="17" actId="1076"/>
      <pc:docMkLst>
        <pc:docMk/>
      </pc:docMkLst>
      <pc:sldChg chg="modSp">
        <pc:chgData name="Mukim, Prashansa" userId="S::pmukim@bnl.gov::38ec3d66-47ff-4887-ae62-4a3ed0271b8d" providerId="AD" clId="Web-{A3AF5F0D-B3C9-2E98-755E-34761CBA242B}" dt="2023-11-30T18:19:27.146" v="17" actId="1076"/>
        <pc:sldMkLst>
          <pc:docMk/>
          <pc:sldMk cId="2010846779" sldId="258"/>
        </pc:sldMkLst>
        <pc:spChg chg="mod">
          <ac:chgData name="Mukim, Prashansa" userId="S::pmukim@bnl.gov::38ec3d66-47ff-4887-ae62-4a3ed0271b8d" providerId="AD" clId="Web-{A3AF5F0D-B3C9-2E98-755E-34761CBA242B}" dt="2023-11-30T18:19:27.146" v="17" actId="1076"/>
          <ac:spMkLst>
            <pc:docMk/>
            <pc:sldMk cId="2010846779" sldId="258"/>
            <ac:spMk id="150" creationId="{3EF58366-ABAC-5A5E-3BED-AD6477232AB1}"/>
          </ac:spMkLst>
        </pc:spChg>
      </pc:sldChg>
    </pc:docChg>
  </pc:docChgLst>
  <pc:docChgLst>
    <pc:chgData name="Mandal, Soumyajit" userId="cc2dee09-f030-4e27-b81d-09080933e3bb" providerId="ADAL" clId="{99505B25-7175-4355-BA42-9D4EBB976AC2}"/>
    <pc:docChg chg="undo custSel modSld modNotesMaster">
      <pc:chgData name="Mandal, Soumyajit" userId="cc2dee09-f030-4e27-b81d-09080933e3bb" providerId="ADAL" clId="{99505B25-7175-4355-BA42-9D4EBB976AC2}" dt="2024-05-08T22:28:01.033" v="112"/>
      <pc:docMkLst>
        <pc:docMk/>
      </pc:docMkLst>
      <pc:sldChg chg="addSp delSp modSp mod">
        <pc:chgData name="Mandal, Soumyajit" userId="cc2dee09-f030-4e27-b81d-09080933e3bb" providerId="ADAL" clId="{99505B25-7175-4355-BA42-9D4EBB976AC2}" dt="2024-05-06T21:13:37.255" v="110" actId="1076"/>
        <pc:sldMkLst>
          <pc:docMk/>
          <pc:sldMk cId="3745241216" sldId="271"/>
        </pc:sldMkLst>
        <pc:spChg chg="mod topLvl">
          <ac:chgData name="Mandal, Soumyajit" userId="cc2dee09-f030-4e27-b81d-09080933e3bb" providerId="ADAL" clId="{99505B25-7175-4355-BA42-9D4EBB976AC2}" dt="2024-05-06T21:09:14.585" v="34" actId="165"/>
          <ac:spMkLst>
            <pc:docMk/>
            <pc:sldMk cId="3745241216" sldId="271"/>
            <ac:spMk id="4" creationId="{CFE94578-5E35-BC23-291A-4A49F2B76065}"/>
          </ac:spMkLst>
        </pc:spChg>
        <pc:spChg chg="mod topLvl">
          <ac:chgData name="Mandal, Soumyajit" userId="cc2dee09-f030-4e27-b81d-09080933e3bb" providerId="ADAL" clId="{99505B25-7175-4355-BA42-9D4EBB976AC2}" dt="2024-05-06T21:09:14.585" v="34" actId="165"/>
          <ac:spMkLst>
            <pc:docMk/>
            <pc:sldMk cId="3745241216" sldId="271"/>
            <ac:spMk id="5" creationId="{D74E8457-D86A-34C1-5D09-756018E9B2C0}"/>
          </ac:spMkLst>
        </pc:spChg>
        <pc:spChg chg="mod topLvl">
          <ac:chgData name="Mandal, Soumyajit" userId="cc2dee09-f030-4e27-b81d-09080933e3bb" providerId="ADAL" clId="{99505B25-7175-4355-BA42-9D4EBB976AC2}" dt="2024-05-06T21:09:14.585" v="34" actId="165"/>
          <ac:spMkLst>
            <pc:docMk/>
            <pc:sldMk cId="3745241216" sldId="271"/>
            <ac:spMk id="6" creationId="{20028D1C-330C-1961-EE77-7D01900AE6B1}"/>
          </ac:spMkLst>
        </pc:spChg>
        <pc:spChg chg="mod topLvl">
          <ac:chgData name="Mandal, Soumyajit" userId="cc2dee09-f030-4e27-b81d-09080933e3bb" providerId="ADAL" clId="{99505B25-7175-4355-BA42-9D4EBB976AC2}" dt="2024-05-06T21:10:43.989" v="73" actId="1076"/>
          <ac:spMkLst>
            <pc:docMk/>
            <pc:sldMk cId="3745241216" sldId="271"/>
            <ac:spMk id="14" creationId="{A564B2F6-8EFD-1312-3CBA-3315CFB888B0}"/>
          </ac:spMkLst>
        </pc:spChg>
        <pc:spChg chg="del">
          <ac:chgData name="Mandal, Soumyajit" userId="cc2dee09-f030-4e27-b81d-09080933e3bb" providerId="ADAL" clId="{99505B25-7175-4355-BA42-9D4EBB976AC2}" dt="2024-05-06T21:07:49.187" v="20" actId="478"/>
          <ac:spMkLst>
            <pc:docMk/>
            <pc:sldMk cId="3745241216" sldId="271"/>
            <ac:spMk id="20" creationId="{2F979B6D-6D47-2D55-BA60-CF33EFBF0405}"/>
          </ac:spMkLst>
        </pc:spChg>
        <pc:spChg chg="del">
          <ac:chgData name="Mandal, Soumyajit" userId="cc2dee09-f030-4e27-b81d-09080933e3bb" providerId="ADAL" clId="{99505B25-7175-4355-BA42-9D4EBB976AC2}" dt="2024-05-06T21:07:44.227" v="17" actId="478"/>
          <ac:spMkLst>
            <pc:docMk/>
            <pc:sldMk cId="3745241216" sldId="271"/>
            <ac:spMk id="21" creationId="{60D4CBE5-86F6-F677-F557-2940B40C6AE5}"/>
          </ac:spMkLst>
        </pc:spChg>
        <pc:spChg chg="mod topLvl">
          <ac:chgData name="Mandal, Soumyajit" userId="cc2dee09-f030-4e27-b81d-09080933e3bb" providerId="ADAL" clId="{99505B25-7175-4355-BA42-9D4EBB976AC2}" dt="2024-05-06T21:10:03.500" v="62" actId="14100"/>
          <ac:spMkLst>
            <pc:docMk/>
            <pc:sldMk cId="3745241216" sldId="271"/>
            <ac:spMk id="22" creationId="{15993097-FDDB-26D8-53B4-F268509841B0}"/>
          </ac:spMkLst>
        </pc:spChg>
        <pc:spChg chg="mod topLvl">
          <ac:chgData name="Mandal, Soumyajit" userId="cc2dee09-f030-4e27-b81d-09080933e3bb" providerId="ADAL" clId="{99505B25-7175-4355-BA42-9D4EBB976AC2}" dt="2024-05-06T21:11:59.287" v="98" actId="1076"/>
          <ac:spMkLst>
            <pc:docMk/>
            <pc:sldMk cId="3745241216" sldId="271"/>
            <ac:spMk id="23" creationId="{D7AF1E27-FE46-697E-335A-C5215B393FB4}"/>
          </ac:spMkLst>
        </pc:spChg>
        <pc:spChg chg="mod topLvl">
          <ac:chgData name="Mandal, Soumyajit" userId="cc2dee09-f030-4e27-b81d-09080933e3bb" providerId="ADAL" clId="{99505B25-7175-4355-BA42-9D4EBB976AC2}" dt="2024-05-06T21:12:03.423" v="100" actId="1076"/>
          <ac:spMkLst>
            <pc:docMk/>
            <pc:sldMk cId="3745241216" sldId="271"/>
            <ac:spMk id="30" creationId="{13B69513-7DE1-B00F-055C-2C036B74BEF1}"/>
          </ac:spMkLst>
        </pc:spChg>
        <pc:spChg chg="mod topLvl">
          <ac:chgData name="Mandal, Soumyajit" userId="cc2dee09-f030-4e27-b81d-09080933e3bb" providerId="ADAL" clId="{99505B25-7175-4355-BA42-9D4EBB976AC2}" dt="2024-05-06T21:09:14.585" v="34" actId="165"/>
          <ac:spMkLst>
            <pc:docMk/>
            <pc:sldMk cId="3745241216" sldId="271"/>
            <ac:spMk id="31" creationId="{A2EA4CBA-8E6A-AEC2-C5C5-D04C703889F1}"/>
          </ac:spMkLst>
        </pc:spChg>
        <pc:spChg chg="add mod">
          <ac:chgData name="Mandal, Soumyajit" userId="cc2dee09-f030-4e27-b81d-09080933e3bb" providerId="ADAL" clId="{99505B25-7175-4355-BA42-9D4EBB976AC2}" dt="2024-05-06T21:10:09.119" v="65" actId="20577"/>
          <ac:spMkLst>
            <pc:docMk/>
            <pc:sldMk cId="3745241216" sldId="271"/>
            <ac:spMk id="33" creationId="{4251CC03-356A-FBFD-3312-380618974432}"/>
          </ac:spMkLst>
        </pc:spChg>
        <pc:spChg chg="mod topLvl">
          <ac:chgData name="Mandal, Soumyajit" userId="cc2dee09-f030-4e27-b81d-09080933e3bb" providerId="ADAL" clId="{99505B25-7175-4355-BA42-9D4EBB976AC2}" dt="2024-05-06T21:09:14.585" v="34" actId="165"/>
          <ac:spMkLst>
            <pc:docMk/>
            <pc:sldMk cId="3745241216" sldId="271"/>
            <ac:spMk id="34" creationId="{BE97691A-8FEA-CB62-D739-1CC59CCC7588}"/>
          </ac:spMkLst>
        </pc:spChg>
        <pc:spChg chg="mod topLvl">
          <ac:chgData name="Mandal, Soumyajit" userId="cc2dee09-f030-4e27-b81d-09080933e3bb" providerId="ADAL" clId="{99505B25-7175-4355-BA42-9D4EBB976AC2}" dt="2024-05-06T21:09:14.585" v="34" actId="165"/>
          <ac:spMkLst>
            <pc:docMk/>
            <pc:sldMk cId="3745241216" sldId="271"/>
            <ac:spMk id="36" creationId="{77DAB7DC-8016-3DC3-CBEB-C1C0F2AB526C}"/>
          </ac:spMkLst>
        </pc:spChg>
        <pc:spChg chg="add mod">
          <ac:chgData name="Mandal, Soumyajit" userId="cc2dee09-f030-4e27-b81d-09080933e3bb" providerId="ADAL" clId="{99505B25-7175-4355-BA42-9D4EBB976AC2}" dt="2024-05-06T21:10:58.829" v="91" actId="20577"/>
          <ac:spMkLst>
            <pc:docMk/>
            <pc:sldMk cId="3745241216" sldId="271"/>
            <ac:spMk id="37" creationId="{91633A55-61AC-1F99-D085-CA4F4AED7C89}"/>
          </ac:spMkLst>
        </pc:spChg>
        <pc:spChg chg="mod topLvl">
          <ac:chgData name="Mandal, Soumyajit" userId="cc2dee09-f030-4e27-b81d-09080933e3bb" providerId="ADAL" clId="{99505B25-7175-4355-BA42-9D4EBB976AC2}" dt="2024-05-06T21:13:00.425" v="106" actId="207"/>
          <ac:spMkLst>
            <pc:docMk/>
            <pc:sldMk cId="3745241216" sldId="271"/>
            <ac:spMk id="53" creationId="{905986DE-BC0A-17D7-8561-DA0E914618C1}"/>
          </ac:spMkLst>
        </pc:spChg>
        <pc:spChg chg="mod topLvl">
          <ac:chgData name="Mandal, Soumyajit" userId="cc2dee09-f030-4e27-b81d-09080933e3bb" providerId="ADAL" clId="{99505B25-7175-4355-BA42-9D4EBB976AC2}" dt="2024-05-06T21:12:21.262" v="102" actId="1076"/>
          <ac:spMkLst>
            <pc:docMk/>
            <pc:sldMk cId="3745241216" sldId="271"/>
            <ac:spMk id="59" creationId="{D5E84762-B8E0-3B79-42C6-A048E87D7C02}"/>
          </ac:spMkLst>
        </pc:spChg>
        <pc:spChg chg="mod topLvl">
          <ac:chgData name="Mandal, Soumyajit" userId="cc2dee09-f030-4e27-b81d-09080933e3bb" providerId="ADAL" clId="{99505B25-7175-4355-BA42-9D4EBB976AC2}" dt="2024-05-06T21:12:28.054" v="103" actId="1076"/>
          <ac:spMkLst>
            <pc:docMk/>
            <pc:sldMk cId="3745241216" sldId="271"/>
            <ac:spMk id="60" creationId="{B5B6F7EC-E0E0-F350-B0AE-4FE468DC5CB2}"/>
          </ac:spMkLst>
        </pc:spChg>
        <pc:spChg chg="mod topLvl">
          <ac:chgData name="Mandal, Soumyajit" userId="cc2dee09-f030-4e27-b81d-09080933e3bb" providerId="ADAL" clId="{99505B25-7175-4355-BA42-9D4EBB976AC2}" dt="2024-05-06T21:12:28.054" v="103" actId="1076"/>
          <ac:spMkLst>
            <pc:docMk/>
            <pc:sldMk cId="3745241216" sldId="271"/>
            <ac:spMk id="61" creationId="{9CACE29F-2919-E169-EC59-2B8A2599172B}"/>
          </ac:spMkLst>
        </pc:spChg>
        <pc:spChg chg="mod topLvl">
          <ac:chgData name="Mandal, Soumyajit" userId="cc2dee09-f030-4e27-b81d-09080933e3bb" providerId="ADAL" clId="{99505B25-7175-4355-BA42-9D4EBB976AC2}" dt="2024-05-06T21:12:28.054" v="103" actId="1076"/>
          <ac:spMkLst>
            <pc:docMk/>
            <pc:sldMk cId="3745241216" sldId="271"/>
            <ac:spMk id="69" creationId="{E42E96C6-52D7-73F6-CC40-6E56F4F9F548}"/>
          </ac:spMkLst>
        </pc:spChg>
        <pc:spChg chg="mod topLvl">
          <ac:chgData name="Mandal, Soumyajit" userId="cc2dee09-f030-4e27-b81d-09080933e3bb" providerId="ADAL" clId="{99505B25-7175-4355-BA42-9D4EBB976AC2}" dt="2024-05-06T21:13:37.255" v="110" actId="1076"/>
          <ac:spMkLst>
            <pc:docMk/>
            <pc:sldMk cId="3745241216" sldId="271"/>
            <ac:spMk id="72" creationId="{A6AC919B-69A1-AA42-35CC-7AB4EDDE5795}"/>
          </ac:spMkLst>
        </pc:spChg>
        <pc:grpChg chg="add del">
          <ac:chgData name="Mandal, Soumyajit" userId="cc2dee09-f030-4e27-b81d-09080933e3bb" providerId="ADAL" clId="{99505B25-7175-4355-BA42-9D4EBB976AC2}" dt="2024-05-06T21:09:14.585" v="34" actId="165"/>
          <ac:grpSpMkLst>
            <pc:docMk/>
            <pc:sldMk cId="3745241216" sldId="271"/>
            <ac:grpSpMk id="73" creationId="{2679EC19-3201-4C6F-2527-66D2A6769A17}"/>
          </ac:grpSpMkLst>
        </pc:grpChg>
        <pc:cxnChg chg="mod topLvl">
          <ac:chgData name="Mandal, Soumyajit" userId="cc2dee09-f030-4e27-b81d-09080933e3bb" providerId="ADAL" clId="{99505B25-7175-4355-BA42-9D4EBB976AC2}" dt="2024-05-06T21:11:06.358" v="92" actId="14100"/>
          <ac:cxnSpMkLst>
            <pc:docMk/>
            <pc:sldMk cId="3745241216" sldId="271"/>
            <ac:cxnSpMk id="8" creationId="{C119640B-7D12-7D52-6556-8530190EF4FE}"/>
          </ac:cxnSpMkLst>
        </pc:cxnChg>
        <pc:cxnChg chg="mod topLvl">
          <ac:chgData name="Mandal, Soumyajit" userId="cc2dee09-f030-4e27-b81d-09080933e3bb" providerId="ADAL" clId="{99505B25-7175-4355-BA42-9D4EBB976AC2}" dt="2024-05-06T21:11:10.542" v="93" actId="14100"/>
          <ac:cxnSpMkLst>
            <pc:docMk/>
            <pc:sldMk cId="3745241216" sldId="271"/>
            <ac:cxnSpMk id="10" creationId="{5B741F4B-9DDE-AC72-A548-02446F2F5769}"/>
          </ac:cxnSpMkLst>
        </pc:cxnChg>
        <pc:cxnChg chg="mod topLvl">
          <ac:chgData name="Mandal, Soumyajit" userId="cc2dee09-f030-4e27-b81d-09080933e3bb" providerId="ADAL" clId="{99505B25-7175-4355-BA42-9D4EBB976AC2}" dt="2024-05-06T21:11:13.437" v="94" actId="14100"/>
          <ac:cxnSpMkLst>
            <pc:docMk/>
            <pc:sldMk cId="3745241216" sldId="271"/>
            <ac:cxnSpMk id="13" creationId="{3B49FDCB-2132-A80D-7655-579D7B7A5A4D}"/>
          </ac:cxnSpMkLst>
        </pc:cxnChg>
        <pc:cxnChg chg="mod topLvl">
          <ac:chgData name="Mandal, Soumyajit" userId="cc2dee09-f030-4e27-b81d-09080933e3bb" providerId="ADAL" clId="{99505B25-7175-4355-BA42-9D4EBB976AC2}" dt="2024-05-06T21:09:14.585" v="34" actId="165"/>
          <ac:cxnSpMkLst>
            <pc:docMk/>
            <pc:sldMk cId="3745241216" sldId="271"/>
            <ac:cxnSpMk id="18" creationId="{E2BA2635-7D24-05A4-2CFA-F9AA5BA3DACE}"/>
          </ac:cxnSpMkLst>
        </pc:cxnChg>
        <pc:cxnChg chg="mod topLvl">
          <ac:chgData name="Mandal, Soumyajit" userId="cc2dee09-f030-4e27-b81d-09080933e3bb" providerId="ADAL" clId="{99505B25-7175-4355-BA42-9D4EBB976AC2}" dt="2024-05-06T21:10:51.879" v="75" actId="14100"/>
          <ac:cxnSpMkLst>
            <pc:docMk/>
            <pc:sldMk cId="3745241216" sldId="271"/>
            <ac:cxnSpMk id="24" creationId="{58F43CEA-CD0C-D251-9017-20B43EE2DCA6}"/>
          </ac:cxnSpMkLst>
        </pc:cxnChg>
        <pc:cxnChg chg="mod topLvl">
          <ac:chgData name="Mandal, Soumyajit" userId="cc2dee09-f030-4e27-b81d-09080933e3bb" providerId="ADAL" clId="{99505B25-7175-4355-BA42-9D4EBB976AC2}" dt="2024-05-06T21:09:25.951" v="35" actId="1076"/>
          <ac:cxnSpMkLst>
            <pc:docMk/>
            <pc:sldMk cId="3745241216" sldId="271"/>
            <ac:cxnSpMk id="26" creationId="{0AF08DCD-539F-F499-47F3-6EB840DA359D}"/>
          </ac:cxnSpMkLst>
        </pc:cxnChg>
        <pc:cxnChg chg="mod topLvl">
          <ac:chgData name="Mandal, Soumyajit" userId="cc2dee09-f030-4e27-b81d-09080933e3bb" providerId="ADAL" clId="{99505B25-7175-4355-BA42-9D4EBB976AC2}" dt="2024-05-06T21:09:25.951" v="35" actId="1076"/>
          <ac:cxnSpMkLst>
            <pc:docMk/>
            <pc:sldMk cId="3745241216" sldId="271"/>
            <ac:cxnSpMk id="27" creationId="{C0A94E19-22DC-32FD-4679-0DF629396B65}"/>
          </ac:cxnSpMkLst>
        </pc:cxnChg>
        <pc:cxnChg chg="mod topLvl">
          <ac:chgData name="Mandal, Soumyajit" userId="cc2dee09-f030-4e27-b81d-09080933e3bb" providerId="ADAL" clId="{99505B25-7175-4355-BA42-9D4EBB976AC2}" dt="2024-05-06T21:09:25.951" v="35" actId="1076"/>
          <ac:cxnSpMkLst>
            <pc:docMk/>
            <pc:sldMk cId="3745241216" sldId="271"/>
            <ac:cxnSpMk id="28" creationId="{5ED66AA2-88F8-EAD1-1C14-3902F4E39976}"/>
          </ac:cxnSpMkLst>
        </pc:cxnChg>
        <pc:cxnChg chg="mod topLvl">
          <ac:chgData name="Mandal, Soumyajit" userId="cc2dee09-f030-4e27-b81d-09080933e3bb" providerId="ADAL" clId="{99505B25-7175-4355-BA42-9D4EBB976AC2}" dt="2024-05-06T21:11:59.287" v="98" actId="1076"/>
          <ac:cxnSpMkLst>
            <pc:docMk/>
            <pc:sldMk cId="3745241216" sldId="271"/>
            <ac:cxnSpMk id="29" creationId="{2A72C223-DE36-AFD6-2FFC-2C103BEC9636}"/>
          </ac:cxnSpMkLst>
        </pc:cxnChg>
        <pc:cxnChg chg="mod topLvl">
          <ac:chgData name="Mandal, Soumyajit" userId="cc2dee09-f030-4e27-b81d-09080933e3bb" providerId="ADAL" clId="{99505B25-7175-4355-BA42-9D4EBB976AC2}" dt="2024-05-06T21:09:14.585" v="34" actId="165"/>
          <ac:cxnSpMkLst>
            <pc:docMk/>
            <pc:sldMk cId="3745241216" sldId="271"/>
            <ac:cxnSpMk id="32" creationId="{2DADBB1A-532F-32C7-F47A-EC09DFE644C3}"/>
          </ac:cxnSpMkLst>
        </pc:cxnChg>
        <pc:cxnChg chg="mod topLvl">
          <ac:chgData name="Mandal, Soumyajit" userId="cc2dee09-f030-4e27-b81d-09080933e3bb" providerId="ADAL" clId="{99505B25-7175-4355-BA42-9D4EBB976AC2}" dt="2024-05-06T21:09:14.585" v="34" actId="165"/>
          <ac:cxnSpMkLst>
            <pc:docMk/>
            <pc:sldMk cId="3745241216" sldId="271"/>
            <ac:cxnSpMk id="35" creationId="{171F7BA4-088B-C3BF-49C7-A165C4C9C3B0}"/>
          </ac:cxnSpMkLst>
        </pc:cxnChg>
        <pc:cxnChg chg="add mod">
          <ac:chgData name="Mandal, Soumyajit" userId="cc2dee09-f030-4e27-b81d-09080933e3bb" providerId="ADAL" clId="{99505B25-7175-4355-BA42-9D4EBB976AC2}" dt="2024-05-06T21:10:35.989" v="70" actId="14100"/>
          <ac:cxnSpMkLst>
            <pc:docMk/>
            <pc:sldMk cId="3745241216" sldId="271"/>
            <ac:cxnSpMk id="38" creationId="{BFFBD931-2AAC-E003-753F-EF6F1193CB51}"/>
          </ac:cxnSpMkLst>
        </pc:cxnChg>
        <pc:cxnChg chg="add mod">
          <ac:chgData name="Mandal, Soumyajit" userId="cc2dee09-f030-4e27-b81d-09080933e3bb" providerId="ADAL" clId="{99505B25-7175-4355-BA42-9D4EBB976AC2}" dt="2024-05-06T21:10:38.446" v="71" actId="14100"/>
          <ac:cxnSpMkLst>
            <pc:docMk/>
            <pc:sldMk cId="3745241216" sldId="271"/>
            <ac:cxnSpMk id="39" creationId="{FE13DD57-EFDD-2508-A5B5-4AD2D509412A}"/>
          </ac:cxnSpMkLst>
        </pc:cxnChg>
        <pc:cxnChg chg="mod topLvl">
          <ac:chgData name="Mandal, Soumyajit" userId="cc2dee09-f030-4e27-b81d-09080933e3bb" providerId="ADAL" clId="{99505B25-7175-4355-BA42-9D4EBB976AC2}" dt="2024-05-06T21:13:06.939" v="107" actId="208"/>
          <ac:cxnSpMkLst>
            <pc:docMk/>
            <pc:sldMk cId="3745241216" sldId="271"/>
            <ac:cxnSpMk id="40" creationId="{2E8C01EC-70AF-85D6-4EEF-0D093E49BFD8}"/>
          </ac:cxnSpMkLst>
        </pc:cxnChg>
        <pc:cxnChg chg="add mod">
          <ac:chgData name="Mandal, Soumyajit" userId="cc2dee09-f030-4e27-b81d-09080933e3bb" providerId="ADAL" clId="{99505B25-7175-4355-BA42-9D4EBB976AC2}" dt="2024-05-06T21:10:33.109" v="69" actId="14100"/>
          <ac:cxnSpMkLst>
            <pc:docMk/>
            <pc:sldMk cId="3745241216" sldId="271"/>
            <ac:cxnSpMk id="41" creationId="{6CE5FDD5-38A0-E5BE-5B1B-741DEA5214AA}"/>
          </ac:cxnSpMkLst>
        </pc:cxnChg>
        <pc:cxnChg chg="mod topLvl">
          <ac:chgData name="Mandal, Soumyajit" userId="cc2dee09-f030-4e27-b81d-09080933e3bb" providerId="ADAL" clId="{99505B25-7175-4355-BA42-9D4EBB976AC2}" dt="2024-05-06T21:12:32.837" v="104" actId="14100"/>
          <ac:cxnSpMkLst>
            <pc:docMk/>
            <pc:sldMk cId="3745241216" sldId="271"/>
            <ac:cxnSpMk id="57" creationId="{0B3E4B36-4E85-1912-7292-007B0A3FB5E4}"/>
          </ac:cxnSpMkLst>
        </pc:cxnChg>
        <pc:cxnChg chg="mod topLvl">
          <ac:chgData name="Mandal, Soumyajit" userId="cc2dee09-f030-4e27-b81d-09080933e3bb" providerId="ADAL" clId="{99505B25-7175-4355-BA42-9D4EBB976AC2}" dt="2024-05-06T21:12:28.054" v="103" actId="1076"/>
          <ac:cxnSpMkLst>
            <pc:docMk/>
            <pc:sldMk cId="3745241216" sldId="271"/>
            <ac:cxnSpMk id="62" creationId="{F2BB9113-65E7-3642-4AF8-333D5C4D3059}"/>
          </ac:cxnSpMkLst>
        </pc:cxnChg>
        <pc:cxnChg chg="mod topLvl">
          <ac:chgData name="Mandal, Soumyajit" userId="cc2dee09-f030-4e27-b81d-09080933e3bb" providerId="ADAL" clId="{99505B25-7175-4355-BA42-9D4EBB976AC2}" dt="2024-05-06T21:13:33.838" v="109" actId="1076"/>
          <ac:cxnSpMkLst>
            <pc:docMk/>
            <pc:sldMk cId="3745241216" sldId="271"/>
            <ac:cxnSpMk id="71" creationId="{D63F4161-7375-53F5-E56B-01D6E4D4D5CF}"/>
          </ac:cxnSpMkLst>
        </pc:cxnChg>
      </pc:sldChg>
      <pc:sldChg chg="modSp">
        <pc:chgData name="Mandal, Soumyajit" userId="cc2dee09-f030-4e27-b81d-09080933e3bb" providerId="ADAL" clId="{99505B25-7175-4355-BA42-9D4EBB976AC2}" dt="2024-05-08T22:28:01.033" v="112"/>
        <pc:sldMkLst>
          <pc:docMk/>
          <pc:sldMk cId="2343049230" sldId="407"/>
        </pc:sldMkLst>
        <pc:graphicFrameChg chg="mod">
          <ac:chgData name="Mandal, Soumyajit" userId="cc2dee09-f030-4e27-b81d-09080933e3bb" providerId="ADAL" clId="{99505B25-7175-4355-BA42-9D4EBB976AC2}" dt="2024-05-08T22:28:01.033" v="112"/>
          <ac:graphicFrameMkLst>
            <pc:docMk/>
            <pc:sldMk cId="2343049230" sldId="407"/>
            <ac:graphicFrameMk id="13" creationId="{0D3A19BC-5722-E817-7169-96C024252BCF}"/>
          </ac:graphicFrameMkLst>
        </pc:graphicFrameChg>
      </pc:sldChg>
    </pc:docChg>
  </pc:docChgLst>
  <pc:docChgLst>
    <pc:chgData name="Mukim, Prashansa" userId="S::pmukim@bnl.gov::38ec3d66-47ff-4887-ae62-4a3ed0271b8d" providerId="AD" clId="Web-{2E59D3F9-E777-4945-998A-0EEBF5F8E617}"/>
    <pc:docChg chg="addSld modSld">
      <pc:chgData name="Mukim, Prashansa" userId="S::pmukim@bnl.gov::38ec3d66-47ff-4887-ae62-4a3ed0271b8d" providerId="AD" clId="Web-{2E59D3F9-E777-4945-998A-0EEBF5F8E617}" dt="2024-01-19T14:20:38.238" v="75" actId="1076"/>
      <pc:docMkLst>
        <pc:docMk/>
      </pc:docMkLst>
      <pc:sldChg chg="addSp delSp modSp">
        <pc:chgData name="Mukim, Prashansa" userId="S::pmukim@bnl.gov::38ec3d66-47ff-4887-ae62-4a3ed0271b8d" providerId="AD" clId="Web-{2E59D3F9-E777-4945-998A-0EEBF5F8E617}" dt="2024-01-19T14:19:47.878" v="66" actId="20577"/>
        <pc:sldMkLst>
          <pc:docMk/>
          <pc:sldMk cId="3018746007" sldId="439"/>
        </pc:sldMkLst>
        <pc:spChg chg="mod">
          <ac:chgData name="Mukim, Prashansa" userId="S::pmukim@bnl.gov::38ec3d66-47ff-4887-ae62-4a3ed0271b8d" providerId="AD" clId="Web-{2E59D3F9-E777-4945-998A-0EEBF5F8E617}" dt="2024-01-19T14:13:53.563" v="13" actId="20577"/>
          <ac:spMkLst>
            <pc:docMk/>
            <pc:sldMk cId="3018746007" sldId="439"/>
            <ac:spMk id="2" creationId="{8CF94B2F-7830-629F-7D1C-7DB25569EE74}"/>
          </ac:spMkLst>
        </pc:spChg>
        <pc:spChg chg="add del mod">
          <ac:chgData name="Mukim, Prashansa" userId="S::pmukim@bnl.gov::38ec3d66-47ff-4887-ae62-4a3ed0271b8d" providerId="AD" clId="Web-{2E59D3F9-E777-4945-998A-0EEBF5F8E617}" dt="2024-01-19T14:18:27.643" v="24"/>
          <ac:spMkLst>
            <pc:docMk/>
            <pc:sldMk cId="3018746007" sldId="439"/>
            <ac:spMk id="5" creationId="{602AA51F-78FE-513F-2225-D04EFF233B0C}"/>
          </ac:spMkLst>
        </pc:spChg>
        <pc:spChg chg="mod">
          <ac:chgData name="Mukim, Prashansa" userId="S::pmukim@bnl.gov::38ec3d66-47ff-4887-ae62-4a3ed0271b8d" providerId="AD" clId="Web-{2E59D3F9-E777-4945-998A-0EEBF5F8E617}" dt="2024-01-19T14:18:55.003" v="30" actId="14100"/>
          <ac:spMkLst>
            <pc:docMk/>
            <pc:sldMk cId="3018746007" sldId="439"/>
            <ac:spMk id="12" creationId="{5679B4C9-87AB-6787-70F4-702BC7A7FC22}"/>
          </ac:spMkLst>
        </pc:spChg>
        <pc:spChg chg="mod">
          <ac:chgData name="Mukim, Prashansa" userId="S::pmukim@bnl.gov::38ec3d66-47ff-4887-ae62-4a3ed0271b8d" providerId="AD" clId="Web-{2E59D3F9-E777-4945-998A-0EEBF5F8E617}" dt="2024-01-19T14:18:55.018" v="31" actId="14100"/>
          <ac:spMkLst>
            <pc:docMk/>
            <pc:sldMk cId="3018746007" sldId="439"/>
            <ac:spMk id="13" creationId="{C563025F-F8EC-F64E-00BE-6612BB99B13D}"/>
          </ac:spMkLst>
        </pc:spChg>
        <pc:spChg chg="del">
          <ac:chgData name="Mukim, Prashansa" userId="S::pmukim@bnl.gov::38ec3d66-47ff-4887-ae62-4a3ed0271b8d" providerId="AD" clId="Web-{2E59D3F9-E777-4945-998A-0EEBF5F8E617}" dt="2024-01-19T14:14:07.485" v="15"/>
          <ac:spMkLst>
            <pc:docMk/>
            <pc:sldMk cId="3018746007" sldId="439"/>
            <ac:spMk id="17" creationId="{E37F48A3-9B6D-5F7B-48F8-7ED14F6A8B12}"/>
          </ac:spMkLst>
        </pc:spChg>
        <pc:spChg chg="del">
          <ac:chgData name="Mukim, Prashansa" userId="S::pmukim@bnl.gov::38ec3d66-47ff-4887-ae62-4a3ed0271b8d" providerId="AD" clId="Web-{2E59D3F9-E777-4945-998A-0EEBF5F8E617}" dt="2024-01-19T14:14:34.204" v="23"/>
          <ac:spMkLst>
            <pc:docMk/>
            <pc:sldMk cId="3018746007" sldId="439"/>
            <ac:spMk id="18" creationId="{22C00150-E79D-376E-16E2-392CE785C957}"/>
          </ac:spMkLst>
        </pc:spChg>
        <pc:spChg chg="mod">
          <ac:chgData name="Mukim, Prashansa" userId="S::pmukim@bnl.gov::38ec3d66-47ff-4887-ae62-4a3ed0271b8d" providerId="AD" clId="Web-{2E59D3F9-E777-4945-998A-0EEBF5F8E617}" dt="2024-01-19T14:19:11.019" v="33" actId="1076"/>
          <ac:spMkLst>
            <pc:docMk/>
            <pc:sldMk cId="3018746007" sldId="439"/>
            <ac:spMk id="19" creationId="{B900E2AC-7F78-DCAA-3EE7-4FE2676AA540}"/>
          </ac:spMkLst>
        </pc:spChg>
        <pc:spChg chg="mod">
          <ac:chgData name="Mukim, Prashansa" userId="S::pmukim@bnl.gov::38ec3d66-47ff-4887-ae62-4a3ed0271b8d" providerId="AD" clId="Web-{2E59D3F9-E777-4945-998A-0EEBF5F8E617}" dt="2024-01-19T14:18:42.690" v="27" actId="1076"/>
          <ac:spMkLst>
            <pc:docMk/>
            <pc:sldMk cId="3018746007" sldId="439"/>
            <ac:spMk id="20" creationId="{794B7B5E-4E75-18A5-C50A-D2EC31A6DBD3}"/>
          </ac:spMkLst>
        </pc:spChg>
        <pc:spChg chg="mod">
          <ac:chgData name="Mukim, Prashansa" userId="S::pmukim@bnl.gov::38ec3d66-47ff-4887-ae62-4a3ed0271b8d" providerId="AD" clId="Web-{2E59D3F9-E777-4945-998A-0EEBF5F8E617}" dt="2024-01-19T14:19:47.878" v="66" actId="20577"/>
          <ac:spMkLst>
            <pc:docMk/>
            <pc:sldMk cId="3018746007" sldId="439"/>
            <ac:spMk id="23" creationId="{2D32B4C9-C418-7EF4-67E8-21D7BB5F097C}"/>
          </ac:spMkLst>
        </pc:spChg>
        <pc:spChg chg="del">
          <ac:chgData name="Mukim, Prashansa" userId="S::pmukim@bnl.gov::38ec3d66-47ff-4887-ae62-4a3ed0271b8d" providerId="AD" clId="Web-{2E59D3F9-E777-4945-998A-0EEBF5F8E617}" dt="2024-01-19T14:14:18.985" v="19"/>
          <ac:spMkLst>
            <pc:docMk/>
            <pc:sldMk cId="3018746007" sldId="439"/>
            <ac:spMk id="24" creationId="{B194192E-0031-4502-FDB0-5332BF643C39}"/>
          </ac:spMkLst>
        </pc:spChg>
        <pc:picChg chg="add mod ord">
          <ac:chgData name="Mukim, Prashansa" userId="S::pmukim@bnl.gov::38ec3d66-47ff-4887-ae62-4a3ed0271b8d" providerId="AD" clId="Web-{2E59D3F9-E777-4945-998A-0EEBF5F8E617}" dt="2024-01-19T14:18:31.550" v="25" actId="1076"/>
          <ac:picMkLst>
            <pc:docMk/>
            <pc:sldMk cId="3018746007" sldId="439"/>
            <ac:picMk id="6" creationId="{4BC738C7-C68C-EE0D-B268-3F12207FB999}"/>
          </ac:picMkLst>
        </pc:picChg>
        <pc:picChg chg="del">
          <ac:chgData name="Mukim, Prashansa" userId="S::pmukim@bnl.gov::38ec3d66-47ff-4887-ae62-4a3ed0271b8d" providerId="AD" clId="Web-{2E59D3F9-E777-4945-998A-0EEBF5F8E617}" dt="2024-01-19T14:14:24.813" v="21"/>
          <ac:picMkLst>
            <pc:docMk/>
            <pc:sldMk cId="3018746007" sldId="439"/>
            <ac:picMk id="11" creationId="{F6343BB1-F877-9111-69BE-7C19386425EF}"/>
          </ac:picMkLst>
        </pc:picChg>
        <pc:cxnChg chg="del">
          <ac:chgData name="Mukim, Prashansa" userId="S::pmukim@bnl.gov::38ec3d66-47ff-4887-ae62-4a3ed0271b8d" providerId="AD" clId="Web-{2E59D3F9-E777-4945-998A-0EEBF5F8E617}" dt="2024-01-19T14:14:06.750" v="14"/>
          <ac:cxnSpMkLst>
            <pc:docMk/>
            <pc:sldMk cId="3018746007" sldId="439"/>
            <ac:cxnSpMk id="15" creationId="{2E8076FD-3739-E7A1-7F4E-708C2925AD69}"/>
          </ac:cxnSpMkLst>
        </pc:cxnChg>
        <pc:cxnChg chg="del">
          <ac:chgData name="Mukim, Prashansa" userId="S::pmukim@bnl.gov::38ec3d66-47ff-4887-ae62-4a3ed0271b8d" providerId="AD" clId="Web-{2E59D3F9-E777-4945-998A-0EEBF5F8E617}" dt="2024-01-19T14:14:30.735" v="22"/>
          <ac:cxnSpMkLst>
            <pc:docMk/>
            <pc:sldMk cId="3018746007" sldId="439"/>
            <ac:cxnSpMk id="16" creationId="{0EF7CA97-1CAE-6AAE-A999-FC0337EEFF49}"/>
          </ac:cxnSpMkLst>
        </pc:cxnChg>
        <pc:cxnChg chg="mod">
          <ac:chgData name="Mukim, Prashansa" userId="S::pmukim@bnl.gov::38ec3d66-47ff-4887-ae62-4a3ed0271b8d" providerId="AD" clId="Web-{2E59D3F9-E777-4945-998A-0EEBF5F8E617}" dt="2024-01-19T14:19:35.019" v="38" actId="1076"/>
          <ac:cxnSpMkLst>
            <pc:docMk/>
            <pc:sldMk cId="3018746007" sldId="439"/>
            <ac:cxnSpMk id="22" creationId="{0B22FCD2-EFB5-C110-578F-14E15DD74A27}"/>
          </ac:cxnSpMkLst>
        </pc:cxnChg>
        <pc:cxnChg chg="del">
          <ac:chgData name="Mukim, Prashansa" userId="S::pmukim@bnl.gov::38ec3d66-47ff-4887-ae62-4a3ed0271b8d" providerId="AD" clId="Web-{2E59D3F9-E777-4945-998A-0EEBF5F8E617}" dt="2024-01-19T14:14:20.547" v="20"/>
          <ac:cxnSpMkLst>
            <pc:docMk/>
            <pc:sldMk cId="3018746007" sldId="439"/>
            <ac:cxnSpMk id="26" creationId="{97463650-FE04-9E05-3F36-CF1D57B0DE85}"/>
          </ac:cxnSpMkLst>
        </pc:cxnChg>
        <pc:cxnChg chg="del">
          <ac:chgData name="Mukim, Prashansa" userId="S::pmukim@bnl.gov::38ec3d66-47ff-4887-ae62-4a3ed0271b8d" providerId="AD" clId="Web-{2E59D3F9-E777-4945-998A-0EEBF5F8E617}" dt="2024-01-19T14:14:09.047" v="16"/>
          <ac:cxnSpMkLst>
            <pc:docMk/>
            <pc:sldMk cId="3018746007" sldId="439"/>
            <ac:cxnSpMk id="28" creationId="{4E237AE4-F8B8-AADB-FB8D-45B974F21D7C}"/>
          </ac:cxnSpMkLst>
        </pc:cxnChg>
        <pc:cxnChg chg="del">
          <ac:chgData name="Mukim, Prashansa" userId="S::pmukim@bnl.gov::38ec3d66-47ff-4887-ae62-4a3ed0271b8d" providerId="AD" clId="Web-{2E59D3F9-E777-4945-998A-0EEBF5F8E617}" dt="2024-01-19T14:14:10.063" v="17"/>
          <ac:cxnSpMkLst>
            <pc:docMk/>
            <pc:sldMk cId="3018746007" sldId="439"/>
            <ac:cxnSpMk id="30" creationId="{8D57C05F-A766-7D96-8E07-460703C7AA1B}"/>
          </ac:cxnSpMkLst>
        </pc:cxnChg>
        <pc:cxnChg chg="del">
          <ac:chgData name="Mukim, Prashansa" userId="S::pmukim@bnl.gov::38ec3d66-47ff-4887-ae62-4a3ed0271b8d" providerId="AD" clId="Web-{2E59D3F9-E777-4945-998A-0EEBF5F8E617}" dt="2024-01-19T14:14:11.219" v="18"/>
          <ac:cxnSpMkLst>
            <pc:docMk/>
            <pc:sldMk cId="3018746007" sldId="439"/>
            <ac:cxnSpMk id="31" creationId="{B0FCABE8-F798-6CE4-7CB0-F2A4113ADCC3}"/>
          </ac:cxnSpMkLst>
        </pc:cxnChg>
      </pc:sldChg>
      <pc:sldChg chg="addSp delSp modSp add replId">
        <pc:chgData name="Mukim, Prashansa" userId="S::pmukim@bnl.gov::38ec3d66-47ff-4887-ae62-4a3ed0271b8d" providerId="AD" clId="Web-{2E59D3F9-E777-4945-998A-0EEBF5F8E617}" dt="2024-01-19T14:20:38.238" v="75" actId="1076"/>
        <pc:sldMkLst>
          <pc:docMk/>
          <pc:sldMk cId="3373345253" sldId="448"/>
        </pc:sldMkLst>
        <pc:spChg chg="mod">
          <ac:chgData name="Mukim, Prashansa" userId="S::pmukim@bnl.gov::38ec3d66-47ff-4887-ae62-4a3ed0271b8d" providerId="AD" clId="Web-{2E59D3F9-E777-4945-998A-0EEBF5F8E617}" dt="2024-01-19T14:20:15.644" v="72" actId="20577"/>
          <ac:spMkLst>
            <pc:docMk/>
            <pc:sldMk cId="3373345253" sldId="448"/>
            <ac:spMk id="2" creationId="{F4641DF2-D9A0-0F14-0449-791C59FD03B7}"/>
          </ac:spMkLst>
        </pc:spChg>
        <pc:spChg chg="add del mod">
          <ac:chgData name="Mukim, Prashansa" userId="S::pmukim@bnl.gov::38ec3d66-47ff-4887-ae62-4a3ed0271b8d" providerId="AD" clId="Web-{2E59D3F9-E777-4945-998A-0EEBF5F8E617}" dt="2024-01-19T14:20:09.222" v="69"/>
          <ac:spMkLst>
            <pc:docMk/>
            <pc:sldMk cId="3373345253" sldId="448"/>
            <ac:spMk id="5" creationId="{B9ED5103-F5C2-9C2D-46C2-CCFC21B62167}"/>
          </ac:spMkLst>
        </pc:spChg>
        <pc:picChg chg="del">
          <ac:chgData name="Mukim, Prashansa" userId="S::pmukim@bnl.gov::38ec3d66-47ff-4887-ae62-4a3ed0271b8d" providerId="AD" clId="Web-{2E59D3F9-E777-4945-998A-0EEBF5F8E617}" dt="2024-01-19T14:20:04.988" v="68"/>
          <ac:picMkLst>
            <pc:docMk/>
            <pc:sldMk cId="3373345253" sldId="448"/>
            <ac:picMk id="6" creationId="{60C6F9BE-3FB2-935C-13DD-D5444E1BC9A0}"/>
          </ac:picMkLst>
        </pc:picChg>
        <pc:picChg chg="add mod ord">
          <ac:chgData name="Mukim, Prashansa" userId="S::pmukim@bnl.gov::38ec3d66-47ff-4887-ae62-4a3ed0271b8d" providerId="AD" clId="Web-{2E59D3F9-E777-4945-998A-0EEBF5F8E617}" dt="2024-01-19T14:20:38.238" v="75" actId="1076"/>
          <ac:picMkLst>
            <pc:docMk/>
            <pc:sldMk cId="3373345253" sldId="448"/>
            <ac:picMk id="7" creationId="{C5D0C204-0959-373E-C735-3C79D6E41235}"/>
          </ac:picMkLst>
        </pc:picChg>
      </pc:sldChg>
    </pc:docChg>
  </pc:docChgLst>
  <pc:docChgLst>
    <pc:chgData name="Mandal, Soumyajit" userId="cc2dee09-f030-4e27-b81d-09080933e3bb" providerId="ADAL" clId="{A58A0A96-F6CE-4556-AC3A-3275A2218A29}"/>
    <pc:docChg chg="custSel modSld">
      <pc:chgData name="Mandal, Soumyajit" userId="cc2dee09-f030-4e27-b81d-09080933e3bb" providerId="ADAL" clId="{A58A0A96-F6CE-4556-AC3A-3275A2218A29}" dt="2024-12-04T02:54:36.723" v="431" actId="20577"/>
      <pc:docMkLst>
        <pc:docMk/>
      </pc:docMkLst>
      <pc:sldChg chg="addSp delSp modSp mod">
        <pc:chgData name="Mandal, Soumyajit" userId="cc2dee09-f030-4e27-b81d-09080933e3bb" providerId="ADAL" clId="{A58A0A96-F6CE-4556-AC3A-3275A2218A29}" dt="2024-12-04T02:54:36.723" v="431" actId="20577"/>
        <pc:sldMkLst>
          <pc:docMk/>
          <pc:sldMk cId="439001442" sldId="461"/>
        </pc:sldMkLst>
        <pc:spChg chg="mod">
          <ac:chgData name="Mandal, Soumyajit" userId="cc2dee09-f030-4e27-b81d-09080933e3bb" providerId="ADAL" clId="{A58A0A96-F6CE-4556-AC3A-3275A2218A29}" dt="2024-12-04T02:54:36.723" v="431" actId="20577"/>
          <ac:spMkLst>
            <pc:docMk/>
            <pc:sldMk cId="439001442" sldId="461"/>
            <ac:spMk id="3" creationId="{C9C480D0-075F-392C-B0B9-9806F38101D6}"/>
          </ac:spMkLst>
        </pc:spChg>
        <pc:spChg chg="mod">
          <ac:chgData name="Mandal, Soumyajit" userId="cc2dee09-f030-4e27-b81d-09080933e3bb" providerId="ADAL" clId="{A58A0A96-F6CE-4556-AC3A-3275A2218A29}" dt="2024-12-04T02:54:28.662" v="428" actId="1076"/>
          <ac:spMkLst>
            <pc:docMk/>
            <pc:sldMk cId="439001442" sldId="461"/>
            <ac:spMk id="7" creationId="{7BF0252F-8957-65E9-BC17-02F3EF32D0FA}"/>
          </ac:spMkLst>
        </pc:spChg>
        <pc:picChg chg="del">
          <ac:chgData name="Mandal, Soumyajit" userId="cc2dee09-f030-4e27-b81d-09080933e3bb" providerId="ADAL" clId="{A58A0A96-F6CE-4556-AC3A-3275A2218A29}" dt="2024-12-04T02:52:43.027" v="327" actId="478"/>
          <ac:picMkLst>
            <pc:docMk/>
            <pc:sldMk cId="439001442" sldId="461"/>
            <ac:picMk id="6" creationId="{6AD8ED68-9B2E-CF78-427B-EB7601E04E85}"/>
          </ac:picMkLst>
        </pc:picChg>
        <pc:picChg chg="add mod">
          <ac:chgData name="Mandal, Soumyajit" userId="cc2dee09-f030-4e27-b81d-09080933e3bb" providerId="ADAL" clId="{A58A0A96-F6CE-4556-AC3A-3275A2218A29}" dt="2024-12-04T02:53:26.122" v="344" actId="14100"/>
          <ac:picMkLst>
            <pc:docMk/>
            <pc:sldMk cId="439001442" sldId="461"/>
            <ac:picMk id="8" creationId="{9AB42DC4-852A-5235-85C6-4239A1A7CF4F}"/>
          </ac:picMkLst>
        </pc:picChg>
        <pc:picChg chg="add mod">
          <ac:chgData name="Mandal, Soumyajit" userId="cc2dee09-f030-4e27-b81d-09080933e3bb" providerId="ADAL" clId="{A58A0A96-F6CE-4556-AC3A-3275A2218A29}" dt="2024-12-04T02:53:28.258" v="345" actId="14100"/>
          <ac:picMkLst>
            <pc:docMk/>
            <pc:sldMk cId="439001442" sldId="461"/>
            <ac:picMk id="10" creationId="{4CBF189B-8B5B-391F-033F-755AC3F17C23}"/>
          </ac:picMkLst>
        </pc:picChg>
      </pc:sldChg>
    </pc:docChg>
  </pc:docChgLst>
  <pc:docChgLst>
    <pc:chgData name="Mukim, Prashansa" userId="38ec3d66-47ff-4887-ae62-4a3ed0271b8d" providerId="ADAL" clId="{3E30A2D9-AE36-45E5-B14B-DB12988D5059}"/>
    <pc:docChg chg="undo custSel addSld delSld modSld sldOrd">
      <pc:chgData name="Mukim, Prashansa" userId="38ec3d66-47ff-4887-ae62-4a3ed0271b8d" providerId="ADAL" clId="{3E30A2D9-AE36-45E5-B14B-DB12988D5059}" dt="2023-12-08T19:31:17.477" v="5459" actId="255"/>
      <pc:docMkLst>
        <pc:docMk/>
      </pc:docMkLst>
      <pc:sldChg chg="modSp mod">
        <pc:chgData name="Mukim, Prashansa" userId="38ec3d66-47ff-4887-ae62-4a3ed0271b8d" providerId="ADAL" clId="{3E30A2D9-AE36-45E5-B14B-DB12988D5059}" dt="2023-12-01T14:00:09.054" v="3148" actId="20577"/>
        <pc:sldMkLst>
          <pc:docMk/>
          <pc:sldMk cId="686059283" sldId="264"/>
        </pc:sldMkLst>
        <pc:spChg chg="mod">
          <ac:chgData name="Mukim, Prashansa" userId="38ec3d66-47ff-4887-ae62-4a3ed0271b8d" providerId="ADAL" clId="{3E30A2D9-AE36-45E5-B14B-DB12988D5059}" dt="2023-12-01T14:00:09.054" v="3148" actId="20577"/>
          <ac:spMkLst>
            <pc:docMk/>
            <pc:sldMk cId="686059283" sldId="264"/>
            <ac:spMk id="3" creationId="{FDB0E14B-6889-F849-8A8C-D01D7C36038D}"/>
          </ac:spMkLst>
        </pc:spChg>
      </pc:sldChg>
      <pc:sldChg chg="addSp delSp modSp mod ord">
        <pc:chgData name="Mukim, Prashansa" userId="38ec3d66-47ff-4887-ae62-4a3ed0271b8d" providerId="ADAL" clId="{3E30A2D9-AE36-45E5-B14B-DB12988D5059}" dt="2023-11-30T23:44:39.988" v="2444"/>
        <pc:sldMkLst>
          <pc:docMk/>
          <pc:sldMk cId="3426312704" sldId="274"/>
        </pc:sldMkLst>
        <pc:spChg chg="mod">
          <ac:chgData name="Mukim, Prashansa" userId="38ec3d66-47ff-4887-ae62-4a3ed0271b8d" providerId="ADAL" clId="{3E30A2D9-AE36-45E5-B14B-DB12988D5059}" dt="2023-11-30T22:35:18.279" v="2103" actId="1076"/>
          <ac:spMkLst>
            <pc:docMk/>
            <pc:sldMk cId="3426312704" sldId="274"/>
            <ac:spMk id="2" creationId="{1CEA4717-853F-82FC-A23C-BB2BC7595207}"/>
          </ac:spMkLst>
        </pc:spChg>
        <pc:spChg chg="del">
          <ac:chgData name="Mukim, Prashansa" userId="38ec3d66-47ff-4887-ae62-4a3ed0271b8d" providerId="ADAL" clId="{3E30A2D9-AE36-45E5-B14B-DB12988D5059}" dt="2023-11-30T21:32:47.083" v="1090" actId="478"/>
          <ac:spMkLst>
            <pc:docMk/>
            <pc:sldMk cId="3426312704" sldId="274"/>
            <ac:spMk id="8" creationId="{61FD0E7C-FEB0-8EEF-8C2B-AA2B82C71465}"/>
          </ac:spMkLst>
        </pc:spChg>
        <pc:spChg chg="add del mod">
          <ac:chgData name="Mukim, Prashansa" userId="38ec3d66-47ff-4887-ae62-4a3ed0271b8d" providerId="ADAL" clId="{3E30A2D9-AE36-45E5-B14B-DB12988D5059}" dt="2023-11-30T22:32:27.906" v="2022" actId="931"/>
          <ac:spMkLst>
            <pc:docMk/>
            <pc:sldMk cId="3426312704" sldId="274"/>
            <ac:spMk id="9" creationId="{17C9CC48-63AF-402E-DC52-53B55E93796C}"/>
          </ac:spMkLst>
        </pc:spChg>
        <pc:spChg chg="add del mod">
          <ac:chgData name="Mukim, Prashansa" userId="38ec3d66-47ff-4887-ae62-4a3ed0271b8d" providerId="ADAL" clId="{3E30A2D9-AE36-45E5-B14B-DB12988D5059}" dt="2023-11-30T22:32:33.310" v="2025" actId="931"/>
          <ac:spMkLst>
            <pc:docMk/>
            <pc:sldMk cId="3426312704" sldId="274"/>
            <ac:spMk id="11" creationId="{EC49C37C-EB88-37EA-4AB3-80FBEFF23E70}"/>
          </ac:spMkLst>
        </pc:spChg>
        <pc:spChg chg="add mod">
          <ac:chgData name="Mukim, Prashansa" userId="38ec3d66-47ff-4887-ae62-4a3ed0271b8d" providerId="ADAL" clId="{3E30A2D9-AE36-45E5-B14B-DB12988D5059}" dt="2023-11-30T22:33:31.855" v="2044" actId="14100"/>
          <ac:spMkLst>
            <pc:docMk/>
            <pc:sldMk cId="3426312704" sldId="274"/>
            <ac:spMk id="18" creationId="{C2475A5D-AF43-2B0A-722B-512612B1DB5B}"/>
          </ac:spMkLst>
        </pc:spChg>
        <pc:spChg chg="add mod">
          <ac:chgData name="Mukim, Prashansa" userId="38ec3d66-47ff-4887-ae62-4a3ed0271b8d" providerId="ADAL" clId="{3E30A2D9-AE36-45E5-B14B-DB12988D5059}" dt="2023-11-30T22:33:42.327" v="2046" actId="1076"/>
          <ac:spMkLst>
            <pc:docMk/>
            <pc:sldMk cId="3426312704" sldId="274"/>
            <ac:spMk id="19" creationId="{8676B8BA-8093-D2A0-1A7D-949DFF975AB4}"/>
          </ac:spMkLst>
        </pc:spChg>
        <pc:spChg chg="add mod">
          <ac:chgData name="Mukim, Prashansa" userId="38ec3d66-47ff-4887-ae62-4a3ed0271b8d" providerId="ADAL" clId="{3E30A2D9-AE36-45E5-B14B-DB12988D5059}" dt="2023-11-30T22:35:22.855" v="2104" actId="1076"/>
          <ac:spMkLst>
            <pc:docMk/>
            <pc:sldMk cId="3426312704" sldId="274"/>
            <ac:spMk id="20" creationId="{2C7D11BE-F2F9-666B-D9CE-8FD3A06710BD}"/>
          </ac:spMkLst>
        </pc:spChg>
        <pc:graphicFrameChg chg="del">
          <ac:chgData name="Mukim, Prashansa" userId="38ec3d66-47ff-4887-ae62-4a3ed0271b8d" providerId="ADAL" clId="{3E30A2D9-AE36-45E5-B14B-DB12988D5059}" dt="2023-11-30T21:32:47.083" v="1090" actId="478"/>
          <ac:graphicFrameMkLst>
            <pc:docMk/>
            <pc:sldMk cId="3426312704" sldId="274"/>
            <ac:graphicFrameMk id="3" creationId="{64BEFE74-7342-8514-CA91-9012B933434D}"/>
          </ac:graphicFrameMkLst>
        </pc:graphicFrameChg>
        <pc:picChg chg="del">
          <ac:chgData name="Mukim, Prashansa" userId="38ec3d66-47ff-4887-ae62-4a3ed0271b8d" providerId="ADAL" clId="{3E30A2D9-AE36-45E5-B14B-DB12988D5059}" dt="2023-11-30T21:32:41.011" v="1088" actId="478"/>
          <ac:picMkLst>
            <pc:docMk/>
            <pc:sldMk cId="3426312704" sldId="274"/>
            <ac:picMk id="6" creationId="{9A42CE65-3ABF-1318-F9D2-49A6D5F67E35}"/>
          </ac:picMkLst>
        </pc:picChg>
        <pc:picChg chg="del">
          <ac:chgData name="Mukim, Prashansa" userId="38ec3d66-47ff-4887-ae62-4a3ed0271b8d" providerId="ADAL" clId="{3E30A2D9-AE36-45E5-B14B-DB12988D5059}" dt="2023-11-30T21:32:41.738" v="1089" actId="478"/>
          <ac:picMkLst>
            <pc:docMk/>
            <pc:sldMk cId="3426312704" sldId="274"/>
            <ac:picMk id="7" creationId="{D5663D12-F0BB-6935-7AC1-E4F76D9F1AC1}"/>
          </ac:picMkLst>
        </pc:picChg>
        <pc:picChg chg="add mod">
          <ac:chgData name="Mukim, Prashansa" userId="38ec3d66-47ff-4887-ae62-4a3ed0271b8d" providerId="ADAL" clId="{3E30A2D9-AE36-45E5-B14B-DB12988D5059}" dt="2023-11-30T22:32:29.419" v="2024" actId="962"/>
          <ac:picMkLst>
            <pc:docMk/>
            <pc:sldMk cId="3426312704" sldId="274"/>
            <ac:picMk id="13" creationId="{88BE6365-72B6-850D-3B7B-441503D2C10F}"/>
          </ac:picMkLst>
        </pc:picChg>
        <pc:picChg chg="add mod">
          <ac:chgData name="Mukim, Prashansa" userId="38ec3d66-47ff-4887-ae62-4a3ed0271b8d" providerId="ADAL" clId="{3E30A2D9-AE36-45E5-B14B-DB12988D5059}" dt="2023-11-30T22:32:48.958" v="2034" actId="1076"/>
          <ac:picMkLst>
            <pc:docMk/>
            <pc:sldMk cId="3426312704" sldId="274"/>
            <ac:picMk id="15" creationId="{E98451E9-9338-35A5-5A35-6B0CB0CD510B}"/>
          </ac:picMkLst>
        </pc:picChg>
        <pc:picChg chg="add mod">
          <ac:chgData name="Mukim, Prashansa" userId="38ec3d66-47ff-4887-ae62-4a3ed0271b8d" providerId="ADAL" clId="{3E30A2D9-AE36-45E5-B14B-DB12988D5059}" dt="2023-11-30T22:32:51.062" v="2035" actId="1076"/>
          <ac:picMkLst>
            <pc:docMk/>
            <pc:sldMk cId="3426312704" sldId="274"/>
            <ac:picMk id="17" creationId="{4B9AD6EC-68ED-E540-5403-B23AB4223EEB}"/>
          </ac:picMkLst>
        </pc:picChg>
      </pc:sldChg>
      <pc:sldChg chg="del">
        <pc:chgData name="Mukim, Prashansa" userId="38ec3d66-47ff-4887-ae62-4a3ed0271b8d" providerId="ADAL" clId="{3E30A2D9-AE36-45E5-B14B-DB12988D5059}" dt="2023-11-30T20:00:33.908" v="1" actId="47"/>
        <pc:sldMkLst>
          <pc:docMk/>
          <pc:sldMk cId="157052322" sldId="275"/>
        </pc:sldMkLst>
      </pc:sldChg>
      <pc:sldChg chg="modSp mod">
        <pc:chgData name="Mukim, Prashansa" userId="38ec3d66-47ff-4887-ae62-4a3ed0271b8d" providerId="ADAL" clId="{3E30A2D9-AE36-45E5-B14B-DB12988D5059}" dt="2023-11-30T21:00:48.901" v="324" actId="20577"/>
        <pc:sldMkLst>
          <pc:docMk/>
          <pc:sldMk cId="656492312" sldId="424"/>
        </pc:sldMkLst>
        <pc:spChg chg="mod">
          <ac:chgData name="Mukim, Prashansa" userId="38ec3d66-47ff-4887-ae62-4a3ed0271b8d" providerId="ADAL" clId="{3E30A2D9-AE36-45E5-B14B-DB12988D5059}" dt="2023-11-30T21:00:48.901" v="324" actId="20577"/>
          <ac:spMkLst>
            <pc:docMk/>
            <pc:sldMk cId="656492312" sldId="424"/>
            <ac:spMk id="10" creationId="{D40E43B4-85CD-CE89-1796-C39A704C1729}"/>
          </ac:spMkLst>
        </pc:spChg>
      </pc:sldChg>
      <pc:sldChg chg="addSp delSp modSp add mod ord">
        <pc:chgData name="Mukim, Prashansa" userId="38ec3d66-47ff-4887-ae62-4a3ed0271b8d" providerId="ADAL" clId="{3E30A2D9-AE36-45E5-B14B-DB12988D5059}" dt="2023-12-01T14:24:48.633" v="3526" actId="478"/>
        <pc:sldMkLst>
          <pc:docMk/>
          <pc:sldMk cId="2882459985" sldId="430"/>
        </pc:sldMkLst>
        <pc:spChg chg="mod">
          <ac:chgData name="Mukim, Prashansa" userId="38ec3d66-47ff-4887-ae62-4a3ed0271b8d" providerId="ADAL" clId="{3E30A2D9-AE36-45E5-B14B-DB12988D5059}" dt="2023-11-30T21:35:23.565" v="1148" actId="1076"/>
          <ac:spMkLst>
            <pc:docMk/>
            <pc:sldMk cId="2882459985" sldId="430"/>
            <ac:spMk id="2" creationId="{129F484B-2423-CF41-C033-0CEC349C3732}"/>
          </ac:spMkLst>
        </pc:spChg>
        <pc:spChg chg="mod">
          <ac:chgData name="Mukim, Prashansa" userId="38ec3d66-47ff-4887-ae62-4a3ed0271b8d" providerId="ADAL" clId="{3E30A2D9-AE36-45E5-B14B-DB12988D5059}" dt="2023-11-30T21:35:11.414" v="1147" actId="20577"/>
          <ac:spMkLst>
            <pc:docMk/>
            <pc:sldMk cId="2882459985" sldId="430"/>
            <ac:spMk id="4" creationId="{B00C12D5-2247-54ED-8945-44ACB7CB126F}"/>
          </ac:spMkLst>
        </pc:spChg>
        <pc:spChg chg="mod">
          <ac:chgData name="Mukim, Prashansa" userId="38ec3d66-47ff-4887-ae62-4a3ed0271b8d" providerId="ADAL" clId="{3E30A2D9-AE36-45E5-B14B-DB12988D5059}" dt="2023-11-30T20:02:17.771" v="4" actId="1076"/>
          <ac:spMkLst>
            <pc:docMk/>
            <pc:sldMk cId="2882459985" sldId="430"/>
            <ac:spMk id="13" creationId="{5DB3812C-57FE-4768-C3CD-15DD4D585D2F}"/>
          </ac:spMkLst>
        </pc:spChg>
        <pc:spChg chg="add del mod">
          <ac:chgData name="Mukim, Prashansa" userId="38ec3d66-47ff-4887-ae62-4a3ed0271b8d" providerId="ADAL" clId="{3E30A2D9-AE36-45E5-B14B-DB12988D5059}" dt="2023-12-01T14:24:48.633" v="3526" actId="478"/>
          <ac:spMkLst>
            <pc:docMk/>
            <pc:sldMk cId="2882459985" sldId="430"/>
            <ac:spMk id="24" creationId="{7B0297AF-5944-89AB-17B9-13E0356A533E}"/>
          </ac:spMkLst>
        </pc:spChg>
        <pc:spChg chg="add del mod">
          <ac:chgData name="Mukim, Prashansa" userId="38ec3d66-47ff-4887-ae62-4a3ed0271b8d" providerId="ADAL" clId="{3E30A2D9-AE36-45E5-B14B-DB12988D5059}" dt="2023-12-01T14:24:41.022" v="3525" actId="767"/>
          <ac:spMkLst>
            <pc:docMk/>
            <pc:sldMk cId="2882459985" sldId="430"/>
            <ac:spMk id="25" creationId="{3C93805E-E659-1510-DC34-F7B082932293}"/>
          </ac:spMkLst>
        </pc:spChg>
        <pc:spChg chg="mod">
          <ac:chgData name="Mukim, Prashansa" userId="38ec3d66-47ff-4887-ae62-4a3ed0271b8d" providerId="ADAL" clId="{3E30A2D9-AE36-45E5-B14B-DB12988D5059}" dt="2023-11-30T20:47:59.581" v="114" actId="207"/>
          <ac:spMkLst>
            <pc:docMk/>
            <pc:sldMk cId="2882459985" sldId="430"/>
            <ac:spMk id="142" creationId="{8E3102A0-4B6E-70FF-BD13-D1F91799F7C6}"/>
          </ac:spMkLst>
        </pc:spChg>
        <pc:picChg chg="mod">
          <ac:chgData name="Mukim, Prashansa" userId="38ec3d66-47ff-4887-ae62-4a3ed0271b8d" providerId="ADAL" clId="{3E30A2D9-AE36-45E5-B14B-DB12988D5059}" dt="2023-11-30T21:34:31.380" v="1112" actId="1076"/>
          <ac:picMkLst>
            <pc:docMk/>
            <pc:sldMk cId="2882459985" sldId="430"/>
            <ac:picMk id="7" creationId="{2B053934-AEC6-EAD4-C0DD-BFFD4B91E8F9}"/>
          </ac:picMkLst>
        </pc:picChg>
        <pc:cxnChg chg="add mod">
          <ac:chgData name="Mukim, Prashansa" userId="38ec3d66-47ff-4887-ae62-4a3ed0271b8d" providerId="ADAL" clId="{3E30A2D9-AE36-45E5-B14B-DB12988D5059}" dt="2023-11-30T20:02:17.771" v="4" actId="1076"/>
          <ac:cxnSpMkLst>
            <pc:docMk/>
            <pc:sldMk cId="2882459985" sldId="430"/>
            <ac:cxnSpMk id="12" creationId="{F999AE43-FE18-1046-64B8-E1BE03E5D4FD}"/>
          </ac:cxnSpMkLst>
        </pc:cxnChg>
      </pc:sldChg>
      <pc:sldChg chg="addSp delSp modSp add mod ord">
        <pc:chgData name="Mukim, Prashansa" userId="38ec3d66-47ff-4887-ae62-4a3ed0271b8d" providerId="ADAL" clId="{3E30A2D9-AE36-45E5-B14B-DB12988D5059}" dt="2023-11-30T23:43:57.567" v="2442"/>
        <pc:sldMkLst>
          <pc:docMk/>
          <pc:sldMk cId="2249155555" sldId="431"/>
        </pc:sldMkLst>
        <pc:spChg chg="mod">
          <ac:chgData name="Mukim, Prashansa" userId="38ec3d66-47ff-4887-ae62-4a3ed0271b8d" providerId="ADAL" clId="{3E30A2D9-AE36-45E5-B14B-DB12988D5059}" dt="2023-11-30T21:02:05.902" v="331" actId="20577"/>
          <ac:spMkLst>
            <pc:docMk/>
            <pc:sldMk cId="2249155555" sldId="431"/>
            <ac:spMk id="2" creationId="{12C8C636-3939-BEDE-29C0-2B6E160EEB51}"/>
          </ac:spMkLst>
        </pc:spChg>
        <pc:spChg chg="mod">
          <ac:chgData name="Mukim, Prashansa" userId="38ec3d66-47ff-4887-ae62-4a3ed0271b8d" providerId="ADAL" clId="{3E30A2D9-AE36-45E5-B14B-DB12988D5059}" dt="2023-11-30T20:47:55.384" v="113" actId="207"/>
          <ac:spMkLst>
            <pc:docMk/>
            <pc:sldMk cId="2249155555" sldId="431"/>
            <ac:spMk id="26" creationId="{47B309E4-620A-0B8B-6186-C9F07211ED58}"/>
          </ac:spMkLst>
        </pc:spChg>
        <pc:spChg chg="mod">
          <ac:chgData name="Mukim, Prashansa" userId="38ec3d66-47ff-4887-ae62-4a3ed0271b8d" providerId="ADAL" clId="{3E30A2D9-AE36-45E5-B14B-DB12988D5059}" dt="2023-11-30T21:09:08.989" v="656" actId="27636"/>
          <ac:spMkLst>
            <pc:docMk/>
            <pc:sldMk cId="2249155555" sldId="431"/>
            <ac:spMk id="27" creationId="{1123C017-B616-60E6-144A-D87F04F75985}"/>
          </ac:spMkLst>
        </pc:spChg>
        <pc:spChg chg="mod">
          <ac:chgData name="Mukim, Prashansa" userId="38ec3d66-47ff-4887-ae62-4a3ed0271b8d" providerId="ADAL" clId="{3E30A2D9-AE36-45E5-B14B-DB12988D5059}" dt="2023-11-30T21:09:08.991" v="657" actId="27636"/>
          <ac:spMkLst>
            <pc:docMk/>
            <pc:sldMk cId="2249155555" sldId="431"/>
            <ac:spMk id="28" creationId="{7A947617-DA6C-0818-1FC1-BFEEADB20B10}"/>
          </ac:spMkLst>
        </pc:spChg>
        <pc:spChg chg="add mod">
          <ac:chgData name="Mukim, Prashansa" userId="38ec3d66-47ff-4887-ae62-4a3ed0271b8d" providerId="ADAL" clId="{3E30A2D9-AE36-45E5-B14B-DB12988D5059}" dt="2023-11-30T20:46:15.556" v="97" actId="1076"/>
          <ac:spMkLst>
            <pc:docMk/>
            <pc:sldMk cId="2249155555" sldId="431"/>
            <ac:spMk id="32" creationId="{D28DB3B0-3FDE-510A-4DC1-BD0148B6CB2C}"/>
          </ac:spMkLst>
        </pc:spChg>
        <pc:spChg chg="mod">
          <ac:chgData name="Mukim, Prashansa" userId="38ec3d66-47ff-4887-ae62-4a3ed0271b8d" providerId="ADAL" clId="{3E30A2D9-AE36-45E5-B14B-DB12988D5059}" dt="2023-11-30T20:23:00.111" v="9" actId="20577"/>
          <ac:spMkLst>
            <pc:docMk/>
            <pc:sldMk cId="2249155555" sldId="431"/>
            <ac:spMk id="34" creationId="{197B1D47-623E-26A4-2C29-7E30F120C018}"/>
          </ac:spMkLst>
        </pc:spChg>
        <pc:spChg chg="add mod">
          <ac:chgData name="Mukim, Prashansa" userId="38ec3d66-47ff-4887-ae62-4a3ed0271b8d" providerId="ADAL" clId="{3E30A2D9-AE36-45E5-B14B-DB12988D5059}" dt="2023-11-30T20:23:52.279" v="28" actId="1076"/>
          <ac:spMkLst>
            <pc:docMk/>
            <pc:sldMk cId="2249155555" sldId="431"/>
            <ac:spMk id="39" creationId="{A9309F31-EE6E-3B0C-1F82-B31A4377BCD8}"/>
          </ac:spMkLst>
        </pc:spChg>
        <pc:spChg chg="add mod">
          <ac:chgData name="Mukim, Prashansa" userId="38ec3d66-47ff-4887-ae62-4a3ed0271b8d" providerId="ADAL" clId="{3E30A2D9-AE36-45E5-B14B-DB12988D5059}" dt="2023-11-30T20:46:18.597" v="98" actId="1076"/>
          <ac:spMkLst>
            <pc:docMk/>
            <pc:sldMk cId="2249155555" sldId="431"/>
            <ac:spMk id="40" creationId="{CF6995E7-B6D4-3679-6D2D-70C40C1F3E26}"/>
          </ac:spMkLst>
        </pc:spChg>
        <pc:spChg chg="add mod">
          <ac:chgData name="Mukim, Prashansa" userId="38ec3d66-47ff-4887-ae62-4a3ed0271b8d" providerId="ADAL" clId="{3E30A2D9-AE36-45E5-B14B-DB12988D5059}" dt="2023-11-30T20:35:08.750" v="91" actId="947"/>
          <ac:spMkLst>
            <pc:docMk/>
            <pc:sldMk cId="2249155555" sldId="431"/>
            <ac:spMk id="41" creationId="{E2EB3664-5C5F-311E-FBA0-892E7FB2FD75}"/>
          </ac:spMkLst>
        </pc:spChg>
        <pc:spChg chg="add mod">
          <ac:chgData name="Mukim, Prashansa" userId="38ec3d66-47ff-4887-ae62-4a3ed0271b8d" providerId="ADAL" clId="{3E30A2D9-AE36-45E5-B14B-DB12988D5059}" dt="2023-11-30T20:26:45.408" v="82" actId="14100"/>
          <ac:spMkLst>
            <pc:docMk/>
            <pc:sldMk cId="2249155555" sldId="431"/>
            <ac:spMk id="42" creationId="{477CC119-FCA5-220D-1CA0-FF36134682DB}"/>
          </ac:spMkLst>
        </pc:spChg>
        <pc:spChg chg="add mod">
          <ac:chgData name="Mukim, Prashansa" userId="38ec3d66-47ff-4887-ae62-4a3ed0271b8d" providerId="ADAL" clId="{3E30A2D9-AE36-45E5-B14B-DB12988D5059}" dt="2023-11-30T20:35:14.806" v="92"/>
          <ac:spMkLst>
            <pc:docMk/>
            <pc:sldMk cId="2249155555" sldId="431"/>
            <ac:spMk id="43" creationId="{9E98B278-82DC-B2B5-46E3-D31FE386B68C}"/>
          </ac:spMkLst>
        </pc:spChg>
        <pc:spChg chg="add mod">
          <ac:chgData name="Mukim, Prashansa" userId="38ec3d66-47ff-4887-ae62-4a3ed0271b8d" providerId="ADAL" clId="{3E30A2D9-AE36-45E5-B14B-DB12988D5059}" dt="2023-11-30T20:28:50.282" v="87" actId="20577"/>
          <ac:spMkLst>
            <pc:docMk/>
            <pc:sldMk cId="2249155555" sldId="431"/>
            <ac:spMk id="44" creationId="{A288341D-D1E6-E4AD-87F7-3A300332BAF7}"/>
          </ac:spMkLst>
        </pc:spChg>
        <pc:spChg chg="add mod">
          <ac:chgData name="Mukim, Prashansa" userId="38ec3d66-47ff-4887-ae62-4a3ed0271b8d" providerId="ADAL" clId="{3E30A2D9-AE36-45E5-B14B-DB12988D5059}" dt="2023-11-30T20:47:17.006" v="103" actId="1076"/>
          <ac:spMkLst>
            <pc:docMk/>
            <pc:sldMk cId="2249155555" sldId="431"/>
            <ac:spMk id="57" creationId="{C0CF1602-9E77-3088-EF54-1C8E651A4EEF}"/>
          </ac:spMkLst>
        </pc:spChg>
        <pc:spChg chg="add mod">
          <ac:chgData name="Mukim, Prashansa" userId="38ec3d66-47ff-4887-ae62-4a3ed0271b8d" providerId="ADAL" clId="{3E30A2D9-AE36-45E5-B14B-DB12988D5059}" dt="2023-11-30T20:47:23.267" v="105" actId="1076"/>
          <ac:spMkLst>
            <pc:docMk/>
            <pc:sldMk cId="2249155555" sldId="431"/>
            <ac:spMk id="58" creationId="{55694090-385C-BEF5-5CD4-99754BE62FCC}"/>
          </ac:spMkLst>
        </pc:spChg>
        <pc:spChg chg="add mod">
          <ac:chgData name="Mukim, Prashansa" userId="38ec3d66-47ff-4887-ae62-4a3ed0271b8d" providerId="ADAL" clId="{3E30A2D9-AE36-45E5-B14B-DB12988D5059}" dt="2023-11-30T20:47:29.669" v="107" actId="1076"/>
          <ac:spMkLst>
            <pc:docMk/>
            <pc:sldMk cId="2249155555" sldId="431"/>
            <ac:spMk id="59" creationId="{EE847D1C-0F3A-6575-752A-8E92B796E999}"/>
          </ac:spMkLst>
        </pc:spChg>
        <pc:spChg chg="add mod">
          <ac:chgData name="Mukim, Prashansa" userId="38ec3d66-47ff-4887-ae62-4a3ed0271b8d" providerId="ADAL" clId="{3E30A2D9-AE36-45E5-B14B-DB12988D5059}" dt="2023-11-30T20:47:36.046" v="109" actId="1076"/>
          <ac:spMkLst>
            <pc:docMk/>
            <pc:sldMk cId="2249155555" sldId="431"/>
            <ac:spMk id="60" creationId="{AE3A3D53-E3C8-21CC-3528-1E6391A4EE6E}"/>
          </ac:spMkLst>
        </pc:spChg>
        <pc:spChg chg="add mod ord">
          <ac:chgData name="Mukim, Prashansa" userId="38ec3d66-47ff-4887-ae62-4a3ed0271b8d" providerId="ADAL" clId="{3E30A2D9-AE36-45E5-B14B-DB12988D5059}" dt="2023-11-30T21:03:19.599" v="340" actId="167"/>
          <ac:spMkLst>
            <pc:docMk/>
            <pc:sldMk cId="2249155555" sldId="431"/>
            <ac:spMk id="61" creationId="{A61FC14F-CFA0-245F-BA24-9ECB668AF335}"/>
          </ac:spMkLst>
        </pc:spChg>
        <pc:cxnChg chg="add del mod">
          <ac:chgData name="Mukim, Prashansa" userId="38ec3d66-47ff-4887-ae62-4a3ed0271b8d" providerId="ADAL" clId="{3E30A2D9-AE36-45E5-B14B-DB12988D5059}" dt="2023-11-30T20:22:38.560" v="6" actId="478"/>
          <ac:cxnSpMkLst>
            <pc:docMk/>
            <pc:sldMk cId="2249155555" sldId="431"/>
            <ac:cxnSpMk id="29" creationId="{B30BA562-FC5E-2536-FB71-F2537D6FC85F}"/>
          </ac:cxnSpMkLst>
        </pc:cxnChg>
        <pc:cxnChg chg="add">
          <ac:chgData name="Mukim, Prashansa" userId="38ec3d66-47ff-4887-ae62-4a3ed0271b8d" providerId="ADAL" clId="{3E30A2D9-AE36-45E5-B14B-DB12988D5059}" dt="2023-11-30T20:22:43.928" v="7" actId="11529"/>
          <ac:cxnSpMkLst>
            <pc:docMk/>
            <pc:sldMk cId="2249155555" sldId="431"/>
            <ac:cxnSpMk id="31" creationId="{A46C721E-E1BC-BB95-F604-008FAA697F36}"/>
          </ac:cxnSpMkLst>
        </pc:cxnChg>
        <pc:cxnChg chg="add del mod">
          <ac:chgData name="Mukim, Prashansa" userId="38ec3d66-47ff-4887-ae62-4a3ed0271b8d" providerId="ADAL" clId="{3E30A2D9-AE36-45E5-B14B-DB12988D5059}" dt="2023-11-30T20:23:21.465" v="15" actId="478"/>
          <ac:cxnSpMkLst>
            <pc:docMk/>
            <pc:sldMk cId="2249155555" sldId="431"/>
            <ac:cxnSpMk id="36" creationId="{3E4D3CF2-F700-B05A-CBCB-E8EEB5458CCA}"/>
          </ac:cxnSpMkLst>
        </pc:cxnChg>
        <pc:cxnChg chg="add mod">
          <ac:chgData name="Mukim, Prashansa" userId="38ec3d66-47ff-4887-ae62-4a3ed0271b8d" providerId="ADAL" clId="{3E30A2D9-AE36-45E5-B14B-DB12988D5059}" dt="2023-11-30T20:46:15.556" v="97" actId="1076"/>
          <ac:cxnSpMkLst>
            <pc:docMk/>
            <pc:sldMk cId="2249155555" sldId="431"/>
            <ac:cxnSpMk id="38" creationId="{142245DB-F228-DA71-6045-ED5A507EFD8E}"/>
          </ac:cxnSpMkLst>
        </pc:cxnChg>
        <pc:cxnChg chg="add del mod">
          <ac:chgData name="Mukim, Prashansa" userId="38ec3d66-47ff-4887-ae62-4a3ed0271b8d" providerId="ADAL" clId="{3E30A2D9-AE36-45E5-B14B-DB12988D5059}" dt="2023-11-30T20:45:54.326" v="94" actId="478"/>
          <ac:cxnSpMkLst>
            <pc:docMk/>
            <pc:sldMk cId="2249155555" sldId="431"/>
            <ac:cxnSpMk id="46" creationId="{16CD2875-F0D8-A754-CDDA-BBFB6637053C}"/>
          </ac:cxnSpMkLst>
        </pc:cxnChg>
        <pc:cxnChg chg="add">
          <ac:chgData name="Mukim, Prashansa" userId="38ec3d66-47ff-4887-ae62-4a3ed0271b8d" providerId="ADAL" clId="{3E30A2D9-AE36-45E5-B14B-DB12988D5059}" dt="2023-11-30T20:45:58.544" v="95" actId="11529"/>
          <ac:cxnSpMkLst>
            <pc:docMk/>
            <pc:sldMk cId="2249155555" sldId="431"/>
            <ac:cxnSpMk id="48" creationId="{3B493C29-89E7-2EA4-3D77-09EE7A6E8067}"/>
          </ac:cxnSpMkLst>
        </pc:cxnChg>
        <pc:cxnChg chg="add">
          <ac:chgData name="Mukim, Prashansa" userId="38ec3d66-47ff-4887-ae62-4a3ed0271b8d" providerId="ADAL" clId="{3E30A2D9-AE36-45E5-B14B-DB12988D5059}" dt="2023-11-30T20:46:05.623" v="96" actId="11529"/>
          <ac:cxnSpMkLst>
            <pc:docMk/>
            <pc:sldMk cId="2249155555" sldId="431"/>
            <ac:cxnSpMk id="50" creationId="{C244CF59-A09B-366E-C6CA-16C34F998FB6}"/>
          </ac:cxnSpMkLst>
        </pc:cxnChg>
        <pc:cxnChg chg="add">
          <ac:chgData name="Mukim, Prashansa" userId="38ec3d66-47ff-4887-ae62-4a3ed0271b8d" providerId="ADAL" clId="{3E30A2D9-AE36-45E5-B14B-DB12988D5059}" dt="2023-11-30T20:46:26.870" v="99" actId="11529"/>
          <ac:cxnSpMkLst>
            <pc:docMk/>
            <pc:sldMk cId="2249155555" sldId="431"/>
            <ac:cxnSpMk id="53" creationId="{D0D6F08A-2564-45D4-4452-0C8B8F8E204A}"/>
          </ac:cxnSpMkLst>
        </pc:cxnChg>
        <pc:cxnChg chg="add mod">
          <ac:chgData name="Mukim, Prashansa" userId="38ec3d66-47ff-4887-ae62-4a3ed0271b8d" providerId="ADAL" clId="{3E30A2D9-AE36-45E5-B14B-DB12988D5059}" dt="2023-11-30T20:46:37.301" v="101" actId="14100"/>
          <ac:cxnSpMkLst>
            <pc:docMk/>
            <pc:sldMk cId="2249155555" sldId="431"/>
            <ac:cxnSpMk id="55" creationId="{31220602-A7B7-A2B3-2F34-EC9B117ABAAD}"/>
          </ac:cxnSpMkLst>
        </pc:cxnChg>
      </pc:sldChg>
      <pc:sldChg chg="addSp delSp modSp add mod ord">
        <pc:chgData name="Mukim, Prashansa" userId="38ec3d66-47ff-4887-ae62-4a3ed0271b8d" providerId="ADAL" clId="{3E30A2D9-AE36-45E5-B14B-DB12988D5059}" dt="2023-12-01T14:25:31.760" v="3594" actId="20577"/>
        <pc:sldMkLst>
          <pc:docMk/>
          <pc:sldMk cId="3599090888" sldId="432"/>
        </pc:sldMkLst>
        <pc:spChg chg="add del mod">
          <ac:chgData name="Mukim, Prashansa" userId="38ec3d66-47ff-4887-ae62-4a3ed0271b8d" providerId="ADAL" clId="{3E30A2D9-AE36-45E5-B14B-DB12988D5059}" dt="2023-11-30T21:47:34.010" v="1800"/>
          <ac:spMkLst>
            <pc:docMk/>
            <pc:sldMk cId="3599090888" sldId="432"/>
            <ac:spMk id="3" creationId="{D9A8217F-68D2-5DA7-1C30-97737F049FBA}"/>
          </ac:spMkLst>
        </pc:spChg>
        <pc:spChg chg="mod">
          <ac:chgData name="Mukim, Prashansa" userId="38ec3d66-47ff-4887-ae62-4a3ed0271b8d" providerId="ADAL" clId="{3E30A2D9-AE36-45E5-B14B-DB12988D5059}" dt="2023-12-01T14:25:23.526" v="3592" actId="20577"/>
          <ac:spMkLst>
            <pc:docMk/>
            <pc:sldMk cId="3599090888" sldId="432"/>
            <ac:spMk id="27" creationId="{1123C017-B616-60E6-144A-D87F04F75985}"/>
          </ac:spMkLst>
        </pc:spChg>
        <pc:spChg chg="mod">
          <ac:chgData name="Mukim, Prashansa" userId="38ec3d66-47ff-4887-ae62-4a3ed0271b8d" providerId="ADAL" clId="{3E30A2D9-AE36-45E5-B14B-DB12988D5059}" dt="2023-12-01T14:25:31.760" v="3594" actId="20577"/>
          <ac:spMkLst>
            <pc:docMk/>
            <pc:sldMk cId="3599090888" sldId="432"/>
            <ac:spMk id="28" creationId="{7A947617-DA6C-0818-1FC1-BFEEADB20B10}"/>
          </ac:spMkLst>
        </pc:spChg>
      </pc:sldChg>
      <pc:sldChg chg="addSp modSp new mod ord">
        <pc:chgData name="Mukim, Prashansa" userId="38ec3d66-47ff-4887-ae62-4a3ed0271b8d" providerId="ADAL" clId="{3E30A2D9-AE36-45E5-B14B-DB12988D5059}" dt="2023-11-30T23:43:57.567" v="2442"/>
        <pc:sldMkLst>
          <pc:docMk/>
          <pc:sldMk cId="1869894273" sldId="433"/>
        </pc:sldMkLst>
        <pc:spChg chg="mod">
          <ac:chgData name="Mukim, Prashansa" userId="38ec3d66-47ff-4887-ae62-4a3ed0271b8d" providerId="ADAL" clId="{3E30A2D9-AE36-45E5-B14B-DB12988D5059}" dt="2023-11-30T21:11:03.281" v="708" actId="20577"/>
          <ac:spMkLst>
            <pc:docMk/>
            <pc:sldMk cId="1869894273" sldId="433"/>
            <ac:spMk id="2" creationId="{D0496815-35D2-8DBF-BF59-52DC10FE4A5A}"/>
          </ac:spMkLst>
        </pc:spChg>
        <pc:spChg chg="mod">
          <ac:chgData name="Mukim, Prashansa" userId="38ec3d66-47ff-4887-ae62-4a3ed0271b8d" providerId="ADAL" clId="{3E30A2D9-AE36-45E5-B14B-DB12988D5059}" dt="2023-11-30T21:22:15.079" v="935" actId="20577"/>
          <ac:spMkLst>
            <pc:docMk/>
            <pc:sldMk cId="1869894273" sldId="433"/>
            <ac:spMk id="3" creationId="{B261A538-A8E5-EA01-065E-BD2F7CD4336C}"/>
          </ac:spMkLst>
        </pc:spChg>
        <pc:spChg chg="mod">
          <ac:chgData name="Mukim, Prashansa" userId="38ec3d66-47ff-4887-ae62-4a3ed0271b8d" providerId="ADAL" clId="{3E30A2D9-AE36-45E5-B14B-DB12988D5059}" dt="2023-11-30T21:29:21.349" v="1075" actId="114"/>
          <ac:spMkLst>
            <pc:docMk/>
            <pc:sldMk cId="1869894273" sldId="433"/>
            <ac:spMk id="4" creationId="{7CE08F9D-3706-1D9A-5F58-246160442906}"/>
          </ac:spMkLst>
        </pc:spChg>
        <pc:picChg chg="add mod">
          <ac:chgData name="Mukim, Prashansa" userId="38ec3d66-47ff-4887-ae62-4a3ed0271b8d" providerId="ADAL" clId="{3E30A2D9-AE36-45E5-B14B-DB12988D5059}" dt="2023-11-30T21:30:51.811" v="1082" actId="1076"/>
          <ac:picMkLst>
            <pc:docMk/>
            <pc:sldMk cId="1869894273" sldId="433"/>
            <ac:picMk id="7" creationId="{D92BAE3A-3188-E529-5D17-5AA5E845A7DD}"/>
          </ac:picMkLst>
        </pc:picChg>
        <pc:picChg chg="add mod">
          <ac:chgData name="Mukim, Prashansa" userId="38ec3d66-47ff-4887-ae62-4a3ed0271b8d" providerId="ADAL" clId="{3E30A2D9-AE36-45E5-B14B-DB12988D5059}" dt="2023-11-30T21:31:09.531" v="1087" actId="1076"/>
          <ac:picMkLst>
            <pc:docMk/>
            <pc:sldMk cId="1869894273" sldId="433"/>
            <ac:picMk id="9" creationId="{312FFECE-5910-A0C6-591C-1064D92ECE28}"/>
          </ac:picMkLst>
        </pc:picChg>
      </pc:sldChg>
      <pc:sldChg chg="addSp delSp modSp new mod ord">
        <pc:chgData name="Mukim, Prashansa" userId="38ec3d66-47ff-4887-ae62-4a3ed0271b8d" providerId="ADAL" clId="{3E30A2D9-AE36-45E5-B14B-DB12988D5059}" dt="2023-11-30T23:43:57.567" v="2442"/>
        <pc:sldMkLst>
          <pc:docMk/>
          <pc:sldMk cId="2588481471" sldId="434"/>
        </pc:sldMkLst>
        <pc:spChg chg="mod">
          <ac:chgData name="Mukim, Prashansa" userId="38ec3d66-47ff-4887-ae62-4a3ed0271b8d" providerId="ADAL" clId="{3E30A2D9-AE36-45E5-B14B-DB12988D5059}" dt="2023-11-30T21:36:57.318" v="1183" actId="20577"/>
          <ac:spMkLst>
            <pc:docMk/>
            <pc:sldMk cId="2588481471" sldId="434"/>
            <ac:spMk id="2" creationId="{A32A2AFC-0BFC-AD23-FD3A-1D01FB0BB854}"/>
          </ac:spMkLst>
        </pc:spChg>
        <pc:spChg chg="mod">
          <ac:chgData name="Mukim, Prashansa" userId="38ec3d66-47ff-4887-ae62-4a3ed0271b8d" providerId="ADAL" clId="{3E30A2D9-AE36-45E5-B14B-DB12988D5059}" dt="2023-11-30T21:44:13.038" v="1787" actId="404"/>
          <ac:spMkLst>
            <pc:docMk/>
            <pc:sldMk cId="2588481471" sldId="434"/>
            <ac:spMk id="3" creationId="{58C34472-F5AD-DEC6-35EF-6D91FB00F943}"/>
          </ac:spMkLst>
        </pc:spChg>
        <pc:spChg chg="del mod">
          <ac:chgData name="Mukim, Prashansa" userId="38ec3d66-47ff-4887-ae62-4a3ed0271b8d" providerId="ADAL" clId="{3E30A2D9-AE36-45E5-B14B-DB12988D5059}" dt="2023-11-30T21:51:25.167" v="1964" actId="478"/>
          <ac:spMkLst>
            <pc:docMk/>
            <pc:sldMk cId="2588481471" sldId="434"/>
            <ac:spMk id="4" creationId="{90E54BC4-BF45-32FD-6546-5B84767F48C6}"/>
          </ac:spMkLst>
        </pc:spChg>
        <pc:spChg chg="add mod">
          <ac:chgData name="Mukim, Prashansa" userId="38ec3d66-47ff-4887-ae62-4a3ed0271b8d" providerId="ADAL" clId="{3E30A2D9-AE36-45E5-B14B-DB12988D5059}" dt="2023-11-30T21:52:42.940" v="2021" actId="1076"/>
          <ac:spMkLst>
            <pc:docMk/>
            <pc:sldMk cId="2588481471" sldId="434"/>
            <ac:spMk id="8" creationId="{DE5D0D65-A0FC-1004-371A-01BBC112C682}"/>
          </ac:spMkLst>
        </pc:spChg>
        <pc:picChg chg="add mod">
          <ac:chgData name="Mukim, Prashansa" userId="38ec3d66-47ff-4887-ae62-4a3ed0271b8d" providerId="ADAL" clId="{3E30A2D9-AE36-45E5-B14B-DB12988D5059}" dt="2023-11-30T21:51:28.549" v="1965" actId="1076"/>
          <ac:picMkLst>
            <pc:docMk/>
            <pc:sldMk cId="2588481471" sldId="434"/>
            <ac:picMk id="7" creationId="{54A0D16D-BA61-6EC1-000B-0F90A1C92CEC}"/>
          </ac:picMkLst>
        </pc:picChg>
      </pc:sldChg>
      <pc:sldChg chg="addSp delSp modSp new mod ord">
        <pc:chgData name="Mukim, Prashansa" userId="38ec3d66-47ff-4887-ae62-4a3ed0271b8d" providerId="ADAL" clId="{3E30A2D9-AE36-45E5-B14B-DB12988D5059}" dt="2023-12-01T14:01:49.041" v="3220" actId="1076"/>
        <pc:sldMkLst>
          <pc:docMk/>
          <pc:sldMk cId="1102720803" sldId="436"/>
        </pc:sldMkLst>
        <pc:spChg chg="mod">
          <ac:chgData name="Mukim, Prashansa" userId="38ec3d66-47ff-4887-ae62-4a3ed0271b8d" providerId="ADAL" clId="{3E30A2D9-AE36-45E5-B14B-DB12988D5059}" dt="2023-11-30T22:53:59.711" v="2179" actId="20577"/>
          <ac:spMkLst>
            <pc:docMk/>
            <pc:sldMk cId="1102720803" sldId="436"/>
            <ac:spMk id="2" creationId="{8ADEA8DC-10E7-E56B-373D-DC0813AB3471}"/>
          </ac:spMkLst>
        </pc:spChg>
        <pc:spChg chg="del">
          <ac:chgData name="Mukim, Prashansa" userId="38ec3d66-47ff-4887-ae62-4a3ed0271b8d" providerId="ADAL" clId="{3E30A2D9-AE36-45E5-B14B-DB12988D5059}" dt="2023-11-30T22:52:43.835" v="2135" actId="931"/>
          <ac:spMkLst>
            <pc:docMk/>
            <pc:sldMk cId="1102720803" sldId="436"/>
            <ac:spMk id="3" creationId="{028B9AB8-3205-A7AB-4A57-CC5A7121C3B0}"/>
          </ac:spMkLst>
        </pc:spChg>
        <pc:spChg chg="add del mod">
          <ac:chgData name="Mukim, Prashansa" userId="38ec3d66-47ff-4887-ae62-4a3ed0271b8d" providerId="ADAL" clId="{3E30A2D9-AE36-45E5-B14B-DB12988D5059}" dt="2023-11-30T22:53:27.163" v="2139" actId="931"/>
          <ac:spMkLst>
            <pc:docMk/>
            <pc:sldMk cId="1102720803" sldId="436"/>
            <ac:spMk id="8" creationId="{B4272B6E-F653-BE31-4029-1809F272D832}"/>
          </ac:spMkLst>
        </pc:spChg>
        <pc:spChg chg="add mod">
          <ac:chgData name="Mukim, Prashansa" userId="38ec3d66-47ff-4887-ae62-4a3ed0271b8d" providerId="ADAL" clId="{3E30A2D9-AE36-45E5-B14B-DB12988D5059}" dt="2023-12-01T14:01:35.292" v="3206" actId="1076"/>
          <ac:spMkLst>
            <pc:docMk/>
            <pc:sldMk cId="1102720803" sldId="436"/>
            <ac:spMk id="11" creationId="{E15287C5-B22E-3256-137A-AB3385042C60}"/>
          </ac:spMkLst>
        </pc:spChg>
        <pc:spChg chg="add mod">
          <ac:chgData name="Mukim, Prashansa" userId="38ec3d66-47ff-4887-ae62-4a3ed0271b8d" providerId="ADAL" clId="{3E30A2D9-AE36-45E5-B14B-DB12988D5059}" dt="2023-12-01T14:01:49.041" v="3220" actId="1076"/>
          <ac:spMkLst>
            <pc:docMk/>
            <pc:sldMk cId="1102720803" sldId="436"/>
            <ac:spMk id="12" creationId="{447FD611-AC0F-AB41-EDE3-43AE814507C1}"/>
          </ac:spMkLst>
        </pc:spChg>
        <pc:picChg chg="add del mod">
          <ac:chgData name="Mukim, Prashansa" userId="38ec3d66-47ff-4887-ae62-4a3ed0271b8d" providerId="ADAL" clId="{3E30A2D9-AE36-45E5-B14B-DB12988D5059}" dt="2023-11-30T22:53:23.522" v="2138" actId="478"/>
          <ac:picMkLst>
            <pc:docMk/>
            <pc:sldMk cId="1102720803" sldId="436"/>
            <ac:picMk id="6" creationId="{09B454E3-73C3-E641-4236-BD893389CDA1}"/>
          </ac:picMkLst>
        </pc:picChg>
        <pc:picChg chg="add mod">
          <ac:chgData name="Mukim, Prashansa" userId="38ec3d66-47ff-4887-ae62-4a3ed0271b8d" providerId="ADAL" clId="{3E30A2D9-AE36-45E5-B14B-DB12988D5059}" dt="2023-12-01T14:01:46.807" v="3219" actId="1076"/>
          <ac:picMkLst>
            <pc:docMk/>
            <pc:sldMk cId="1102720803" sldId="436"/>
            <ac:picMk id="10" creationId="{8991E5DE-5663-2EB0-67C3-EF65D8DBE482}"/>
          </ac:picMkLst>
        </pc:picChg>
      </pc:sldChg>
      <pc:sldChg chg="addSp delSp modSp new mod ord">
        <pc:chgData name="Mukim, Prashansa" userId="38ec3d66-47ff-4887-ae62-4a3ed0271b8d" providerId="ADAL" clId="{3E30A2D9-AE36-45E5-B14B-DB12988D5059}" dt="2023-12-01T14:17:24.578" v="3470" actId="114"/>
        <pc:sldMkLst>
          <pc:docMk/>
          <pc:sldMk cId="1543838362" sldId="437"/>
        </pc:sldMkLst>
        <pc:spChg chg="mod">
          <ac:chgData name="Mukim, Prashansa" userId="38ec3d66-47ff-4887-ae62-4a3ed0271b8d" providerId="ADAL" clId="{3E30A2D9-AE36-45E5-B14B-DB12988D5059}" dt="2023-11-30T22:53:52.787" v="2173" actId="20577"/>
          <ac:spMkLst>
            <pc:docMk/>
            <pc:sldMk cId="1543838362" sldId="437"/>
            <ac:spMk id="2" creationId="{8CF94B2F-7830-629F-7D1C-7DB25569EE74}"/>
          </ac:spMkLst>
        </pc:spChg>
        <pc:spChg chg="del">
          <ac:chgData name="Mukim, Prashansa" userId="38ec3d66-47ff-4887-ae62-4a3ed0271b8d" providerId="ADAL" clId="{3E30A2D9-AE36-45E5-B14B-DB12988D5059}" dt="2023-11-30T23:31:35.404" v="2189" actId="931"/>
          <ac:spMkLst>
            <pc:docMk/>
            <pc:sldMk cId="1543838362" sldId="437"/>
            <ac:spMk id="3" creationId="{18619047-058E-233C-6639-42D2217C26A2}"/>
          </ac:spMkLst>
        </pc:spChg>
        <pc:spChg chg="add mod">
          <ac:chgData name="Mukim, Prashansa" userId="38ec3d66-47ff-4887-ae62-4a3ed0271b8d" providerId="ADAL" clId="{3E30A2D9-AE36-45E5-B14B-DB12988D5059}" dt="2023-11-30T23:53:09.189" v="3122" actId="1076"/>
          <ac:spMkLst>
            <pc:docMk/>
            <pc:sldMk cId="1543838362" sldId="437"/>
            <ac:spMk id="7" creationId="{8CB99AF1-74CE-6989-C8BE-0E525A353F53}"/>
          </ac:spMkLst>
        </pc:spChg>
        <pc:spChg chg="add mod">
          <ac:chgData name="Mukim, Prashansa" userId="38ec3d66-47ff-4887-ae62-4a3ed0271b8d" providerId="ADAL" clId="{3E30A2D9-AE36-45E5-B14B-DB12988D5059}" dt="2023-11-30T23:53:09.189" v="3122" actId="1076"/>
          <ac:spMkLst>
            <pc:docMk/>
            <pc:sldMk cId="1543838362" sldId="437"/>
            <ac:spMk id="8" creationId="{CAFF0A8F-C16D-F781-5520-0DABA800F9B6}"/>
          </ac:spMkLst>
        </pc:spChg>
        <pc:spChg chg="add mod">
          <ac:chgData name="Mukim, Prashansa" userId="38ec3d66-47ff-4887-ae62-4a3ed0271b8d" providerId="ADAL" clId="{3E30A2D9-AE36-45E5-B14B-DB12988D5059}" dt="2023-12-01T14:17:24.578" v="3470" actId="114"/>
          <ac:spMkLst>
            <pc:docMk/>
            <pc:sldMk cId="1543838362" sldId="437"/>
            <ac:spMk id="9" creationId="{226BAD2B-9CC8-0819-B4CE-444B568E868E}"/>
          </ac:spMkLst>
        </pc:spChg>
        <pc:picChg chg="add mod">
          <ac:chgData name="Mukim, Prashansa" userId="38ec3d66-47ff-4887-ae62-4a3ed0271b8d" providerId="ADAL" clId="{3E30A2D9-AE36-45E5-B14B-DB12988D5059}" dt="2023-11-30T23:53:09.189" v="3122" actId="1076"/>
          <ac:picMkLst>
            <pc:docMk/>
            <pc:sldMk cId="1543838362" sldId="437"/>
            <ac:picMk id="6" creationId="{8A9FAD6A-9648-041F-515C-659039883D44}"/>
          </ac:picMkLst>
        </pc:picChg>
      </pc:sldChg>
      <pc:sldChg chg="addSp delSp modSp add mod ord">
        <pc:chgData name="Mukim, Prashansa" userId="38ec3d66-47ff-4887-ae62-4a3ed0271b8d" providerId="ADAL" clId="{3E30A2D9-AE36-45E5-B14B-DB12988D5059}" dt="2023-12-01T14:01:18.457" v="3204" actId="20577"/>
        <pc:sldMkLst>
          <pc:docMk/>
          <pc:sldMk cId="1055364712" sldId="438"/>
        </pc:sldMkLst>
        <pc:spChg chg="mod">
          <ac:chgData name="Mukim, Prashansa" userId="38ec3d66-47ff-4887-ae62-4a3ed0271b8d" providerId="ADAL" clId="{3E30A2D9-AE36-45E5-B14B-DB12988D5059}" dt="2023-11-30T23:39:39.428" v="2417" actId="20577"/>
          <ac:spMkLst>
            <pc:docMk/>
            <pc:sldMk cId="1055364712" sldId="438"/>
            <ac:spMk id="2" creationId="{8ADEA8DC-10E7-E56B-373D-DC0813AB3471}"/>
          </ac:spMkLst>
        </pc:spChg>
        <pc:spChg chg="add del mod">
          <ac:chgData name="Mukim, Prashansa" userId="38ec3d66-47ff-4887-ae62-4a3ed0271b8d" providerId="ADAL" clId="{3E30A2D9-AE36-45E5-B14B-DB12988D5059}" dt="2023-11-30T23:38:52.819" v="2397" actId="931"/>
          <ac:spMkLst>
            <pc:docMk/>
            <pc:sldMk cId="1055364712" sldId="438"/>
            <ac:spMk id="5" creationId="{0F7948B3-2964-5232-1B3C-7C49AEEEFB2B}"/>
          </ac:spMkLst>
        </pc:spChg>
        <pc:spChg chg="add del mod">
          <ac:chgData name="Mukim, Prashansa" userId="38ec3d66-47ff-4887-ae62-4a3ed0271b8d" providerId="ADAL" clId="{3E30A2D9-AE36-45E5-B14B-DB12988D5059}" dt="2023-11-30T23:39:27.284" v="2401" actId="931"/>
          <ac:spMkLst>
            <pc:docMk/>
            <pc:sldMk cId="1055364712" sldId="438"/>
            <ac:spMk id="9" creationId="{DC25482A-3A3A-630F-2A82-C00948FA87E5}"/>
          </ac:spMkLst>
        </pc:spChg>
        <pc:spChg chg="add mod">
          <ac:chgData name="Mukim, Prashansa" userId="38ec3d66-47ff-4887-ae62-4a3ed0271b8d" providerId="ADAL" clId="{3E30A2D9-AE36-45E5-B14B-DB12988D5059}" dt="2023-12-01T14:00:41.706" v="3150" actId="1076"/>
          <ac:spMkLst>
            <pc:docMk/>
            <pc:sldMk cId="1055364712" sldId="438"/>
            <ac:spMk id="13" creationId="{09E42B24-4C98-99B2-38C7-A7FB8F8B1581}"/>
          </ac:spMkLst>
        </pc:spChg>
        <pc:spChg chg="add mod">
          <ac:chgData name="Mukim, Prashansa" userId="38ec3d66-47ff-4887-ae62-4a3ed0271b8d" providerId="ADAL" clId="{3E30A2D9-AE36-45E5-B14B-DB12988D5059}" dt="2023-12-01T14:01:18.457" v="3204" actId="20577"/>
          <ac:spMkLst>
            <pc:docMk/>
            <pc:sldMk cId="1055364712" sldId="438"/>
            <ac:spMk id="14" creationId="{6EB1F145-D7FD-87FA-7DA3-975BD27BE472}"/>
          </ac:spMkLst>
        </pc:spChg>
        <pc:spChg chg="add mod">
          <ac:chgData name="Mukim, Prashansa" userId="38ec3d66-47ff-4887-ae62-4a3ed0271b8d" providerId="ADAL" clId="{3E30A2D9-AE36-45E5-B14B-DB12988D5059}" dt="2023-12-01T14:01:16.218" v="3202" actId="20577"/>
          <ac:spMkLst>
            <pc:docMk/>
            <pc:sldMk cId="1055364712" sldId="438"/>
            <ac:spMk id="15" creationId="{D95D6E99-C273-BDED-FD78-B9CB790B1875}"/>
          </ac:spMkLst>
        </pc:spChg>
        <pc:picChg chg="add del mod">
          <ac:chgData name="Mukim, Prashansa" userId="38ec3d66-47ff-4887-ae62-4a3ed0271b8d" providerId="ADAL" clId="{3E30A2D9-AE36-45E5-B14B-DB12988D5059}" dt="2023-11-30T23:38:57.515" v="2400" actId="478"/>
          <ac:picMkLst>
            <pc:docMk/>
            <pc:sldMk cId="1055364712" sldId="438"/>
            <ac:picMk id="7" creationId="{3C7932B6-8909-65AE-620A-76447D6076CE}"/>
          </ac:picMkLst>
        </pc:picChg>
        <pc:picChg chg="del">
          <ac:chgData name="Mukim, Prashansa" userId="38ec3d66-47ff-4887-ae62-4a3ed0271b8d" providerId="ADAL" clId="{3E30A2D9-AE36-45E5-B14B-DB12988D5059}" dt="2023-11-30T23:38:47.992" v="2396" actId="478"/>
          <ac:picMkLst>
            <pc:docMk/>
            <pc:sldMk cId="1055364712" sldId="438"/>
            <ac:picMk id="10" creationId="{8991E5DE-5663-2EB0-67C3-EF65D8DBE482}"/>
          </ac:picMkLst>
        </pc:picChg>
        <pc:picChg chg="add mod">
          <ac:chgData name="Mukim, Prashansa" userId="38ec3d66-47ff-4887-ae62-4a3ed0271b8d" providerId="ADAL" clId="{3E30A2D9-AE36-45E5-B14B-DB12988D5059}" dt="2023-11-30T23:39:28.368" v="2403" actId="962"/>
          <ac:picMkLst>
            <pc:docMk/>
            <pc:sldMk cId="1055364712" sldId="438"/>
            <ac:picMk id="12" creationId="{2A433EA3-6577-0980-62C9-7E095AD6E91A}"/>
          </ac:picMkLst>
        </pc:picChg>
      </pc:sldChg>
      <pc:sldChg chg="addSp delSp modSp add mod ord">
        <pc:chgData name="Mukim, Prashansa" userId="38ec3d66-47ff-4887-ae62-4a3ed0271b8d" providerId="ADAL" clId="{3E30A2D9-AE36-45E5-B14B-DB12988D5059}" dt="2023-12-01T14:46:12.657" v="3625" actId="1037"/>
        <pc:sldMkLst>
          <pc:docMk/>
          <pc:sldMk cId="3018746007" sldId="439"/>
        </pc:sldMkLst>
        <pc:spChg chg="mod">
          <ac:chgData name="Mukim, Prashansa" userId="38ec3d66-47ff-4887-ae62-4a3ed0271b8d" providerId="ADAL" clId="{3E30A2D9-AE36-45E5-B14B-DB12988D5059}" dt="2023-11-30T23:42:57.761" v="2440" actId="20577"/>
          <ac:spMkLst>
            <pc:docMk/>
            <pc:sldMk cId="3018746007" sldId="439"/>
            <ac:spMk id="2" creationId="{8CF94B2F-7830-629F-7D1C-7DB25569EE74}"/>
          </ac:spMkLst>
        </pc:spChg>
        <pc:spChg chg="add del mod">
          <ac:chgData name="Mukim, Prashansa" userId="38ec3d66-47ff-4887-ae62-4a3ed0271b8d" providerId="ADAL" clId="{3E30A2D9-AE36-45E5-B14B-DB12988D5059}" dt="2023-12-01T14:07:59.751" v="3221" actId="931"/>
          <ac:spMkLst>
            <pc:docMk/>
            <pc:sldMk cId="3018746007" sldId="439"/>
            <ac:spMk id="5" creationId="{1ECCE62F-2BF2-F029-1900-3E906469041E}"/>
          </ac:spMkLst>
        </pc:spChg>
        <pc:spChg chg="del">
          <ac:chgData name="Mukim, Prashansa" userId="38ec3d66-47ff-4887-ae62-4a3ed0271b8d" providerId="ADAL" clId="{3E30A2D9-AE36-45E5-B14B-DB12988D5059}" dt="2023-11-30T23:42:43.848" v="2421" actId="478"/>
          <ac:spMkLst>
            <pc:docMk/>
            <pc:sldMk cId="3018746007" sldId="439"/>
            <ac:spMk id="7" creationId="{8CB99AF1-74CE-6989-C8BE-0E525A353F53}"/>
          </ac:spMkLst>
        </pc:spChg>
        <pc:spChg chg="del">
          <ac:chgData name="Mukim, Prashansa" userId="38ec3d66-47ff-4887-ae62-4a3ed0271b8d" providerId="ADAL" clId="{3E30A2D9-AE36-45E5-B14B-DB12988D5059}" dt="2023-11-30T23:42:49.214" v="2422" actId="478"/>
          <ac:spMkLst>
            <pc:docMk/>
            <pc:sldMk cId="3018746007" sldId="439"/>
            <ac:spMk id="8" creationId="{CAFF0A8F-C16D-F781-5520-0DABA800F9B6}"/>
          </ac:spMkLst>
        </pc:spChg>
        <pc:spChg chg="del">
          <ac:chgData name="Mukim, Prashansa" userId="38ec3d66-47ff-4887-ae62-4a3ed0271b8d" providerId="ADAL" clId="{3E30A2D9-AE36-45E5-B14B-DB12988D5059}" dt="2023-11-30T23:42:41.777" v="2420" actId="478"/>
          <ac:spMkLst>
            <pc:docMk/>
            <pc:sldMk cId="3018746007" sldId="439"/>
            <ac:spMk id="9" creationId="{226BAD2B-9CC8-0819-B4CE-444B568E868E}"/>
          </ac:spMkLst>
        </pc:spChg>
        <pc:spChg chg="add mod">
          <ac:chgData name="Mukim, Prashansa" userId="38ec3d66-47ff-4887-ae62-4a3ed0271b8d" providerId="ADAL" clId="{3E30A2D9-AE36-45E5-B14B-DB12988D5059}" dt="2023-12-01T14:10:15.484" v="3251" actId="14100"/>
          <ac:spMkLst>
            <pc:docMk/>
            <pc:sldMk cId="3018746007" sldId="439"/>
            <ac:spMk id="12" creationId="{5679B4C9-87AB-6787-70F4-702BC7A7FC22}"/>
          </ac:spMkLst>
        </pc:spChg>
        <pc:spChg chg="add mod">
          <ac:chgData name="Mukim, Prashansa" userId="38ec3d66-47ff-4887-ae62-4a3ed0271b8d" providerId="ADAL" clId="{3E30A2D9-AE36-45E5-B14B-DB12988D5059}" dt="2023-12-01T14:10:08.220" v="3250" actId="1076"/>
          <ac:spMkLst>
            <pc:docMk/>
            <pc:sldMk cId="3018746007" sldId="439"/>
            <ac:spMk id="13" creationId="{C563025F-F8EC-F64E-00BE-6612BB99B13D}"/>
          </ac:spMkLst>
        </pc:spChg>
        <pc:spChg chg="add mod">
          <ac:chgData name="Mukim, Prashansa" userId="38ec3d66-47ff-4887-ae62-4a3ed0271b8d" providerId="ADAL" clId="{3E30A2D9-AE36-45E5-B14B-DB12988D5059}" dt="2023-12-01T14:12:36.214" v="3291" actId="1076"/>
          <ac:spMkLst>
            <pc:docMk/>
            <pc:sldMk cId="3018746007" sldId="439"/>
            <ac:spMk id="17" creationId="{E37F48A3-9B6D-5F7B-48F8-7ED14F6A8B12}"/>
          </ac:spMkLst>
        </pc:spChg>
        <pc:spChg chg="add mod">
          <ac:chgData name="Mukim, Prashansa" userId="38ec3d66-47ff-4887-ae62-4a3ed0271b8d" providerId="ADAL" clId="{3E30A2D9-AE36-45E5-B14B-DB12988D5059}" dt="2023-12-01T14:13:06.958" v="3326" actId="1076"/>
          <ac:spMkLst>
            <pc:docMk/>
            <pc:sldMk cId="3018746007" sldId="439"/>
            <ac:spMk id="18" creationId="{22C00150-E79D-376E-16E2-392CE785C957}"/>
          </ac:spMkLst>
        </pc:spChg>
        <pc:spChg chg="add mod">
          <ac:chgData name="Mukim, Prashansa" userId="38ec3d66-47ff-4887-ae62-4a3ed0271b8d" providerId="ADAL" clId="{3E30A2D9-AE36-45E5-B14B-DB12988D5059}" dt="2023-12-01T14:13:19.134" v="3330" actId="1076"/>
          <ac:spMkLst>
            <pc:docMk/>
            <pc:sldMk cId="3018746007" sldId="439"/>
            <ac:spMk id="19" creationId="{B900E2AC-7F78-DCAA-3EE7-4FE2676AA540}"/>
          </ac:spMkLst>
        </pc:spChg>
        <pc:spChg chg="add mod">
          <ac:chgData name="Mukim, Prashansa" userId="38ec3d66-47ff-4887-ae62-4a3ed0271b8d" providerId="ADAL" clId="{3E30A2D9-AE36-45E5-B14B-DB12988D5059}" dt="2023-12-01T14:13:30.238" v="3348" actId="20577"/>
          <ac:spMkLst>
            <pc:docMk/>
            <pc:sldMk cId="3018746007" sldId="439"/>
            <ac:spMk id="20" creationId="{794B7B5E-4E75-18A5-C50A-D2EC31A6DBD3}"/>
          </ac:spMkLst>
        </pc:spChg>
        <pc:spChg chg="add mod">
          <ac:chgData name="Mukim, Prashansa" userId="38ec3d66-47ff-4887-ae62-4a3ed0271b8d" providerId="ADAL" clId="{3E30A2D9-AE36-45E5-B14B-DB12988D5059}" dt="2023-12-01T14:27:57.086" v="3607" actId="20577"/>
          <ac:spMkLst>
            <pc:docMk/>
            <pc:sldMk cId="3018746007" sldId="439"/>
            <ac:spMk id="23" creationId="{2D32B4C9-C418-7EF4-67E8-21D7BB5F097C}"/>
          </ac:spMkLst>
        </pc:spChg>
        <pc:spChg chg="add mod">
          <ac:chgData name="Mukim, Prashansa" userId="38ec3d66-47ff-4887-ae62-4a3ed0271b8d" providerId="ADAL" clId="{3E30A2D9-AE36-45E5-B14B-DB12988D5059}" dt="2023-12-01T14:15:53.404" v="3468" actId="114"/>
          <ac:spMkLst>
            <pc:docMk/>
            <pc:sldMk cId="3018746007" sldId="439"/>
            <ac:spMk id="24" creationId="{B194192E-0031-4502-FDB0-5332BF643C39}"/>
          </ac:spMkLst>
        </pc:spChg>
        <pc:picChg chg="del">
          <ac:chgData name="Mukim, Prashansa" userId="38ec3d66-47ff-4887-ae62-4a3ed0271b8d" providerId="ADAL" clId="{3E30A2D9-AE36-45E5-B14B-DB12988D5059}" dt="2023-11-30T23:42:39.180" v="2419" actId="478"/>
          <ac:picMkLst>
            <pc:docMk/>
            <pc:sldMk cId="3018746007" sldId="439"/>
            <ac:picMk id="6" creationId="{8A9FAD6A-9648-041F-515C-659039883D44}"/>
          </ac:picMkLst>
        </pc:picChg>
        <pc:picChg chg="add mod modCrop">
          <ac:chgData name="Mukim, Prashansa" userId="38ec3d66-47ff-4887-ae62-4a3ed0271b8d" providerId="ADAL" clId="{3E30A2D9-AE36-45E5-B14B-DB12988D5059}" dt="2023-12-01T14:09:22.860" v="3228" actId="1076"/>
          <ac:picMkLst>
            <pc:docMk/>
            <pc:sldMk cId="3018746007" sldId="439"/>
            <ac:picMk id="11" creationId="{F6343BB1-F877-9111-69BE-7C19386425EF}"/>
          </ac:picMkLst>
        </pc:picChg>
        <pc:cxnChg chg="add mod">
          <ac:chgData name="Mukim, Prashansa" userId="38ec3d66-47ff-4887-ae62-4a3ed0271b8d" providerId="ADAL" clId="{3E30A2D9-AE36-45E5-B14B-DB12988D5059}" dt="2023-12-01T14:10:51.112" v="3256" actId="693"/>
          <ac:cxnSpMkLst>
            <pc:docMk/>
            <pc:sldMk cId="3018746007" sldId="439"/>
            <ac:cxnSpMk id="15" creationId="{2E8076FD-3739-E7A1-7F4E-708C2925AD69}"/>
          </ac:cxnSpMkLst>
        </pc:cxnChg>
        <pc:cxnChg chg="add mod">
          <ac:chgData name="Mukim, Prashansa" userId="38ec3d66-47ff-4887-ae62-4a3ed0271b8d" providerId="ADAL" clId="{3E30A2D9-AE36-45E5-B14B-DB12988D5059}" dt="2023-12-01T14:14:10.082" v="3350" actId="1036"/>
          <ac:cxnSpMkLst>
            <pc:docMk/>
            <pc:sldMk cId="3018746007" sldId="439"/>
            <ac:cxnSpMk id="16" creationId="{0EF7CA97-1CAE-6AAE-A999-FC0337EEFF49}"/>
          </ac:cxnSpMkLst>
        </pc:cxnChg>
        <pc:cxnChg chg="add mod">
          <ac:chgData name="Mukim, Prashansa" userId="38ec3d66-47ff-4887-ae62-4a3ed0271b8d" providerId="ADAL" clId="{3E30A2D9-AE36-45E5-B14B-DB12988D5059}" dt="2023-12-01T14:14:27.902" v="3352" actId="1076"/>
          <ac:cxnSpMkLst>
            <pc:docMk/>
            <pc:sldMk cId="3018746007" sldId="439"/>
            <ac:cxnSpMk id="22" creationId="{0B22FCD2-EFB5-C110-578F-14E15DD74A27}"/>
          </ac:cxnSpMkLst>
        </pc:cxnChg>
        <pc:cxnChg chg="add">
          <ac:chgData name="Mukim, Prashansa" userId="38ec3d66-47ff-4887-ae62-4a3ed0271b8d" providerId="ADAL" clId="{3E30A2D9-AE36-45E5-B14B-DB12988D5059}" dt="2023-12-01T14:15:04.129" v="3382" actId="11529"/>
          <ac:cxnSpMkLst>
            <pc:docMk/>
            <pc:sldMk cId="3018746007" sldId="439"/>
            <ac:cxnSpMk id="26" creationId="{97463650-FE04-9E05-3F36-CF1D57B0DE85}"/>
          </ac:cxnSpMkLst>
        </pc:cxnChg>
        <pc:cxnChg chg="add mod">
          <ac:chgData name="Mukim, Prashansa" userId="38ec3d66-47ff-4887-ae62-4a3ed0271b8d" providerId="ADAL" clId="{3E30A2D9-AE36-45E5-B14B-DB12988D5059}" dt="2023-12-01T14:45:26.736" v="3610" actId="14100"/>
          <ac:cxnSpMkLst>
            <pc:docMk/>
            <pc:sldMk cId="3018746007" sldId="439"/>
            <ac:cxnSpMk id="28" creationId="{4E237AE4-F8B8-AADB-FB8D-45B974F21D7C}"/>
          </ac:cxnSpMkLst>
        </pc:cxnChg>
        <pc:cxnChg chg="add mod">
          <ac:chgData name="Mukim, Prashansa" userId="38ec3d66-47ff-4887-ae62-4a3ed0271b8d" providerId="ADAL" clId="{3E30A2D9-AE36-45E5-B14B-DB12988D5059}" dt="2023-12-01T14:46:08.979" v="3623" actId="1036"/>
          <ac:cxnSpMkLst>
            <pc:docMk/>
            <pc:sldMk cId="3018746007" sldId="439"/>
            <ac:cxnSpMk id="30" creationId="{8D57C05F-A766-7D96-8E07-460703C7AA1B}"/>
          </ac:cxnSpMkLst>
        </pc:cxnChg>
        <pc:cxnChg chg="add mod">
          <ac:chgData name="Mukim, Prashansa" userId="38ec3d66-47ff-4887-ae62-4a3ed0271b8d" providerId="ADAL" clId="{3E30A2D9-AE36-45E5-B14B-DB12988D5059}" dt="2023-12-01T14:46:12.657" v="3625" actId="1037"/>
          <ac:cxnSpMkLst>
            <pc:docMk/>
            <pc:sldMk cId="3018746007" sldId="439"/>
            <ac:cxnSpMk id="31" creationId="{B0FCABE8-F798-6CE4-7CB0-F2A4113ADCC3}"/>
          </ac:cxnSpMkLst>
        </pc:cxnChg>
      </pc:sldChg>
      <pc:sldChg chg="addSp delSp modSp new mod">
        <pc:chgData name="Mukim, Prashansa" userId="38ec3d66-47ff-4887-ae62-4a3ed0271b8d" providerId="ADAL" clId="{3E30A2D9-AE36-45E5-B14B-DB12988D5059}" dt="2023-12-08T19:21:40.133" v="4910" actId="20577"/>
        <pc:sldMkLst>
          <pc:docMk/>
          <pc:sldMk cId="355040094" sldId="440"/>
        </pc:sldMkLst>
        <pc:spChg chg="mod">
          <ac:chgData name="Mukim, Prashansa" userId="38ec3d66-47ff-4887-ae62-4a3ed0271b8d" providerId="ADAL" clId="{3E30A2D9-AE36-45E5-B14B-DB12988D5059}" dt="2023-12-08T19:21:40.133" v="4910" actId="20577"/>
          <ac:spMkLst>
            <pc:docMk/>
            <pc:sldMk cId="355040094" sldId="440"/>
            <ac:spMk id="2" creationId="{3B192BFD-8743-4614-F874-9882A046C579}"/>
          </ac:spMkLst>
        </pc:spChg>
        <pc:spChg chg="mod">
          <ac:chgData name="Mukim, Prashansa" userId="38ec3d66-47ff-4887-ae62-4a3ed0271b8d" providerId="ADAL" clId="{3E30A2D9-AE36-45E5-B14B-DB12988D5059}" dt="2023-12-08T19:21:27.838" v="4909" actId="27636"/>
          <ac:spMkLst>
            <pc:docMk/>
            <pc:sldMk cId="355040094" sldId="440"/>
            <ac:spMk id="3" creationId="{D1B6A9B4-BD45-7259-E129-EB1D0382CEAB}"/>
          </ac:spMkLst>
        </pc:spChg>
        <pc:spChg chg="mod">
          <ac:chgData name="Mukim, Prashansa" userId="38ec3d66-47ff-4887-ae62-4a3ed0271b8d" providerId="ADAL" clId="{3E30A2D9-AE36-45E5-B14B-DB12988D5059}" dt="2023-12-08T19:19:56.209" v="4754" actId="1076"/>
          <ac:spMkLst>
            <pc:docMk/>
            <pc:sldMk cId="355040094" sldId="440"/>
            <ac:spMk id="4" creationId="{8808B078-A946-1B1E-12BE-0594E261AC7C}"/>
          </ac:spMkLst>
        </pc:spChg>
        <pc:spChg chg="add del mod">
          <ac:chgData name="Mukim, Prashansa" userId="38ec3d66-47ff-4887-ae62-4a3ed0271b8d" providerId="ADAL" clId="{3E30A2D9-AE36-45E5-B14B-DB12988D5059}" dt="2023-12-08T19:20:03.300" v="4755" actId="1076"/>
          <ac:spMkLst>
            <pc:docMk/>
            <pc:sldMk cId="355040094" sldId="440"/>
            <ac:spMk id="5" creationId="{8615AA68-41AE-AB43-8F87-796C57AD2774}"/>
          </ac:spMkLst>
        </pc:spChg>
        <pc:spChg chg="add del mod">
          <ac:chgData name="Mukim, Prashansa" userId="38ec3d66-47ff-4887-ae62-4a3ed0271b8d" providerId="ADAL" clId="{3E30A2D9-AE36-45E5-B14B-DB12988D5059}" dt="2023-12-08T19:11:29.190" v="4293" actId="478"/>
          <ac:spMkLst>
            <pc:docMk/>
            <pc:sldMk cId="355040094" sldId="440"/>
            <ac:spMk id="6" creationId="{C90735F5-6235-34C6-FF58-C4BF34E39BA5}"/>
          </ac:spMkLst>
        </pc:spChg>
        <pc:spChg chg="add del mod">
          <ac:chgData name="Mukim, Prashansa" userId="38ec3d66-47ff-4887-ae62-4a3ed0271b8d" providerId="ADAL" clId="{3E30A2D9-AE36-45E5-B14B-DB12988D5059}" dt="2023-12-08T19:20:03.300" v="4755" actId="1076"/>
          <ac:spMkLst>
            <pc:docMk/>
            <pc:sldMk cId="355040094" sldId="440"/>
            <ac:spMk id="14" creationId="{F9132048-446E-FA82-F95D-E21ECB3FA181}"/>
          </ac:spMkLst>
        </pc:spChg>
        <pc:spChg chg="add del mod">
          <ac:chgData name="Mukim, Prashansa" userId="38ec3d66-47ff-4887-ae62-4a3ed0271b8d" providerId="ADAL" clId="{3E30A2D9-AE36-45E5-B14B-DB12988D5059}" dt="2023-12-08T19:20:03.300" v="4755" actId="1076"/>
          <ac:spMkLst>
            <pc:docMk/>
            <pc:sldMk cId="355040094" sldId="440"/>
            <ac:spMk id="15" creationId="{D018E6A7-C86E-4ECC-4E16-96FFDC7F549C}"/>
          </ac:spMkLst>
        </pc:spChg>
        <pc:spChg chg="add del mod">
          <ac:chgData name="Mukim, Prashansa" userId="38ec3d66-47ff-4887-ae62-4a3ed0271b8d" providerId="ADAL" clId="{3E30A2D9-AE36-45E5-B14B-DB12988D5059}" dt="2023-12-08T19:20:03.300" v="4755" actId="1076"/>
          <ac:spMkLst>
            <pc:docMk/>
            <pc:sldMk cId="355040094" sldId="440"/>
            <ac:spMk id="16" creationId="{30D70616-11CA-3517-9672-A7F56C0D3488}"/>
          </ac:spMkLst>
        </pc:spChg>
        <pc:spChg chg="add del mod">
          <ac:chgData name="Mukim, Prashansa" userId="38ec3d66-47ff-4887-ae62-4a3ed0271b8d" providerId="ADAL" clId="{3E30A2D9-AE36-45E5-B14B-DB12988D5059}" dt="2023-12-08T19:20:03.300" v="4755" actId="1076"/>
          <ac:spMkLst>
            <pc:docMk/>
            <pc:sldMk cId="355040094" sldId="440"/>
            <ac:spMk id="17" creationId="{127ADE83-8FA9-DDA6-AA5A-E56B9DB12BC2}"/>
          </ac:spMkLst>
        </pc:spChg>
        <pc:spChg chg="add del mod">
          <ac:chgData name="Mukim, Prashansa" userId="38ec3d66-47ff-4887-ae62-4a3ed0271b8d" providerId="ADAL" clId="{3E30A2D9-AE36-45E5-B14B-DB12988D5059}" dt="2023-12-08T19:14:12.217" v="4405"/>
          <ac:spMkLst>
            <pc:docMk/>
            <pc:sldMk cId="355040094" sldId="440"/>
            <ac:spMk id="18" creationId="{E5169342-BC45-F02C-1B90-5DFC5BE50127}"/>
          </ac:spMkLst>
        </pc:spChg>
        <pc:spChg chg="add del mod">
          <ac:chgData name="Mukim, Prashansa" userId="38ec3d66-47ff-4887-ae62-4a3ed0271b8d" providerId="ADAL" clId="{3E30A2D9-AE36-45E5-B14B-DB12988D5059}" dt="2023-12-08T19:12:18.869" v="4337" actId="478"/>
          <ac:spMkLst>
            <pc:docMk/>
            <pc:sldMk cId="355040094" sldId="440"/>
            <ac:spMk id="19" creationId="{30015AAF-7A14-B545-D976-679F9B3EAE3D}"/>
          </ac:spMkLst>
        </pc:spChg>
        <pc:spChg chg="add del mod">
          <ac:chgData name="Mukim, Prashansa" userId="38ec3d66-47ff-4887-ae62-4a3ed0271b8d" providerId="ADAL" clId="{3E30A2D9-AE36-45E5-B14B-DB12988D5059}" dt="2023-12-08T19:12:16.637" v="4336" actId="478"/>
          <ac:spMkLst>
            <pc:docMk/>
            <pc:sldMk cId="355040094" sldId="440"/>
            <ac:spMk id="20" creationId="{906B1C55-B20A-0175-E54A-8372D1879993}"/>
          </ac:spMkLst>
        </pc:spChg>
        <pc:spChg chg="add del mod">
          <ac:chgData name="Mukim, Prashansa" userId="38ec3d66-47ff-4887-ae62-4a3ed0271b8d" providerId="ADAL" clId="{3E30A2D9-AE36-45E5-B14B-DB12988D5059}" dt="2023-12-08T19:20:03.300" v="4755" actId="1076"/>
          <ac:spMkLst>
            <pc:docMk/>
            <pc:sldMk cId="355040094" sldId="440"/>
            <ac:spMk id="21" creationId="{334CC55B-B0C2-FD20-FE06-ED58F8472376}"/>
          </ac:spMkLst>
        </pc:spChg>
        <pc:spChg chg="add mod">
          <ac:chgData name="Mukim, Prashansa" userId="38ec3d66-47ff-4887-ae62-4a3ed0271b8d" providerId="ADAL" clId="{3E30A2D9-AE36-45E5-B14B-DB12988D5059}" dt="2023-12-08T19:20:03.300" v="4755" actId="1076"/>
          <ac:spMkLst>
            <pc:docMk/>
            <pc:sldMk cId="355040094" sldId="440"/>
            <ac:spMk id="22" creationId="{6C33692A-114D-2EC8-B941-3C041AD38085}"/>
          </ac:spMkLst>
        </pc:spChg>
        <pc:spChg chg="add mod">
          <ac:chgData name="Mukim, Prashansa" userId="38ec3d66-47ff-4887-ae62-4a3ed0271b8d" providerId="ADAL" clId="{3E30A2D9-AE36-45E5-B14B-DB12988D5059}" dt="2023-12-08T19:20:03.300" v="4755" actId="1076"/>
          <ac:spMkLst>
            <pc:docMk/>
            <pc:sldMk cId="355040094" sldId="440"/>
            <ac:spMk id="23" creationId="{25C9A237-BEDF-EE7D-65AF-8B2DCBBD8C36}"/>
          </ac:spMkLst>
        </pc:spChg>
        <pc:spChg chg="add mod">
          <ac:chgData name="Mukim, Prashansa" userId="38ec3d66-47ff-4887-ae62-4a3ed0271b8d" providerId="ADAL" clId="{3E30A2D9-AE36-45E5-B14B-DB12988D5059}" dt="2023-12-08T19:20:03.300" v="4755" actId="1076"/>
          <ac:spMkLst>
            <pc:docMk/>
            <pc:sldMk cId="355040094" sldId="440"/>
            <ac:spMk id="24" creationId="{38657A5A-8DEE-1C23-1ACA-EDB0D5C2374C}"/>
          </ac:spMkLst>
        </pc:spChg>
        <pc:spChg chg="add mod">
          <ac:chgData name="Mukim, Prashansa" userId="38ec3d66-47ff-4887-ae62-4a3ed0271b8d" providerId="ADAL" clId="{3E30A2D9-AE36-45E5-B14B-DB12988D5059}" dt="2023-12-08T19:20:03.300" v="4755" actId="1076"/>
          <ac:spMkLst>
            <pc:docMk/>
            <pc:sldMk cId="355040094" sldId="440"/>
            <ac:spMk id="30" creationId="{0D700319-0544-B489-7D8E-94C8F4F90A3C}"/>
          </ac:spMkLst>
        </pc:spChg>
        <pc:spChg chg="add mod">
          <ac:chgData name="Mukim, Prashansa" userId="38ec3d66-47ff-4887-ae62-4a3ed0271b8d" providerId="ADAL" clId="{3E30A2D9-AE36-45E5-B14B-DB12988D5059}" dt="2023-12-08T19:20:03.300" v="4755" actId="1076"/>
          <ac:spMkLst>
            <pc:docMk/>
            <pc:sldMk cId="355040094" sldId="440"/>
            <ac:spMk id="31" creationId="{48CCF69C-9649-9F86-E117-D135608A06D6}"/>
          </ac:spMkLst>
        </pc:spChg>
        <pc:spChg chg="add mod">
          <ac:chgData name="Mukim, Prashansa" userId="38ec3d66-47ff-4887-ae62-4a3ed0271b8d" providerId="ADAL" clId="{3E30A2D9-AE36-45E5-B14B-DB12988D5059}" dt="2023-12-08T19:20:03.300" v="4755" actId="1076"/>
          <ac:spMkLst>
            <pc:docMk/>
            <pc:sldMk cId="355040094" sldId="440"/>
            <ac:spMk id="32" creationId="{5CDF1871-7309-27A3-8C40-FF827233D038}"/>
          </ac:spMkLst>
        </pc:spChg>
        <pc:spChg chg="add mod">
          <ac:chgData name="Mukim, Prashansa" userId="38ec3d66-47ff-4887-ae62-4a3ed0271b8d" providerId="ADAL" clId="{3E30A2D9-AE36-45E5-B14B-DB12988D5059}" dt="2023-12-08T19:20:03.300" v="4755" actId="1076"/>
          <ac:spMkLst>
            <pc:docMk/>
            <pc:sldMk cId="355040094" sldId="440"/>
            <ac:spMk id="36" creationId="{FC17E7C7-BCF1-AB5A-D370-37E1C2DBFC6D}"/>
          </ac:spMkLst>
        </pc:spChg>
        <pc:spChg chg="add mod">
          <ac:chgData name="Mukim, Prashansa" userId="38ec3d66-47ff-4887-ae62-4a3ed0271b8d" providerId="ADAL" clId="{3E30A2D9-AE36-45E5-B14B-DB12988D5059}" dt="2023-12-08T19:20:03.300" v="4755" actId="1076"/>
          <ac:spMkLst>
            <pc:docMk/>
            <pc:sldMk cId="355040094" sldId="440"/>
            <ac:spMk id="37" creationId="{C784BD32-16E1-6257-59A6-C66E4EA6ABB8}"/>
          </ac:spMkLst>
        </pc:spChg>
        <pc:cxnChg chg="add del mod">
          <ac:chgData name="Mukim, Prashansa" userId="38ec3d66-47ff-4887-ae62-4a3ed0271b8d" providerId="ADAL" clId="{3E30A2D9-AE36-45E5-B14B-DB12988D5059}" dt="2023-12-08T19:20:03.300" v="4755" actId="1076"/>
          <ac:cxnSpMkLst>
            <pc:docMk/>
            <pc:sldMk cId="355040094" sldId="440"/>
            <ac:cxnSpMk id="7" creationId="{2257AB26-BFDF-D783-8790-9CDFA75537F7}"/>
          </ac:cxnSpMkLst>
        </pc:cxnChg>
        <pc:cxnChg chg="add del mod">
          <ac:chgData name="Mukim, Prashansa" userId="38ec3d66-47ff-4887-ae62-4a3ed0271b8d" providerId="ADAL" clId="{3E30A2D9-AE36-45E5-B14B-DB12988D5059}" dt="2023-12-08T19:20:03.300" v="4755" actId="1076"/>
          <ac:cxnSpMkLst>
            <pc:docMk/>
            <pc:sldMk cId="355040094" sldId="440"/>
            <ac:cxnSpMk id="8" creationId="{05B989C5-EBF6-00BE-D371-49A54AF93C48}"/>
          </ac:cxnSpMkLst>
        </pc:cxnChg>
        <pc:cxnChg chg="add del mod">
          <ac:chgData name="Mukim, Prashansa" userId="38ec3d66-47ff-4887-ae62-4a3ed0271b8d" providerId="ADAL" clId="{3E30A2D9-AE36-45E5-B14B-DB12988D5059}" dt="2023-12-08T19:20:03.300" v="4755" actId="1076"/>
          <ac:cxnSpMkLst>
            <pc:docMk/>
            <pc:sldMk cId="355040094" sldId="440"/>
            <ac:cxnSpMk id="9" creationId="{AFA01885-8547-7C5C-364F-E5CEAF2F7FE5}"/>
          </ac:cxnSpMkLst>
        </pc:cxnChg>
        <pc:cxnChg chg="add del mod">
          <ac:chgData name="Mukim, Prashansa" userId="38ec3d66-47ff-4887-ae62-4a3ed0271b8d" providerId="ADAL" clId="{3E30A2D9-AE36-45E5-B14B-DB12988D5059}" dt="2023-12-08T19:20:03.300" v="4755" actId="1076"/>
          <ac:cxnSpMkLst>
            <pc:docMk/>
            <pc:sldMk cId="355040094" sldId="440"/>
            <ac:cxnSpMk id="10" creationId="{FD864EB4-0791-CAD9-2185-5606518563FD}"/>
          </ac:cxnSpMkLst>
        </pc:cxnChg>
        <pc:cxnChg chg="add del mod">
          <ac:chgData name="Mukim, Prashansa" userId="38ec3d66-47ff-4887-ae62-4a3ed0271b8d" providerId="ADAL" clId="{3E30A2D9-AE36-45E5-B14B-DB12988D5059}" dt="2023-12-08T19:20:03.300" v="4755" actId="1076"/>
          <ac:cxnSpMkLst>
            <pc:docMk/>
            <pc:sldMk cId="355040094" sldId="440"/>
            <ac:cxnSpMk id="11" creationId="{0B6FF4CD-FB59-7C9F-DBE7-11B747FBA75C}"/>
          </ac:cxnSpMkLst>
        </pc:cxnChg>
        <pc:cxnChg chg="add del mod">
          <ac:chgData name="Mukim, Prashansa" userId="38ec3d66-47ff-4887-ae62-4a3ed0271b8d" providerId="ADAL" clId="{3E30A2D9-AE36-45E5-B14B-DB12988D5059}" dt="2023-12-08T19:20:03.300" v="4755" actId="1076"/>
          <ac:cxnSpMkLst>
            <pc:docMk/>
            <pc:sldMk cId="355040094" sldId="440"/>
            <ac:cxnSpMk id="12" creationId="{1DE40F36-57D8-A3CB-F967-ADFF942E5274}"/>
          </ac:cxnSpMkLst>
        </pc:cxnChg>
        <pc:cxnChg chg="add del mod">
          <ac:chgData name="Mukim, Prashansa" userId="38ec3d66-47ff-4887-ae62-4a3ed0271b8d" providerId="ADAL" clId="{3E30A2D9-AE36-45E5-B14B-DB12988D5059}" dt="2023-12-08T19:20:03.300" v="4755" actId="1076"/>
          <ac:cxnSpMkLst>
            <pc:docMk/>
            <pc:sldMk cId="355040094" sldId="440"/>
            <ac:cxnSpMk id="13" creationId="{E67854C6-C694-4D55-4D0C-80C02F774F70}"/>
          </ac:cxnSpMkLst>
        </pc:cxnChg>
        <pc:cxnChg chg="add mod">
          <ac:chgData name="Mukim, Prashansa" userId="38ec3d66-47ff-4887-ae62-4a3ed0271b8d" providerId="ADAL" clId="{3E30A2D9-AE36-45E5-B14B-DB12988D5059}" dt="2023-12-08T19:20:03.300" v="4755" actId="1076"/>
          <ac:cxnSpMkLst>
            <pc:docMk/>
            <pc:sldMk cId="355040094" sldId="440"/>
            <ac:cxnSpMk id="25" creationId="{666AA500-8362-B0A4-7240-F4BEA6149A0F}"/>
          </ac:cxnSpMkLst>
        </pc:cxnChg>
        <pc:cxnChg chg="add mod">
          <ac:chgData name="Mukim, Prashansa" userId="38ec3d66-47ff-4887-ae62-4a3ed0271b8d" providerId="ADAL" clId="{3E30A2D9-AE36-45E5-B14B-DB12988D5059}" dt="2023-12-08T19:20:03.300" v="4755" actId="1076"/>
          <ac:cxnSpMkLst>
            <pc:docMk/>
            <pc:sldMk cId="355040094" sldId="440"/>
            <ac:cxnSpMk id="26" creationId="{175473EF-F568-56E0-C388-99020CD640E5}"/>
          </ac:cxnSpMkLst>
        </pc:cxnChg>
        <pc:cxnChg chg="add mod">
          <ac:chgData name="Mukim, Prashansa" userId="38ec3d66-47ff-4887-ae62-4a3ed0271b8d" providerId="ADAL" clId="{3E30A2D9-AE36-45E5-B14B-DB12988D5059}" dt="2023-12-08T19:20:03.300" v="4755" actId="1076"/>
          <ac:cxnSpMkLst>
            <pc:docMk/>
            <pc:sldMk cId="355040094" sldId="440"/>
            <ac:cxnSpMk id="28" creationId="{CB4EC9FB-A04E-0BC3-B2D7-0CD3E6B1647B}"/>
          </ac:cxnSpMkLst>
        </pc:cxnChg>
        <pc:cxnChg chg="add mod">
          <ac:chgData name="Mukim, Prashansa" userId="38ec3d66-47ff-4887-ae62-4a3ed0271b8d" providerId="ADAL" clId="{3E30A2D9-AE36-45E5-B14B-DB12988D5059}" dt="2023-12-08T19:20:03.300" v="4755" actId="1076"/>
          <ac:cxnSpMkLst>
            <pc:docMk/>
            <pc:sldMk cId="355040094" sldId="440"/>
            <ac:cxnSpMk id="29" creationId="{728EB601-7FAA-1683-D295-B66C973DA816}"/>
          </ac:cxnSpMkLst>
        </pc:cxnChg>
        <pc:cxnChg chg="add mod">
          <ac:chgData name="Mukim, Prashansa" userId="38ec3d66-47ff-4887-ae62-4a3ed0271b8d" providerId="ADAL" clId="{3E30A2D9-AE36-45E5-B14B-DB12988D5059}" dt="2023-12-08T19:20:03.300" v="4755" actId="1076"/>
          <ac:cxnSpMkLst>
            <pc:docMk/>
            <pc:sldMk cId="355040094" sldId="440"/>
            <ac:cxnSpMk id="34" creationId="{5055E6B9-4B6D-CDC7-8148-BC819D7F984F}"/>
          </ac:cxnSpMkLst>
        </pc:cxnChg>
        <pc:cxnChg chg="add mod">
          <ac:chgData name="Mukim, Prashansa" userId="38ec3d66-47ff-4887-ae62-4a3ed0271b8d" providerId="ADAL" clId="{3E30A2D9-AE36-45E5-B14B-DB12988D5059}" dt="2023-12-08T19:20:03.300" v="4755" actId="1076"/>
          <ac:cxnSpMkLst>
            <pc:docMk/>
            <pc:sldMk cId="355040094" sldId="440"/>
            <ac:cxnSpMk id="35" creationId="{28360897-FC19-AD0A-1B24-DF6E7EF951BB}"/>
          </ac:cxnSpMkLst>
        </pc:cxnChg>
      </pc:sldChg>
      <pc:sldChg chg="addSp delSp modSp new mod modClrScheme chgLayout">
        <pc:chgData name="Mukim, Prashansa" userId="38ec3d66-47ff-4887-ae62-4a3ed0271b8d" providerId="ADAL" clId="{3E30A2D9-AE36-45E5-B14B-DB12988D5059}" dt="2023-12-01T14:21:09.966" v="3493" actId="114"/>
        <pc:sldMkLst>
          <pc:docMk/>
          <pc:sldMk cId="3829365484" sldId="441"/>
        </pc:sldMkLst>
        <pc:spChg chg="del mod ord">
          <ac:chgData name="Mukim, Prashansa" userId="38ec3d66-47ff-4887-ae62-4a3ed0271b8d" providerId="ADAL" clId="{3E30A2D9-AE36-45E5-B14B-DB12988D5059}" dt="2023-12-01T14:20:49.095" v="3475" actId="700"/>
          <ac:spMkLst>
            <pc:docMk/>
            <pc:sldMk cId="3829365484" sldId="441"/>
            <ac:spMk id="2" creationId="{F8D187A3-2F2C-2D35-4824-8BF4E45D9752}"/>
          </ac:spMkLst>
        </pc:spChg>
        <pc:spChg chg="del">
          <ac:chgData name="Mukim, Prashansa" userId="38ec3d66-47ff-4887-ae62-4a3ed0271b8d" providerId="ADAL" clId="{3E30A2D9-AE36-45E5-B14B-DB12988D5059}" dt="2023-12-01T14:20:43.236" v="3472" actId="931"/>
          <ac:spMkLst>
            <pc:docMk/>
            <pc:sldMk cId="3829365484" sldId="441"/>
            <ac:spMk id="3" creationId="{5426590C-A6DC-5780-3E10-7DBA6C3F7519}"/>
          </ac:spMkLst>
        </pc:spChg>
        <pc:spChg chg="mod ord">
          <ac:chgData name="Mukim, Prashansa" userId="38ec3d66-47ff-4887-ae62-4a3ed0271b8d" providerId="ADAL" clId="{3E30A2D9-AE36-45E5-B14B-DB12988D5059}" dt="2023-12-01T14:20:49.095" v="3475" actId="700"/>
          <ac:spMkLst>
            <pc:docMk/>
            <pc:sldMk cId="3829365484" sldId="441"/>
            <ac:spMk id="4" creationId="{FB14171C-4475-ECEA-09C7-76B0BF31D7D9}"/>
          </ac:spMkLst>
        </pc:spChg>
        <pc:spChg chg="add mod ord">
          <ac:chgData name="Mukim, Prashansa" userId="38ec3d66-47ff-4887-ae62-4a3ed0271b8d" providerId="ADAL" clId="{3E30A2D9-AE36-45E5-B14B-DB12988D5059}" dt="2023-12-01T14:21:09.966" v="3493" actId="114"/>
          <ac:spMkLst>
            <pc:docMk/>
            <pc:sldMk cId="3829365484" sldId="441"/>
            <ac:spMk id="7" creationId="{6132500C-BDFC-5218-EE9B-C084E98A34EA}"/>
          </ac:spMkLst>
        </pc:spChg>
        <pc:spChg chg="add del mod ord">
          <ac:chgData name="Mukim, Prashansa" userId="38ec3d66-47ff-4887-ae62-4a3ed0271b8d" providerId="ADAL" clId="{3E30A2D9-AE36-45E5-B14B-DB12988D5059}" dt="2023-12-01T14:20:54.609" v="3476" actId="931"/>
          <ac:spMkLst>
            <pc:docMk/>
            <pc:sldMk cId="3829365484" sldId="441"/>
            <ac:spMk id="8" creationId="{5ED90EC5-5C27-C49D-A82A-2E5D8CF03111}"/>
          </ac:spMkLst>
        </pc:spChg>
        <pc:picChg chg="add mod ord">
          <ac:chgData name="Mukim, Prashansa" userId="38ec3d66-47ff-4887-ae62-4a3ed0271b8d" providerId="ADAL" clId="{3E30A2D9-AE36-45E5-B14B-DB12988D5059}" dt="2023-12-01T14:20:49.095" v="3475" actId="700"/>
          <ac:picMkLst>
            <pc:docMk/>
            <pc:sldMk cId="3829365484" sldId="441"/>
            <ac:picMk id="6" creationId="{E169875C-EB51-36CC-7363-E291961E22BA}"/>
          </ac:picMkLst>
        </pc:picChg>
        <pc:picChg chg="add mod">
          <ac:chgData name="Mukim, Prashansa" userId="38ec3d66-47ff-4887-ae62-4a3ed0271b8d" providerId="ADAL" clId="{3E30A2D9-AE36-45E5-B14B-DB12988D5059}" dt="2023-12-01T14:20:55.471" v="3478" actId="962"/>
          <ac:picMkLst>
            <pc:docMk/>
            <pc:sldMk cId="3829365484" sldId="441"/>
            <ac:picMk id="10" creationId="{52297E03-D667-04D8-50DC-3F1D1B0DCEA8}"/>
          </ac:picMkLst>
        </pc:picChg>
      </pc:sldChg>
      <pc:sldChg chg="addSp delSp modSp new mod">
        <pc:chgData name="Mukim, Prashansa" userId="38ec3d66-47ff-4887-ae62-4a3ed0271b8d" providerId="ADAL" clId="{3E30A2D9-AE36-45E5-B14B-DB12988D5059}" dt="2023-12-01T14:22:18.044" v="3516" actId="1076"/>
        <pc:sldMkLst>
          <pc:docMk/>
          <pc:sldMk cId="856311601" sldId="442"/>
        </pc:sldMkLst>
        <pc:spChg chg="mod">
          <ac:chgData name="Mukim, Prashansa" userId="38ec3d66-47ff-4887-ae62-4a3ed0271b8d" providerId="ADAL" clId="{3E30A2D9-AE36-45E5-B14B-DB12988D5059}" dt="2023-12-01T14:22:16.252" v="3515" actId="1076"/>
          <ac:spMkLst>
            <pc:docMk/>
            <pc:sldMk cId="856311601" sldId="442"/>
            <ac:spMk id="2" creationId="{09C8ABDD-905C-B845-3CD5-4E2B7DE3B14C}"/>
          </ac:spMkLst>
        </pc:spChg>
        <pc:spChg chg="del">
          <ac:chgData name="Mukim, Prashansa" userId="38ec3d66-47ff-4887-ae62-4a3ed0271b8d" providerId="ADAL" clId="{3E30A2D9-AE36-45E5-B14B-DB12988D5059}" dt="2023-12-01T14:21:58.958" v="3512" actId="931"/>
          <ac:spMkLst>
            <pc:docMk/>
            <pc:sldMk cId="856311601" sldId="442"/>
            <ac:spMk id="3" creationId="{0C267CB8-AAB5-05DE-A7B1-A430417B8AF2}"/>
          </ac:spMkLst>
        </pc:spChg>
        <pc:picChg chg="add mod">
          <ac:chgData name="Mukim, Prashansa" userId="38ec3d66-47ff-4887-ae62-4a3ed0271b8d" providerId="ADAL" clId="{3E30A2D9-AE36-45E5-B14B-DB12988D5059}" dt="2023-12-01T14:22:18.044" v="3516" actId="1076"/>
          <ac:picMkLst>
            <pc:docMk/>
            <pc:sldMk cId="856311601" sldId="442"/>
            <ac:picMk id="6" creationId="{EF7A76B8-1F87-5A66-57C7-092672D5FFDC}"/>
          </ac:picMkLst>
        </pc:picChg>
      </pc:sldChg>
      <pc:sldChg chg="addSp delSp modSp new mod ord modClrScheme chgLayout">
        <pc:chgData name="Mukim, Prashansa" userId="38ec3d66-47ff-4887-ae62-4a3ed0271b8d" providerId="ADAL" clId="{3E30A2D9-AE36-45E5-B14B-DB12988D5059}" dt="2023-12-08T19:08:22.515" v="4209" actId="114"/>
        <pc:sldMkLst>
          <pc:docMk/>
          <pc:sldMk cId="1557865582" sldId="443"/>
        </pc:sldMkLst>
        <pc:spChg chg="mod ord">
          <ac:chgData name="Mukim, Prashansa" userId="38ec3d66-47ff-4887-ae62-4a3ed0271b8d" providerId="ADAL" clId="{3E30A2D9-AE36-45E5-B14B-DB12988D5059}" dt="2023-12-08T19:05:09.438" v="4017" actId="700"/>
          <ac:spMkLst>
            <pc:docMk/>
            <pc:sldMk cId="1557865582" sldId="443"/>
            <ac:spMk id="2" creationId="{D9C3185C-6204-5F26-EA0D-12247B645179}"/>
          </ac:spMkLst>
        </pc:spChg>
        <pc:spChg chg="del mod ord">
          <ac:chgData name="Mukim, Prashansa" userId="38ec3d66-47ff-4887-ae62-4a3ed0271b8d" providerId="ADAL" clId="{3E30A2D9-AE36-45E5-B14B-DB12988D5059}" dt="2023-12-08T18:56:23.370" v="3672" actId="700"/>
          <ac:spMkLst>
            <pc:docMk/>
            <pc:sldMk cId="1557865582" sldId="443"/>
            <ac:spMk id="3" creationId="{2B75D539-2C90-A4EA-5F15-DDF35B6C4B5E}"/>
          </ac:spMkLst>
        </pc:spChg>
        <pc:spChg chg="mod ord">
          <ac:chgData name="Mukim, Prashansa" userId="38ec3d66-47ff-4887-ae62-4a3ed0271b8d" providerId="ADAL" clId="{3E30A2D9-AE36-45E5-B14B-DB12988D5059}" dt="2023-12-08T19:05:13.866" v="4019" actId="1076"/>
          <ac:spMkLst>
            <pc:docMk/>
            <pc:sldMk cId="1557865582" sldId="443"/>
            <ac:spMk id="4" creationId="{F73BBF64-B8AC-1C43-CBDB-F58F0258876D}"/>
          </ac:spMkLst>
        </pc:spChg>
        <pc:spChg chg="add del">
          <ac:chgData name="Mukim, Prashansa" userId="38ec3d66-47ff-4887-ae62-4a3ed0271b8d" providerId="ADAL" clId="{3E30A2D9-AE36-45E5-B14B-DB12988D5059}" dt="2023-12-08T18:55:19.709" v="3668" actId="478"/>
          <ac:spMkLst>
            <pc:docMk/>
            <pc:sldMk cId="1557865582" sldId="443"/>
            <ac:spMk id="5" creationId="{3C0BA935-508C-6C8B-E97D-C6FDD1268B74}"/>
          </ac:spMkLst>
        </pc:spChg>
        <pc:spChg chg="add mod">
          <ac:chgData name="Mukim, Prashansa" userId="38ec3d66-47ff-4887-ae62-4a3ed0271b8d" providerId="ADAL" clId="{3E30A2D9-AE36-45E5-B14B-DB12988D5059}" dt="2023-12-08T19:05:18.017" v="4020" actId="1076"/>
          <ac:spMkLst>
            <pc:docMk/>
            <pc:sldMk cId="1557865582" sldId="443"/>
            <ac:spMk id="6" creationId="{86DD537D-3EE6-1E9B-0C77-064035E4DEF0}"/>
          </ac:spMkLst>
        </pc:spChg>
        <pc:spChg chg="add mod ord">
          <ac:chgData name="Mukim, Prashansa" userId="38ec3d66-47ff-4887-ae62-4a3ed0271b8d" providerId="ADAL" clId="{3E30A2D9-AE36-45E5-B14B-DB12988D5059}" dt="2023-12-08T19:08:22.515" v="4209" actId="114"/>
          <ac:spMkLst>
            <pc:docMk/>
            <pc:sldMk cId="1557865582" sldId="443"/>
            <ac:spMk id="7" creationId="{BADCBA9F-563C-9593-31DA-630242D6A44D}"/>
          </ac:spMkLst>
        </pc:spChg>
        <pc:spChg chg="add del mod ord">
          <ac:chgData name="Mukim, Prashansa" userId="38ec3d66-47ff-4887-ae62-4a3ed0271b8d" providerId="ADAL" clId="{3E30A2D9-AE36-45E5-B14B-DB12988D5059}" dt="2023-12-08T19:01:52.184" v="3958" actId="478"/>
          <ac:spMkLst>
            <pc:docMk/>
            <pc:sldMk cId="1557865582" sldId="443"/>
            <ac:spMk id="8" creationId="{89F8F7A6-5690-AD97-0A52-D5727062F302}"/>
          </ac:spMkLst>
        </pc:spChg>
        <pc:spChg chg="add del">
          <ac:chgData name="Mukim, Prashansa" userId="38ec3d66-47ff-4887-ae62-4a3ed0271b8d" providerId="ADAL" clId="{3E30A2D9-AE36-45E5-B14B-DB12988D5059}" dt="2023-12-08T19:01:33.982" v="3953" actId="478"/>
          <ac:spMkLst>
            <pc:docMk/>
            <pc:sldMk cId="1557865582" sldId="443"/>
            <ac:spMk id="9" creationId="{3916F675-EEB9-DD5A-DE23-81727C405211}"/>
          </ac:spMkLst>
        </pc:spChg>
        <pc:spChg chg="add mod">
          <ac:chgData name="Mukim, Prashansa" userId="38ec3d66-47ff-4887-ae62-4a3ed0271b8d" providerId="ADAL" clId="{3E30A2D9-AE36-45E5-B14B-DB12988D5059}" dt="2023-12-08T19:05:18.017" v="4020" actId="1076"/>
          <ac:spMkLst>
            <pc:docMk/>
            <pc:sldMk cId="1557865582" sldId="443"/>
            <ac:spMk id="10" creationId="{49223F28-AC11-07FD-20D3-58D1F31B1C1A}"/>
          </ac:spMkLst>
        </pc:spChg>
        <pc:spChg chg="add mod">
          <ac:chgData name="Mukim, Prashansa" userId="38ec3d66-47ff-4887-ae62-4a3ed0271b8d" providerId="ADAL" clId="{3E30A2D9-AE36-45E5-B14B-DB12988D5059}" dt="2023-12-08T19:05:18.017" v="4020" actId="1076"/>
          <ac:spMkLst>
            <pc:docMk/>
            <pc:sldMk cId="1557865582" sldId="443"/>
            <ac:spMk id="23" creationId="{EEE1E721-9847-ACA9-E627-58335D25B56B}"/>
          </ac:spMkLst>
        </pc:spChg>
        <pc:spChg chg="add mod">
          <ac:chgData name="Mukim, Prashansa" userId="38ec3d66-47ff-4887-ae62-4a3ed0271b8d" providerId="ADAL" clId="{3E30A2D9-AE36-45E5-B14B-DB12988D5059}" dt="2023-12-08T19:05:18.017" v="4020" actId="1076"/>
          <ac:spMkLst>
            <pc:docMk/>
            <pc:sldMk cId="1557865582" sldId="443"/>
            <ac:spMk id="24" creationId="{D4B7F48F-1D02-5ABA-D9F3-D1F1DD6E6E5B}"/>
          </ac:spMkLst>
        </pc:spChg>
        <pc:spChg chg="add mod">
          <ac:chgData name="Mukim, Prashansa" userId="38ec3d66-47ff-4887-ae62-4a3ed0271b8d" providerId="ADAL" clId="{3E30A2D9-AE36-45E5-B14B-DB12988D5059}" dt="2023-12-08T19:05:18.017" v="4020" actId="1076"/>
          <ac:spMkLst>
            <pc:docMk/>
            <pc:sldMk cId="1557865582" sldId="443"/>
            <ac:spMk id="25" creationId="{D6D55863-1620-6ED7-2523-FB2AC47AE5F3}"/>
          </ac:spMkLst>
        </pc:spChg>
        <pc:spChg chg="add mod">
          <ac:chgData name="Mukim, Prashansa" userId="38ec3d66-47ff-4887-ae62-4a3ed0271b8d" providerId="ADAL" clId="{3E30A2D9-AE36-45E5-B14B-DB12988D5059}" dt="2023-12-08T19:06:08.584" v="4045" actId="1076"/>
          <ac:spMkLst>
            <pc:docMk/>
            <pc:sldMk cId="1557865582" sldId="443"/>
            <ac:spMk id="26" creationId="{C139ABAE-FF07-10BA-B02B-99C35CAC8596}"/>
          </ac:spMkLst>
        </pc:spChg>
        <pc:spChg chg="add mod">
          <ac:chgData name="Mukim, Prashansa" userId="38ec3d66-47ff-4887-ae62-4a3ed0271b8d" providerId="ADAL" clId="{3E30A2D9-AE36-45E5-B14B-DB12988D5059}" dt="2023-12-08T19:06:23.020" v="4063" actId="20577"/>
          <ac:spMkLst>
            <pc:docMk/>
            <pc:sldMk cId="1557865582" sldId="443"/>
            <ac:spMk id="27" creationId="{C176B96D-5DB8-00D5-8064-7A1CF11366B5}"/>
          </ac:spMkLst>
        </pc:spChg>
        <pc:spChg chg="add mod">
          <ac:chgData name="Mukim, Prashansa" userId="38ec3d66-47ff-4887-ae62-4a3ed0271b8d" providerId="ADAL" clId="{3E30A2D9-AE36-45E5-B14B-DB12988D5059}" dt="2023-12-08T19:06:44.152" v="4072" actId="1076"/>
          <ac:spMkLst>
            <pc:docMk/>
            <pc:sldMk cId="1557865582" sldId="443"/>
            <ac:spMk id="28" creationId="{B4C89362-2148-BD8A-6545-812C975551B0}"/>
          </ac:spMkLst>
        </pc:spChg>
        <pc:spChg chg="add mod">
          <ac:chgData name="Mukim, Prashansa" userId="38ec3d66-47ff-4887-ae62-4a3ed0271b8d" providerId="ADAL" clId="{3E30A2D9-AE36-45E5-B14B-DB12988D5059}" dt="2023-12-08T19:06:48.281" v="4074" actId="1076"/>
          <ac:spMkLst>
            <pc:docMk/>
            <pc:sldMk cId="1557865582" sldId="443"/>
            <ac:spMk id="29" creationId="{F523B680-D7EF-9DBD-848B-41523363C8C0}"/>
          </ac:spMkLst>
        </pc:spChg>
        <pc:spChg chg="add mod">
          <ac:chgData name="Mukim, Prashansa" userId="38ec3d66-47ff-4887-ae62-4a3ed0271b8d" providerId="ADAL" clId="{3E30A2D9-AE36-45E5-B14B-DB12988D5059}" dt="2023-12-08T19:06:58.408" v="4077" actId="1076"/>
          <ac:spMkLst>
            <pc:docMk/>
            <pc:sldMk cId="1557865582" sldId="443"/>
            <ac:spMk id="30" creationId="{DB70E666-E9A4-2ADA-DA88-A7F396ED5DAD}"/>
          </ac:spMkLst>
        </pc:spChg>
        <pc:cxnChg chg="add mod">
          <ac:chgData name="Mukim, Prashansa" userId="38ec3d66-47ff-4887-ae62-4a3ed0271b8d" providerId="ADAL" clId="{3E30A2D9-AE36-45E5-B14B-DB12988D5059}" dt="2023-12-08T19:05:18.017" v="4020" actId="1076"/>
          <ac:cxnSpMkLst>
            <pc:docMk/>
            <pc:sldMk cId="1557865582" sldId="443"/>
            <ac:cxnSpMk id="12" creationId="{D04CE93A-1561-F4FC-0EA1-CC8584A01D9D}"/>
          </ac:cxnSpMkLst>
        </pc:cxnChg>
        <pc:cxnChg chg="add mod">
          <ac:chgData name="Mukim, Prashansa" userId="38ec3d66-47ff-4887-ae62-4a3ed0271b8d" providerId="ADAL" clId="{3E30A2D9-AE36-45E5-B14B-DB12988D5059}" dt="2023-12-08T19:05:18.017" v="4020" actId="1076"/>
          <ac:cxnSpMkLst>
            <pc:docMk/>
            <pc:sldMk cId="1557865582" sldId="443"/>
            <ac:cxnSpMk id="14" creationId="{9649FE69-4065-197B-0B54-6ABAC3E5556F}"/>
          </ac:cxnSpMkLst>
        </pc:cxnChg>
        <pc:cxnChg chg="add mod">
          <ac:chgData name="Mukim, Prashansa" userId="38ec3d66-47ff-4887-ae62-4a3ed0271b8d" providerId="ADAL" clId="{3E30A2D9-AE36-45E5-B14B-DB12988D5059}" dt="2023-12-08T19:05:18.017" v="4020" actId="1076"/>
          <ac:cxnSpMkLst>
            <pc:docMk/>
            <pc:sldMk cId="1557865582" sldId="443"/>
            <ac:cxnSpMk id="16" creationId="{892C5BE0-F238-B5E4-A483-54527FD9DA8A}"/>
          </ac:cxnSpMkLst>
        </pc:cxnChg>
        <pc:cxnChg chg="add mod">
          <ac:chgData name="Mukim, Prashansa" userId="38ec3d66-47ff-4887-ae62-4a3ed0271b8d" providerId="ADAL" clId="{3E30A2D9-AE36-45E5-B14B-DB12988D5059}" dt="2023-12-08T19:05:18.017" v="4020" actId="1076"/>
          <ac:cxnSpMkLst>
            <pc:docMk/>
            <pc:sldMk cId="1557865582" sldId="443"/>
            <ac:cxnSpMk id="18" creationId="{C12CEFB3-1D58-C10B-B102-6105CEBDE06B}"/>
          </ac:cxnSpMkLst>
        </pc:cxnChg>
        <pc:cxnChg chg="add mod">
          <ac:chgData name="Mukim, Prashansa" userId="38ec3d66-47ff-4887-ae62-4a3ed0271b8d" providerId="ADAL" clId="{3E30A2D9-AE36-45E5-B14B-DB12988D5059}" dt="2023-12-08T19:05:18.017" v="4020" actId="1076"/>
          <ac:cxnSpMkLst>
            <pc:docMk/>
            <pc:sldMk cId="1557865582" sldId="443"/>
            <ac:cxnSpMk id="20" creationId="{9423FAD0-3F00-D2DC-CFBC-D67DCF9006DC}"/>
          </ac:cxnSpMkLst>
        </pc:cxnChg>
        <pc:cxnChg chg="add mod">
          <ac:chgData name="Mukim, Prashansa" userId="38ec3d66-47ff-4887-ae62-4a3ed0271b8d" providerId="ADAL" clId="{3E30A2D9-AE36-45E5-B14B-DB12988D5059}" dt="2023-12-08T19:05:18.017" v="4020" actId="1076"/>
          <ac:cxnSpMkLst>
            <pc:docMk/>
            <pc:sldMk cId="1557865582" sldId="443"/>
            <ac:cxnSpMk id="21" creationId="{88035E8E-1119-28B0-DBA8-1CF5E6D0CF09}"/>
          </ac:cxnSpMkLst>
        </pc:cxnChg>
        <pc:cxnChg chg="add mod">
          <ac:chgData name="Mukim, Prashansa" userId="38ec3d66-47ff-4887-ae62-4a3ed0271b8d" providerId="ADAL" clId="{3E30A2D9-AE36-45E5-B14B-DB12988D5059}" dt="2023-12-08T19:05:18.017" v="4020" actId="1076"/>
          <ac:cxnSpMkLst>
            <pc:docMk/>
            <pc:sldMk cId="1557865582" sldId="443"/>
            <ac:cxnSpMk id="22" creationId="{BE7DE983-E5F5-B90E-58CF-BE413977FEEC}"/>
          </ac:cxnSpMkLst>
        </pc:cxnChg>
      </pc:sldChg>
      <pc:sldChg chg="addSp delSp modSp new mod">
        <pc:chgData name="Mukim, Prashansa" userId="38ec3d66-47ff-4887-ae62-4a3ed0271b8d" providerId="ADAL" clId="{3E30A2D9-AE36-45E5-B14B-DB12988D5059}" dt="2023-12-08T19:28:27.839" v="5282" actId="404"/>
        <pc:sldMkLst>
          <pc:docMk/>
          <pc:sldMk cId="519530242" sldId="444"/>
        </pc:sldMkLst>
        <pc:spChg chg="mod">
          <ac:chgData name="Mukim, Prashansa" userId="38ec3d66-47ff-4887-ae62-4a3ed0271b8d" providerId="ADAL" clId="{3E30A2D9-AE36-45E5-B14B-DB12988D5059}" dt="2023-12-08T19:22:28.466" v="4936" actId="20577"/>
          <ac:spMkLst>
            <pc:docMk/>
            <pc:sldMk cId="519530242" sldId="444"/>
            <ac:spMk id="2" creationId="{F842F1D0-0241-146A-7533-EC204BB19976}"/>
          </ac:spMkLst>
        </pc:spChg>
        <pc:spChg chg="del">
          <ac:chgData name="Mukim, Prashansa" userId="38ec3d66-47ff-4887-ae62-4a3ed0271b8d" providerId="ADAL" clId="{3E30A2D9-AE36-45E5-B14B-DB12988D5059}" dt="2023-12-08T19:22:20.498" v="4912" actId="3680"/>
          <ac:spMkLst>
            <pc:docMk/>
            <pc:sldMk cId="519530242" sldId="444"/>
            <ac:spMk id="3" creationId="{A143AF3B-8711-E50A-51B7-1F1C2F0BF629}"/>
          </ac:spMkLst>
        </pc:spChg>
        <pc:spChg chg="add del mod">
          <ac:chgData name="Mukim, Prashansa" userId="38ec3d66-47ff-4887-ae62-4a3ed0271b8d" providerId="ADAL" clId="{3E30A2D9-AE36-45E5-B14B-DB12988D5059}" dt="2023-12-08T19:27:21.951" v="5213" actId="478"/>
          <ac:spMkLst>
            <pc:docMk/>
            <pc:sldMk cId="519530242" sldId="444"/>
            <ac:spMk id="6" creationId="{DE7C439F-E4E1-D83B-7D52-5DA809A5A1E6}"/>
          </ac:spMkLst>
        </pc:spChg>
        <pc:graphicFrameChg chg="add mod ord modGraphic">
          <ac:chgData name="Mukim, Prashansa" userId="38ec3d66-47ff-4887-ae62-4a3ed0271b8d" providerId="ADAL" clId="{3E30A2D9-AE36-45E5-B14B-DB12988D5059}" dt="2023-12-08T19:28:27.839" v="5282" actId="404"/>
          <ac:graphicFrameMkLst>
            <pc:docMk/>
            <pc:sldMk cId="519530242" sldId="444"/>
            <ac:graphicFrameMk id="5" creationId="{46925428-E08B-84D5-6DDC-10BE5D263F1F}"/>
          </ac:graphicFrameMkLst>
        </pc:graphicFrameChg>
      </pc:sldChg>
      <pc:sldChg chg="addSp delSp modSp new mod">
        <pc:chgData name="Mukim, Prashansa" userId="38ec3d66-47ff-4887-ae62-4a3ed0271b8d" providerId="ADAL" clId="{3E30A2D9-AE36-45E5-B14B-DB12988D5059}" dt="2023-12-08T19:31:17.477" v="5459" actId="255"/>
        <pc:sldMkLst>
          <pc:docMk/>
          <pc:sldMk cId="2773331330" sldId="445"/>
        </pc:sldMkLst>
        <pc:spChg chg="mod">
          <ac:chgData name="Mukim, Prashansa" userId="38ec3d66-47ff-4887-ae62-4a3ed0271b8d" providerId="ADAL" clId="{3E30A2D9-AE36-45E5-B14B-DB12988D5059}" dt="2023-12-08T19:29:04.286" v="5319" actId="20577"/>
          <ac:spMkLst>
            <pc:docMk/>
            <pc:sldMk cId="2773331330" sldId="445"/>
            <ac:spMk id="2" creationId="{9F25D8A2-EC29-EC0C-3AD7-0A9E2A259FA6}"/>
          </ac:spMkLst>
        </pc:spChg>
        <pc:spChg chg="del mod">
          <ac:chgData name="Mukim, Prashansa" userId="38ec3d66-47ff-4887-ae62-4a3ed0271b8d" providerId="ADAL" clId="{3E30A2D9-AE36-45E5-B14B-DB12988D5059}" dt="2023-12-08T19:29:37.301" v="5361" actId="3680"/>
          <ac:spMkLst>
            <pc:docMk/>
            <pc:sldMk cId="2773331330" sldId="445"/>
            <ac:spMk id="3" creationId="{D5DDD88E-72D1-FC27-AFE7-EE81399A20FD}"/>
          </ac:spMkLst>
        </pc:spChg>
        <pc:graphicFrameChg chg="add mod ord modGraphic">
          <ac:chgData name="Mukim, Prashansa" userId="38ec3d66-47ff-4887-ae62-4a3ed0271b8d" providerId="ADAL" clId="{3E30A2D9-AE36-45E5-B14B-DB12988D5059}" dt="2023-12-08T19:31:17.477" v="5459" actId="255"/>
          <ac:graphicFrameMkLst>
            <pc:docMk/>
            <pc:sldMk cId="2773331330" sldId="445"/>
            <ac:graphicFrameMk id="5" creationId="{DAE3B459-E638-EE3F-FD88-3F1761B78B90}"/>
          </ac:graphicFrameMkLst>
        </pc:graphicFrameChg>
      </pc:sldChg>
    </pc:docChg>
  </pc:docChgLst>
  <pc:docChgLst>
    <pc:chgData name="Mandal, Soumyajit" userId="cc2dee09-f030-4e27-b81d-09080933e3bb" providerId="ADAL" clId="{DEDD0CD2-60A3-4C6A-9F6F-CB4633170D2B}"/>
    <pc:docChg chg="undo custSel modSld">
      <pc:chgData name="Mandal, Soumyajit" userId="cc2dee09-f030-4e27-b81d-09080933e3bb" providerId="ADAL" clId="{DEDD0CD2-60A3-4C6A-9F6F-CB4633170D2B}" dt="2024-03-14T20:27:23.819" v="9" actId="14100"/>
      <pc:docMkLst>
        <pc:docMk/>
      </pc:docMkLst>
      <pc:sldChg chg="modSp mod">
        <pc:chgData name="Mandal, Soumyajit" userId="cc2dee09-f030-4e27-b81d-09080933e3bb" providerId="ADAL" clId="{DEDD0CD2-60A3-4C6A-9F6F-CB4633170D2B}" dt="2024-03-14T20:27:23.819" v="9" actId="14100"/>
        <pc:sldMkLst>
          <pc:docMk/>
          <pc:sldMk cId="2663727668" sldId="413"/>
        </pc:sldMkLst>
        <pc:picChg chg="mod">
          <ac:chgData name="Mandal, Soumyajit" userId="cc2dee09-f030-4e27-b81d-09080933e3bb" providerId="ADAL" clId="{DEDD0CD2-60A3-4C6A-9F6F-CB4633170D2B}" dt="2024-03-14T20:27:23.819" v="9" actId="14100"/>
          <ac:picMkLst>
            <pc:docMk/>
            <pc:sldMk cId="2663727668" sldId="413"/>
            <ac:picMk id="5" creationId="{1CA8A489-C0AD-1118-5F6C-0AAD6DF89DDC}"/>
          </ac:picMkLst>
        </pc:picChg>
      </pc:sldChg>
    </pc:docChg>
  </pc:docChgLst>
  <pc:docChgLst>
    <pc:chgData name="Mukim, Prashansa" userId="S::pmukim@bnl.gov::38ec3d66-47ff-4887-ae62-4a3ed0271b8d" providerId="AD" clId="Web-{39CA0A5A-AAB6-4C85-AEE7-822BC67915D0}"/>
    <pc:docChg chg="addSld delSld modSld sldOrd">
      <pc:chgData name="Mukim, Prashansa" userId="S::pmukim@bnl.gov::38ec3d66-47ff-4887-ae62-4a3ed0271b8d" providerId="AD" clId="Web-{39CA0A5A-AAB6-4C85-AEE7-822BC67915D0}" dt="2024-01-19T13:35:28.933" v="591" actId="20577"/>
      <pc:docMkLst>
        <pc:docMk/>
      </pc:docMkLst>
      <pc:sldChg chg="addSp delSp modSp">
        <pc:chgData name="Mukim, Prashansa" userId="S::pmukim@bnl.gov::38ec3d66-47ff-4887-ae62-4a3ed0271b8d" providerId="AD" clId="Web-{39CA0A5A-AAB6-4C85-AEE7-822BC67915D0}" dt="2024-01-19T13:23:56.517" v="207" actId="1076"/>
        <pc:sldMkLst>
          <pc:docMk/>
          <pc:sldMk cId="1102720803" sldId="436"/>
        </pc:sldMkLst>
        <pc:spChg chg="add del mod">
          <ac:chgData name="Mukim, Prashansa" userId="S::pmukim@bnl.gov::38ec3d66-47ff-4887-ae62-4a3ed0271b8d" providerId="AD" clId="Web-{39CA0A5A-AAB6-4C85-AEE7-822BC67915D0}" dt="2024-01-19T13:23:34.126" v="201"/>
          <ac:spMkLst>
            <pc:docMk/>
            <pc:sldMk cId="1102720803" sldId="436"/>
            <ac:spMk id="5" creationId="{B61B8110-8103-1FDA-A347-26E823E2466D}"/>
          </ac:spMkLst>
        </pc:spChg>
        <pc:spChg chg="mod">
          <ac:chgData name="Mukim, Prashansa" userId="S::pmukim@bnl.gov::38ec3d66-47ff-4887-ae62-4a3ed0271b8d" providerId="AD" clId="Web-{39CA0A5A-AAB6-4C85-AEE7-822BC67915D0}" dt="2024-01-19T13:23:56.517" v="207" actId="1076"/>
          <ac:spMkLst>
            <pc:docMk/>
            <pc:sldMk cId="1102720803" sldId="436"/>
            <ac:spMk id="11" creationId="{E15287C5-B22E-3256-137A-AB3385042C60}"/>
          </ac:spMkLst>
        </pc:spChg>
        <pc:spChg chg="mod">
          <ac:chgData name="Mukim, Prashansa" userId="S::pmukim@bnl.gov::38ec3d66-47ff-4887-ae62-4a3ed0271b8d" providerId="AD" clId="Web-{39CA0A5A-AAB6-4C85-AEE7-822BC67915D0}" dt="2024-01-19T13:23:53.361" v="206" actId="1076"/>
          <ac:spMkLst>
            <pc:docMk/>
            <pc:sldMk cId="1102720803" sldId="436"/>
            <ac:spMk id="12" creationId="{447FD611-AC0F-AB41-EDE3-43AE814507C1}"/>
          </ac:spMkLst>
        </pc:spChg>
        <pc:picChg chg="add mod ord">
          <ac:chgData name="Mukim, Prashansa" userId="S::pmukim@bnl.gov::38ec3d66-47ff-4887-ae62-4a3ed0271b8d" providerId="AD" clId="Web-{39CA0A5A-AAB6-4C85-AEE7-822BC67915D0}" dt="2024-01-19T13:23:50.329" v="205" actId="1076"/>
          <ac:picMkLst>
            <pc:docMk/>
            <pc:sldMk cId="1102720803" sldId="436"/>
            <ac:picMk id="6" creationId="{872ADDC1-837B-7E08-F210-DC478F7FD396}"/>
          </ac:picMkLst>
        </pc:picChg>
        <pc:picChg chg="del">
          <ac:chgData name="Mukim, Prashansa" userId="S::pmukim@bnl.gov::38ec3d66-47ff-4887-ae62-4a3ed0271b8d" providerId="AD" clId="Web-{39CA0A5A-AAB6-4C85-AEE7-822BC67915D0}" dt="2024-01-19T13:23:34.001" v="200"/>
          <ac:picMkLst>
            <pc:docMk/>
            <pc:sldMk cId="1102720803" sldId="436"/>
            <ac:picMk id="10" creationId="{8991E5DE-5663-2EB0-67C3-EF65D8DBE482}"/>
          </ac:picMkLst>
        </pc:picChg>
      </pc:sldChg>
      <pc:sldChg chg="addSp delSp modSp mod modClrScheme chgLayout">
        <pc:chgData name="Mukim, Prashansa" userId="S::pmukim@bnl.gov::38ec3d66-47ff-4887-ae62-4a3ed0271b8d" providerId="AD" clId="Web-{39CA0A5A-AAB6-4C85-AEE7-822BC67915D0}" dt="2024-01-19T13:02:22.043" v="153" actId="20577"/>
        <pc:sldMkLst>
          <pc:docMk/>
          <pc:sldMk cId="1543838362" sldId="437"/>
        </pc:sldMkLst>
        <pc:spChg chg="mod ord">
          <ac:chgData name="Mukim, Prashansa" userId="S::pmukim@bnl.gov::38ec3d66-47ff-4887-ae62-4a3ed0271b8d" providerId="AD" clId="Web-{39CA0A5A-AAB6-4C85-AEE7-822BC67915D0}" dt="2024-01-19T12:59:49.260" v="112" actId="20577"/>
          <ac:spMkLst>
            <pc:docMk/>
            <pc:sldMk cId="1543838362" sldId="437"/>
            <ac:spMk id="2" creationId="{8CF94B2F-7830-629F-7D1C-7DB25569EE74}"/>
          </ac:spMkLst>
        </pc:spChg>
        <pc:spChg chg="mod ord">
          <ac:chgData name="Mukim, Prashansa" userId="S::pmukim@bnl.gov::38ec3d66-47ff-4887-ae62-4a3ed0271b8d" providerId="AD" clId="Web-{39CA0A5A-AAB6-4C85-AEE7-822BC67915D0}" dt="2024-01-19T12:57:00.867" v="4"/>
          <ac:spMkLst>
            <pc:docMk/>
            <pc:sldMk cId="1543838362" sldId="437"/>
            <ac:spMk id="4" creationId="{3B06EF64-CCA9-11BB-1AE7-3BB00AB44476}"/>
          </ac:spMkLst>
        </pc:spChg>
        <pc:spChg chg="add del mod ord">
          <ac:chgData name="Mukim, Prashansa" userId="S::pmukim@bnl.gov::38ec3d66-47ff-4887-ae62-4a3ed0271b8d" providerId="AD" clId="Web-{39CA0A5A-AAB6-4C85-AEE7-822BC67915D0}" dt="2024-01-19T12:57:15.399" v="5"/>
          <ac:spMkLst>
            <pc:docMk/>
            <pc:sldMk cId="1543838362" sldId="437"/>
            <ac:spMk id="5" creationId="{5EF041C9-6461-C29C-A891-63C8AA55D6D3}"/>
          </ac:spMkLst>
        </pc:spChg>
        <pc:spChg chg="mod">
          <ac:chgData name="Mukim, Prashansa" userId="S::pmukim@bnl.gov::38ec3d66-47ff-4887-ae62-4a3ed0271b8d" providerId="AD" clId="Web-{39CA0A5A-AAB6-4C85-AEE7-822BC67915D0}" dt="2024-01-19T12:58:15.915" v="17" actId="14100"/>
          <ac:spMkLst>
            <pc:docMk/>
            <pc:sldMk cId="1543838362" sldId="437"/>
            <ac:spMk id="7" creationId="{8CB99AF1-74CE-6989-C8BE-0E525A353F53}"/>
          </ac:spMkLst>
        </pc:spChg>
        <pc:spChg chg="mod">
          <ac:chgData name="Mukim, Prashansa" userId="S::pmukim@bnl.gov::38ec3d66-47ff-4887-ae62-4a3ed0271b8d" providerId="AD" clId="Web-{39CA0A5A-AAB6-4C85-AEE7-822BC67915D0}" dt="2024-01-19T12:58:24.400" v="20" actId="1076"/>
          <ac:spMkLst>
            <pc:docMk/>
            <pc:sldMk cId="1543838362" sldId="437"/>
            <ac:spMk id="8" creationId="{CAFF0A8F-C16D-F781-5520-0DABA800F9B6}"/>
          </ac:spMkLst>
        </pc:spChg>
        <pc:spChg chg="add del mod">
          <ac:chgData name="Mukim, Prashansa" userId="S::pmukim@bnl.gov::38ec3d66-47ff-4887-ae62-4a3ed0271b8d" providerId="AD" clId="Web-{39CA0A5A-AAB6-4C85-AEE7-822BC67915D0}" dt="2024-01-19T13:02:22.043" v="153" actId="20577"/>
          <ac:spMkLst>
            <pc:docMk/>
            <pc:sldMk cId="1543838362" sldId="437"/>
            <ac:spMk id="9" creationId="{226BAD2B-9CC8-0819-B4CE-444B568E868E}"/>
          </ac:spMkLst>
        </pc:spChg>
        <pc:spChg chg="add del mod ord">
          <ac:chgData name="Mukim, Prashansa" userId="S::pmukim@bnl.gov::38ec3d66-47ff-4887-ae62-4a3ed0271b8d" providerId="AD" clId="Web-{39CA0A5A-AAB6-4C85-AEE7-822BC67915D0}" dt="2024-01-19T12:57:00.867" v="4"/>
          <ac:spMkLst>
            <pc:docMk/>
            <pc:sldMk cId="1543838362" sldId="437"/>
            <ac:spMk id="10" creationId="{CCC3490F-E90E-E741-5EF0-215FD9105E68}"/>
          </ac:spMkLst>
        </pc:spChg>
        <pc:picChg chg="del">
          <ac:chgData name="Mukim, Prashansa" userId="S::pmukim@bnl.gov::38ec3d66-47ff-4887-ae62-4a3ed0271b8d" providerId="AD" clId="Web-{39CA0A5A-AAB6-4C85-AEE7-822BC67915D0}" dt="2024-01-19T12:56:09.976" v="0"/>
          <ac:picMkLst>
            <pc:docMk/>
            <pc:sldMk cId="1543838362" sldId="437"/>
            <ac:picMk id="6" creationId="{8A9FAD6A-9648-041F-515C-659039883D44}"/>
          </ac:picMkLst>
        </pc:picChg>
        <pc:picChg chg="add del mod ord">
          <ac:chgData name="Mukim, Prashansa" userId="S::pmukim@bnl.gov::38ec3d66-47ff-4887-ae62-4a3ed0271b8d" providerId="AD" clId="Web-{39CA0A5A-AAB6-4C85-AEE7-822BC67915D0}" dt="2024-01-19T12:56:54.633" v="3"/>
          <ac:picMkLst>
            <pc:docMk/>
            <pc:sldMk cId="1543838362" sldId="437"/>
            <ac:picMk id="11" creationId="{524A067E-3537-EFF4-8CEA-F6D3942C83D5}"/>
          </ac:picMkLst>
        </pc:picChg>
        <pc:picChg chg="add mod ord">
          <ac:chgData name="Mukim, Prashansa" userId="S::pmukim@bnl.gov::38ec3d66-47ff-4887-ae62-4a3ed0271b8d" providerId="AD" clId="Web-{39CA0A5A-AAB6-4C85-AEE7-822BC67915D0}" dt="2024-01-19T12:58:18.571" v="19" actId="1076"/>
          <ac:picMkLst>
            <pc:docMk/>
            <pc:sldMk cId="1543838362" sldId="437"/>
            <ac:picMk id="12" creationId="{AFE90B7F-7A16-0A64-EEFE-46983EE4F787}"/>
          </ac:picMkLst>
        </pc:picChg>
      </pc:sldChg>
      <pc:sldChg chg="addSp delSp modSp">
        <pc:chgData name="Mukim, Prashansa" userId="S::pmukim@bnl.gov::38ec3d66-47ff-4887-ae62-4a3ed0271b8d" providerId="AD" clId="Web-{39CA0A5A-AAB6-4C85-AEE7-822BC67915D0}" dt="2024-01-19T13:27:54.411" v="302" actId="20577"/>
        <pc:sldMkLst>
          <pc:docMk/>
          <pc:sldMk cId="1055364712" sldId="438"/>
        </pc:sldMkLst>
        <pc:spChg chg="mod">
          <ac:chgData name="Mukim, Prashansa" userId="S::pmukim@bnl.gov::38ec3d66-47ff-4887-ae62-4a3ed0271b8d" providerId="AD" clId="Web-{39CA0A5A-AAB6-4C85-AEE7-822BC67915D0}" dt="2024-01-19T13:27:54.411" v="302" actId="20577"/>
          <ac:spMkLst>
            <pc:docMk/>
            <pc:sldMk cId="1055364712" sldId="438"/>
            <ac:spMk id="2" creationId="{8ADEA8DC-10E7-E56B-373D-DC0813AB3471}"/>
          </ac:spMkLst>
        </pc:spChg>
        <pc:spChg chg="add del mod">
          <ac:chgData name="Mukim, Prashansa" userId="S::pmukim@bnl.gov::38ec3d66-47ff-4887-ae62-4a3ed0271b8d" providerId="AD" clId="Web-{39CA0A5A-AAB6-4C85-AEE7-822BC67915D0}" dt="2024-01-19T13:24:30.908" v="219"/>
          <ac:spMkLst>
            <pc:docMk/>
            <pc:sldMk cId="1055364712" sldId="438"/>
            <ac:spMk id="5" creationId="{91807B04-046A-3755-FD51-A3331F7FCD8C}"/>
          </ac:spMkLst>
        </pc:spChg>
        <pc:spChg chg="add mod">
          <ac:chgData name="Mukim, Prashansa" userId="S::pmukim@bnl.gov::38ec3d66-47ff-4887-ae62-4a3ed0271b8d" providerId="AD" clId="Web-{39CA0A5A-AAB6-4C85-AEE7-822BC67915D0}" dt="2024-01-19T13:26:26.160" v="263" actId="1076"/>
          <ac:spMkLst>
            <pc:docMk/>
            <pc:sldMk cId="1055364712" sldId="438"/>
            <ac:spMk id="7" creationId="{A9F00B38-234B-7BD9-CDA6-2739B85B505A}"/>
          </ac:spMkLst>
        </pc:spChg>
        <pc:spChg chg="add mod">
          <ac:chgData name="Mukim, Prashansa" userId="S::pmukim@bnl.gov::38ec3d66-47ff-4887-ae62-4a3ed0271b8d" providerId="AD" clId="Web-{39CA0A5A-AAB6-4C85-AEE7-822BC67915D0}" dt="2024-01-19T13:26:42.129" v="268" actId="1076"/>
          <ac:spMkLst>
            <pc:docMk/>
            <pc:sldMk cId="1055364712" sldId="438"/>
            <ac:spMk id="8" creationId="{A7E4A101-0D62-406A-AA8B-1AFB0EBF996C}"/>
          </ac:spMkLst>
        </pc:spChg>
        <pc:spChg chg="add mod">
          <ac:chgData name="Mukim, Prashansa" userId="S::pmukim@bnl.gov::38ec3d66-47ff-4887-ae62-4a3ed0271b8d" providerId="AD" clId="Web-{39CA0A5A-AAB6-4C85-AEE7-822BC67915D0}" dt="2024-01-19T13:26:56.848" v="273" actId="20577"/>
          <ac:spMkLst>
            <pc:docMk/>
            <pc:sldMk cId="1055364712" sldId="438"/>
            <ac:spMk id="9" creationId="{689CE705-E12F-C30A-AFE9-7007EE7C24DA}"/>
          </ac:spMkLst>
        </pc:spChg>
        <pc:spChg chg="add mod">
          <ac:chgData name="Mukim, Prashansa" userId="S::pmukim@bnl.gov::38ec3d66-47ff-4887-ae62-4a3ed0271b8d" providerId="AD" clId="Web-{39CA0A5A-AAB6-4C85-AEE7-822BC67915D0}" dt="2024-01-19T13:27:26.926" v="292" actId="1076"/>
          <ac:spMkLst>
            <pc:docMk/>
            <pc:sldMk cId="1055364712" sldId="438"/>
            <ac:spMk id="10" creationId="{2CC6C2C7-7B0E-5A67-A640-E38A62F31EAE}"/>
          </ac:spMkLst>
        </pc:spChg>
        <pc:spChg chg="del mod">
          <ac:chgData name="Mukim, Prashansa" userId="S::pmukim@bnl.gov::38ec3d66-47ff-4887-ae62-4a3ed0271b8d" providerId="AD" clId="Web-{39CA0A5A-AAB6-4C85-AEE7-822BC67915D0}" dt="2024-01-19T13:24:48.502" v="224"/>
          <ac:spMkLst>
            <pc:docMk/>
            <pc:sldMk cId="1055364712" sldId="438"/>
            <ac:spMk id="13" creationId="{09E42B24-4C98-99B2-38C7-A7FB8F8B1581}"/>
          </ac:spMkLst>
        </pc:spChg>
        <pc:spChg chg="mod">
          <ac:chgData name="Mukim, Prashansa" userId="S::pmukim@bnl.gov::38ec3d66-47ff-4887-ae62-4a3ed0271b8d" providerId="AD" clId="Web-{39CA0A5A-AAB6-4C85-AEE7-822BC67915D0}" dt="2024-01-19T13:25:22.893" v="256" actId="20577"/>
          <ac:spMkLst>
            <pc:docMk/>
            <pc:sldMk cId="1055364712" sldId="438"/>
            <ac:spMk id="14" creationId="{6EB1F145-D7FD-87FA-7DA3-975BD27BE472}"/>
          </ac:spMkLst>
        </pc:spChg>
        <pc:spChg chg="del mod">
          <ac:chgData name="Mukim, Prashansa" userId="S::pmukim@bnl.gov::38ec3d66-47ff-4887-ae62-4a3ed0271b8d" providerId="AD" clId="Web-{39CA0A5A-AAB6-4C85-AEE7-822BC67915D0}" dt="2024-01-19T13:24:52.627" v="227"/>
          <ac:spMkLst>
            <pc:docMk/>
            <pc:sldMk cId="1055364712" sldId="438"/>
            <ac:spMk id="15" creationId="{D95D6E99-C273-BDED-FD78-B9CB790B1875}"/>
          </ac:spMkLst>
        </pc:spChg>
        <pc:picChg chg="add mod ord">
          <ac:chgData name="Mukim, Prashansa" userId="S::pmukim@bnl.gov::38ec3d66-47ff-4887-ae62-4a3ed0271b8d" providerId="AD" clId="Web-{39CA0A5A-AAB6-4C85-AEE7-822BC67915D0}" dt="2024-01-19T13:24:42.158" v="221" actId="1076"/>
          <ac:picMkLst>
            <pc:docMk/>
            <pc:sldMk cId="1055364712" sldId="438"/>
            <ac:picMk id="6" creationId="{02A8F826-CB99-8941-1A55-65611F3AF3AA}"/>
          </ac:picMkLst>
        </pc:picChg>
        <pc:picChg chg="del">
          <ac:chgData name="Mukim, Prashansa" userId="S::pmukim@bnl.gov::38ec3d66-47ff-4887-ae62-4a3ed0271b8d" providerId="AD" clId="Web-{39CA0A5A-AAB6-4C85-AEE7-822BC67915D0}" dt="2024-01-19T13:24:26.502" v="218"/>
          <ac:picMkLst>
            <pc:docMk/>
            <pc:sldMk cId="1055364712" sldId="438"/>
            <ac:picMk id="12" creationId="{2A433EA3-6577-0980-62C9-7E095AD6E91A}"/>
          </ac:picMkLst>
        </pc:picChg>
      </pc:sldChg>
      <pc:sldChg chg="modSp">
        <pc:chgData name="Mukim, Prashansa" userId="S::pmukim@bnl.gov::38ec3d66-47ff-4887-ae62-4a3ed0271b8d" providerId="AD" clId="Web-{39CA0A5A-AAB6-4C85-AEE7-822BC67915D0}" dt="2024-01-19T13:35:28.933" v="591" actId="20577"/>
        <pc:sldMkLst>
          <pc:docMk/>
          <pc:sldMk cId="3018746007" sldId="439"/>
        </pc:sldMkLst>
        <pc:spChg chg="mod">
          <ac:chgData name="Mukim, Prashansa" userId="S::pmukim@bnl.gov::38ec3d66-47ff-4887-ae62-4a3ed0271b8d" providerId="AD" clId="Web-{39CA0A5A-AAB6-4C85-AEE7-822BC67915D0}" dt="2024-01-19T13:35:28.933" v="591" actId="20577"/>
          <ac:spMkLst>
            <pc:docMk/>
            <pc:sldMk cId="3018746007" sldId="439"/>
            <ac:spMk id="2" creationId="{8CF94B2F-7830-629F-7D1C-7DB25569EE74}"/>
          </ac:spMkLst>
        </pc:spChg>
      </pc:sldChg>
      <pc:sldChg chg="ord">
        <pc:chgData name="Mukim, Prashansa" userId="S::pmukim@bnl.gov::38ec3d66-47ff-4887-ae62-4a3ed0271b8d" providerId="AD" clId="Web-{39CA0A5A-AAB6-4C85-AEE7-822BC67915D0}" dt="2024-01-19T13:34:24.839" v="584"/>
        <pc:sldMkLst>
          <pc:docMk/>
          <pc:sldMk cId="355040094" sldId="440"/>
        </pc:sldMkLst>
      </pc:sldChg>
      <pc:sldChg chg="modSp">
        <pc:chgData name="Mukim, Prashansa" userId="S::pmukim@bnl.gov::38ec3d66-47ff-4887-ae62-4a3ed0271b8d" providerId="AD" clId="Web-{39CA0A5A-AAB6-4C85-AEE7-822BC67915D0}" dt="2024-01-19T13:34:08.135" v="583"/>
        <pc:sldMkLst>
          <pc:docMk/>
          <pc:sldMk cId="2773331330" sldId="445"/>
        </pc:sldMkLst>
        <pc:graphicFrameChg chg="mod modGraphic">
          <ac:chgData name="Mukim, Prashansa" userId="S::pmukim@bnl.gov::38ec3d66-47ff-4887-ae62-4a3ed0271b8d" providerId="AD" clId="Web-{39CA0A5A-AAB6-4C85-AEE7-822BC67915D0}" dt="2024-01-19T13:34:08.135" v="583"/>
          <ac:graphicFrameMkLst>
            <pc:docMk/>
            <pc:sldMk cId="2773331330" sldId="445"/>
            <ac:graphicFrameMk id="5" creationId="{DAE3B459-E638-EE3F-FD88-3F1761B78B90}"/>
          </ac:graphicFrameMkLst>
        </pc:graphicFrameChg>
      </pc:sldChg>
      <pc:sldChg chg="addSp delSp modSp add replId">
        <pc:chgData name="Mukim, Prashansa" userId="S::pmukim@bnl.gov::38ec3d66-47ff-4887-ae62-4a3ed0271b8d" providerId="AD" clId="Web-{39CA0A5A-AAB6-4C85-AEE7-822BC67915D0}" dt="2024-01-19T13:02:45.122" v="199" actId="20577"/>
        <pc:sldMkLst>
          <pc:docMk/>
          <pc:sldMk cId="40920199" sldId="446"/>
        </pc:sldMkLst>
        <pc:spChg chg="mod">
          <ac:chgData name="Mukim, Prashansa" userId="S::pmukim@bnl.gov::38ec3d66-47ff-4887-ae62-4a3ed0271b8d" providerId="AD" clId="Web-{39CA0A5A-AAB6-4C85-AEE7-822BC67915D0}" dt="2024-01-19T13:01:04.245" v="131" actId="14100"/>
          <ac:spMkLst>
            <pc:docMk/>
            <pc:sldMk cId="40920199" sldId="446"/>
            <ac:spMk id="2" creationId="{C5E44B6A-B14E-C943-BB01-AFEFB3A17BC0}"/>
          </ac:spMkLst>
        </pc:spChg>
        <pc:spChg chg="add del mod">
          <ac:chgData name="Mukim, Prashansa" userId="S::pmukim@bnl.gov::38ec3d66-47ff-4887-ae62-4a3ed0271b8d" providerId="AD" clId="Web-{39CA0A5A-AAB6-4C85-AEE7-822BC67915D0}" dt="2024-01-19T13:00:11.245" v="115"/>
          <ac:spMkLst>
            <pc:docMk/>
            <pc:sldMk cId="40920199" sldId="446"/>
            <ac:spMk id="5" creationId="{63F5AFB5-B453-F7EF-9556-11E426DE854D}"/>
          </ac:spMkLst>
        </pc:spChg>
        <pc:spChg chg="mod">
          <ac:chgData name="Mukim, Prashansa" userId="S::pmukim@bnl.gov::38ec3d66-47ff-4887-ae62-4a3ed0271b8d" providerId="AD" clId="Web-{39CA0A5A-AAB6-4C85-AEE7-822BC67915D0}" dt="2024-01-19T13:02:45.122" v="199" actId="20577"/>
          <ac:spMkLst>
            <pc:docMk/>
            <pc:sldMk cId="40920199" sldId="446"/>
            <ac:spMk id="9" creationId="{B94A1ECF-DE9A-22FB-96BE-0F1DE2A4E97B}"/>
          </ac:spMkLst>
        </pc:spChg>
        <pc:picChg chg="add mod ord">
          <ac:chgData name="Mukim, Prashansa" userId="S::pmukim@bnl.gov::38ec3d66-47ff-4887-ae62-4a3ed0271b8d" providerId="AD" clId="Web-{39CA0A5A-AAB6-4C85-AEE7-822BC67915D0}" dt="2024-01-19T13:00:30.417" v="117" actId="1076"/>
          <ac:picMkLst>
            <pc:docMk/>
            <pc:sldMk cId="40920199" sldId="446"/>
            <ac:picMk id="6" creationId="{82A1FA34-A0D4-44DA-2C00-F68AA6D6E10D}"/>
          </ac:picMkLst>
        </pc:picChg>
        <pc:picChg chg="del">
          <ac:chgData name="Mukim, Prashansa" userId="S::pmukim@bnl.gov::38ec3d66-47ff-4887-ae62-4a3ed0271b8d" providerId="AD" clId="Web-{39CA0A5A-AAB6-4C85-AEE7-822BC67915D0}" dt="2024-01-19T13:00:04.651" v="114"/>
          <ac:picMkLst>
            <pc:docMk/>
            <pc:sldMk cId="40920199" sldId="446"/>
            <ac:picMk id="12" creationId="{1AD5EC11-9DC8-F811-808D-3B9AC4B6A563}"/>
          </ac:picMkLst>
        </pc:picChg>
      </pc:sldChg>
      <pc:sldChg chg="addSp delSp modSp add replId">
        <pc:chgData name="Mukim, Prashansa" userId="S::pmukim@bnl.gov::38ec3d66-47ff-4887-ae62-4a3ed0271b8d" providerId="AD" clId="Web-{39CA0A5A-AAB6-4C85-AEE7-822BC67915D0}" dt="2024-01-19T13:32:59.181" v="566" actId="1076"/>
        <pc:sldMkLst>
          <pc:docMk/>
          <pc:sldMk cId="1842237981" sldId="447"/>
        </pc:sldMkLst>
        <pc:spChg chg="mod">
          <ac:chgData name="Mukim, Prashansa" userId="S::pmukim@bnl.gov::38ec3d66-47ff-4887-ae62-4a3ed0271b8d" providerId="AD" clId="Web-{39CA0A5A-AAB6-4C85-AEE7-822BC67915D0}" dt="2024-01-19T13:27:51.692" v="299" actId="20577"/>
          <ac:spMkLst>
            <pc:docMk/>
            <pc:sldMk cId="1842237981" sldId="447"/>
            <ac:spMk id="2" creationId="{B4F74CE2-2436-2CDC-EAF0-C40270BA1D9A}"/>
          </ac:spMkLst>
        </pc:spChg>
        <pc:spChg chg="add del mod">
          <ac:chgData name="Mukim, Prashansa" userId="S::pmukim@bnl.gov::38ec3d66-47ff-4887-ae62-4a3ed0271b8d" providerId="AD" clId="Web-{39CA0A5A-AAB6-4C85-AEE7-822BC67915D0}" dt="2024-01-19T13:28:01.442" v="304"/>
          <ac:spMkLst>
            <pc:docMk/>
            <pc:sldMk cId="1842237981" sldId="447"/>
            <ac:spMk id="5" creationId="{3201D5B8-2C2E-CDD6-5EC7-A2321C5AC969}"/>
          </ac:spMkLst>
        </pc:spChg>
        <pc:spChg chg="mod">
          <ac:chgData name="Mukim, Prashansa" userId="S::pmukim@bnl.gov::38ec3d66-47ff-4887-ae62-4a3ed0271b8d" providerId="AD" clId="Web-{39CA0A5A-AAB6-4C85-AEE7-822BC67915D0}" dt="2024-01-19T13:32:56.290" v="559" actId="1076"/>
          <ac:spMkLst>
            <pc:docMk/>
            <pc:sldMk cId="1842237981" sldId="447"/>
            <ac:spMk id="7" creationId="{8AB2DB82-1C3C-A279-87D8-1CD2A558A46B}"/>
          </ac:spMkLst>
        </pc:spChg>
        <pc:spChg chg="mod">
          <ac:chgData name="Mukim, Prashansa" userId="S::pmukim@bnl.gov::38ec3d66-47ff-4887-ae62-4a3ed0271b8d" providerId="AD" clId="Web-{39CA0A5A-AAB6-4C85-AEE7-822BC67915D0}" dt="2024-01-19T13:32:59.181" v="566" actId="1076"/>
          <ac:spMkLst>
            <pc:docMk/>
            <pc:sldMk cId="1842237981" sldId="447"/>
            <ac:spMk id="8" creationId="{B11770EA-8DD9-FD81-A35A-C3D477DAB969}"/>
          </ac:spMkLst>
        </pc:spChg>
        <pc:spChg chg="mod">
          <ac:chgData name="Mukim, Prashansa" userId="S::pmukim@bnl.gov::38ec3d66-47ff-4887-ae62-4a3ed0271b8d" providerId="AD" clId="Web-{39CA0A5A-AAB6-4C85-AEE7-822BC67915D0}" dt="2024-01-19T13:32:56.306" v="560" actId="1076"/>
          <ac:spMkLst>
            <pc:docMk/>
            <pc:sldMk cId="1842237981" sldId="447"/>
            <ac:spMk id="9" creationId="{B312CBF9-799D-E0A1-A99E-DD24CB3FE3CF}"/>
          </ac:spMkLst>
        </pc:spChg>
        <pc:spChg chg="mod">
          <ac:chgData name="Mukim, Prashansa" userId="S::pmukim@bnl.gov::38ec3d66-47ff-4887-ae62-4a3ed0271b8d" providerId="AD" clId="Web-{39CA0A5A-AAB6-4C85-AEE7-822BC67915D0}" dt="2024-01-19T13:32:56.306" v="561" actId="1076"/>
          <ac:spMkLst>
            <pc:docMk/>
            <pc:sldMk cId="1842237981" sldId="447"/>
            <ac:spMk id="10" creationId="{AEF98E97-71F9-AEC2-2DA3-669D700787C3}"/>
          </ac:spMkLst>
        </pc:spChg>
        <pc:spChg chg="add mod">
          <ac:chgData name="Mukim, Prashansa" userId="S::pmukim@bnl.gov::38ec3d66-47ff-4887-ae62-4a3ed0271b8d" providerId="AD" clId="Web-{39CA0A5A-AAB6-4C85-AEE7-822BC67915D0}" dt="2024-01-19T13:32:56.322" v="562" actId="1076"/>
          <ac:spMkLst>
            <pc:docMk/>
            <pc:sldMk cId="1842237981" sldId="447"/>
            <ac:spMk id="12" creationId="{C1958DEF-F636-E299-0B26-0791481D8A13}"/>
          </ac:spMkLst>
        </pc:spChg>
        <pc:spChg chg="add mod">
          <ac:chgData name="Mukim, Prashansa" userId="S::pmukim@bnl.gov::38ec3d66-47ff-4887-ae62-4a3ed0271b8d" providerId="AD" clId="Web-{39CA0A5A-AAB6-4C85-AEE7-822BC67915D0}" dt="2024-01-19T13:32:56.322" v="563" actId="1076"/>
          <ac:spMkLst>
            <pc:docMk/>
            <pc:sldMk cId="1842237981" sldId="447"/>
            <ac:spMk id="13" creationId="{BE2C8BFE-B80A-E595-A10D-3328D7C23EE7}"/>
          </ac:spMkLst>
        </pc:spChg>
        <pc:spChg chg="mod">
          <ac:chgData name="Mukim, Prashansa" userId="S::pmukim@bnl.gov::38ec3d66-47ff-4887-ae62-4a3ed0271b8d" providerId="AD" clId="Web-{39CA0A5A-AAB6-4C85-AEE7-822BC67915D0}" dt="2024-01-19T13:32:56.275" v="558" actId="1076"/>
          <ac:spMkLst>
            <pc:docMk/>
            <pc:sldMk cId="1842237981" sldId="447"/>
            <ac:spMk id="14" creationId="{522723CC-521C-F25E-3B14-90DCE66155A8}"/>
          </ac:spMkLst>
        </pc:spChg>
        <pc:spChg chg="add mod">
          <ac:chgData name="Mukim, Prashansa" userId="S::pmukim@bnl.gov::38ec3d66-47ff-4887-ae62-4a3ed0271b8d" providerId="AD" clId="Web-{39CA0A5A-AAB6-4C85-AEE7-822BC67915D0}" dt="2024-01-19T13:32:56.337" v="565" actId="1076"/>
          <ac:spMkLst>
            <pc:docMk/>
            <pc:sldMk cId="1842237981" sldId="447"/>
            <ac:spMk id="15" creationId="{2ECAF6A6-03B6-DD0D-588B-9F097EE9AC02}"/>
          </ac:spMkLst>
        </pc:spChg>
        <pc:spChg chg="add mod">
          <ac:chgData name="Mukim, Prashansa" userId="S::pmukim@bnl.gov::38ec3d66-47ff-4887-ae62-4a3ed0271b8d" providerId="AD" clId="Web-{39CA0A5A-AAB6-4C85-AEE7-822BC67915D0}" dt="2024-01-19T13:32:56.337" v="564" actId="1076"/>
          <ac:spMkLst>
            <pc:docMk/>
            <pc:sldMk cId="1842237981" sldId="447"/>
            <ac:spMk id="16" creationId="{62588A5E-2219-8B95-C9A7-377475E41025}"/>
          </ac:spMkLst>
        </pc:spChg>
        <pc:picChg chg="del">
          <ac:chgData name="Mukim, Prashansa" userId="S::pmukim@bnl.gov::38ec3d66-47ff-4887-ae62-4a3ed0271b8d" providerId="AD" clId="Web-{39CA0A5A-AAB6-4C85-AEE7-822BC67915D0}" dt="2024-01-19T13:27:56.614" v="303"/>
          <ac:picMkLst>
            <pc:docMk/>
            <pc:sldMk cId="1842237981" sldId="447"/>
            <ac:picMk id="6" creationId="{EE58B581-759B-1896-F080-DE2022A34B3E}"/>
          </ac:picMkLst>
        </pc:picChg>
        <pc:picChg chg="add mod ord">
          <ac:chgData name="Mukim, Prashansa" userId="S::pmukim@bnl.gov::38ec3d66-47ff-4887-ae62-4a3ed0271b8d" providerId="AD" clId="Web-{39CA0A5A-AAB6-4C85-AEE7-822BC67915D0}" dt="2024-01-19T13:32:56.275" v="557" actId="1076"/>
          <ac:picMkLst>
            <pc:docMk/>
            <pc:sldMk cId="1842237981" sldId="447"/>
            <ac:picMk id="11" creationId="{A71E2BF2-517F-BCED-CBBD-F74B61FB1ABA}"/>
          </ac:picMkLst>
        </pc:picChg>
      </pc:sldChg>
      <pc:sldChg chg="add del replId">
        <pc:chgData name="Mukim, Prashansa" userId="S::pmukim@bnl.gov::38ec3d66-47ff-4887-ae62-4a3ed0271b8d" providerId="AD" clId="Web-{39CA0A5A-AAB6-4C85-AEE7-822BC67915D0}" dt="2024-01-19T13:31:11.508" v="469"/>
        <pc:sldMkLst>
          <pc:docMk/>
          <pc:sldMk cId="1072625586" sldId="448"/>
        </pc:sldMkLst>
      </pc:sldChg>
      <pc:sldChg chg="add del replId">
        <pc:chgData name="Mukim, Prashansa" userId="S::pmukim@bnl.gov::38ec3d66-47ff-4887-ae62-4a3ed0271b8d" providerId="AD" clId="Web-{39CA0A5A-AAB6-4C85-AEE7-822BC67915D0}" dt="2024-01-19T13:30:54.648" v="465"/>
        <pc:sldMkLst>
          <pc:docMk/>
          <pc:sldMk cId="2825582714" sldId="448"/>
        </pc:sldMkLst>
      </pc:sldChg>
      <pc:sldChg chg="add del replId">
        <pc:chgData name="Mukim, Prashansa" userId="S::pmukim@bnl.gov::38ec3d66-47ff-4887-ae62-4a3ed0271b8d" providerId="AD" clId="Web-{39CA0A5A-AAB6-4C85-AEE7-822BC67915D0}" dt="2024-01-19T13:31:04.289" v="467"/>
        <pc:sldMkLst>
          <pc:docMk/>
          <pc:sldMk cId="3379696418" sldId="448"/>
        </pc:sldMkLst>
      </pc:sldChg>
    </pc:docChg>
  </pc:docChgLst>
  <pc:docChgLst>
    <pc:chgData name="Mandal, Soumyajit" userId="cc2dee09-f030-4e27-b81d-09080933e3bb" providerId="ADAL" clId="{8EBEDF5F-2137-42F4-92A8-1F19264D8F2F}"/>
    <pc:docChg chg="undo custSel addSld delSld modSld sldOrd addSection delSection">
      <pc:chgData name="Mandal, Soumyajit" userId="cc2dee09-f030-4e27-b81d-09080933e3bb" providerId="ADAL" clId="{8EBEDF5F-2137-42F4-92A8-1F19264D8F2F}" dt="2024-03-10T18:34:36.484" v="5276" actId="1076"/>
      <pc:docMkLst>
        <pc:docMk/>
      </pc:docMkLst>
      <pc:sldChg chg="addSp delSp modSp mod">
        <pc:chgData name="Mandal, Soumyajit" userId="cc2dee09-f030-4e27-b81d-09080933e3bb" providerId="ADAL" clId="{8EBEDF5F-2137-42F4-92A8-1F19264D8F2F}" dt="2023-11-30T20:42:22.937" v="4908" actId="1038"/>
        <pc:sldMkLst>
          <pc:docMk/>
          <pc:sldMk cId="2010846779" sldId="258"/>
        </pc:sldMkLst>
        <pc:spChg chg="add mod">
          <ac:chgData name="Mandal, Soumyajit" userId="cc2dee09-f030-4e27-b81d-09080933e3bb" providerId="ADAL" clId="{8EBEDF5F-2137-42F4-92A8-1F19264D8F2F}" dt="2023-11-30T20:11:41.601" v="4789" actId="14100"/>
          <ac:spMkLst>
            <pc:docMk/>
            <pc:sldMk cId="2010846779" sldId="258"/>
            <ac:spMk id="10" creationId="{FA447A61-3484-7792-61DC-E0EFED22DF56}"/>
          </ac:spMkLst>
        </pc:spChg>
        <pc:spChg chg="add mod">
          <ac:chgData name="Mandal, Soumyajit" userId="cc2dee09-f030-4e27-b81d-09080933e3bb" providerId="ADAL" clId="{8EBEDF5F-2137-42F4-92A8-1F19264D8F2F}" dt="2023-11-30T20:12:28.612" v="4798" actId="1076"/>
          <ac:spMkLst>
            <pc:docMk/>
            <pc:sldMk cId="2010846779" sldId="258"/>
            <ac:spMk id="12" creationId="{B19A9B2C-D405-4C44-F376-099C5FEC89F1}"/>
          </ac:spMkLst>
        </pc:spChg>
        <pc:spChg chg="add mod">
          <ac:chgData name="Mandal, Soumyajit" userId="cc2dee09-f030-4e27-b81d-09080933e3bb" providerId="ADAL" clId="{8EBEDF5F-2137-42F4-92A8-1F19264D8F2F}" dt="2023-11-30T20:10:17.610" v="4780" actId="1076"/>
          <ac:spMkLst>
            <pc:docMk/>
            <pc:sldMk cId="2010846779" sldId="258"/>
            <ac:spMk id="18" creationId="{06509DE6-8101-8804-A241-DA333F8615AA}"/>
          </ac:spMkLst>
        </pc:spChg>
        <pc:spChg chg="mod">
          <ac:chgData name="Mandal, Soumyajit" userId="cc2dee09-f030-4e27-b81d-09080933e3bb" providerId="ADAL" clId="{8EBEDF5F-2137-42F4-92A8-1F19264D8F2F}" dt="2023-11-30T20:09:57.178" v="4754" actId="114"/>
          <ac:spMkLst>
            <pc:docMk/>
            <pc:sldMk cId="2010846779" sldId="258"/>
            <ac:spMk id="37" creationId="{A3D1C6F4-AC43-8E9A-9E20-BB47E73D7271}"/>
          </ac:spMkLst>
        </pc:spChg>
        <pc:spChg chg="add mod">
          <ac:chgData name="Mandal, Soumyajit" userId="cc2dee09-f030-4e27-b81d-09080933e3bb" providerId="ADAL" clId="{8EBEDF5F-2137-42F4-92A8-1F19264D8F2F}" dt="2023-11-30T20:13:06.579" v="4806" actId="1076"/>
          <ac:spMkLst>
            <pc:docMk/>
            <pc:sldMk cId="2010846779" sldId="258"/>
            <ac:spMk id="43" creationId="{C39D6D7B-8884-64D4-9B1A-0D1DA06FDDA0}"/>
          </ac:spMkLst>
        </pc:spChg>
        <pc:spChg chg="mod">
          <ac:chgData name="Mandal, Soumyajit" userId="cc2dee09-f030-4e27-b81d-09080933e3bb" providerId="ADAL" clId="{8EBEDF5F-2137-42F4-92A8-1F19264D8F2F}" dt="2023-11-30T20:10:01.095" v="4755" actId="114"/>
          <ac:spMkLst>
            <pc:docMk/>
            <pc:sldMk cId="2010846779" sldId="258"/>
            <ac:spMk id="49" creationId="{03355909-D76F-0C8D-68EB-09F8F22399CF}"/>
          </ac:spMkLst>
        </pc:spChg>
        <pc:spChg chg="mod">
          <ac:chgData name="Mandal, Soumyajit" userId="cc2dee09-f030-4e27-b81d-09080933e3bb" providerId="ADAL" clId="{8EBEDF5F-2137-42F4-92A8-1F19264D8F2F}" dt="2023-11-30T20:05:28.298" v="4687" actId="20577"/>
          <ac:spMkLst>
            <pc:docMk/>
            <pc:sldMk cId="2010846779" sldId="258"/>
            <ac:spMk id="54" creationId="{C38DAA35-6225-F545-ABFE-BDF7D81D6D35}"/>
          </ac:spMkLst>
        </pc:spChg>
        <pc:spChg chg="mod">
          <ac:chgData name="Mandal, Soumyajit" userId="cc2dee09-f030-4e27-b81d-09080933e3bb" providerId="ADAL" clId="{8EBEDF5F-2137-42F4-92A8-1F19264D8F2F}" dt="2023-11-30T20:12:04.018" v="4793" actId="1076"/>
          <ac:spMkLst>
            <pc:docMk/>
            <pc:sldMk cId="2010846779" sldId="258"/>
            <ac:spMk id="68" creationId="{48E9DA5B-19E8-2019-7B8B-4268D2F585E0}"/>
          </ac:spMkLst>
        </pc:spChg>
        <pc:spChg chg="del">
          <ac:chgData name="Mandal, Soumyajit" userId="cc2dee09-f030-4e27-b81d-09080933e3bb" providerId="ADAL" clId="{8EBEDF5F-2137-42F4-92A8-1F19264D8F2F}" dt="2023-11-30T20:05:57.954" v="4694" actId="478"/>
          <ac:spMkLst>
            <pc:docMk/>
            <pc:sldMk cId="2010846779" sldId="258"/>
            <ac:spMk id="71" creationId="{17E8AFD9-54E7-C8FC-5070-AC92788E49CE}"/>
          </ac:spMkLst>
        </pc:spChg>
        <pc:spChg chg="del">
          <ac:chgData name="Mandal, Soumyajit" userId="cc2dee09-f030-4e27-b81d-09080933e3bb" providerId="ADAL" clId="{8EBEDF5F-2137-42F4-92A8-1F19264D8F2F}" dt="2023-11-30T20:06:00.641" v="4696" actId="478"/>
          <ac:spMkLst>
            <pc:docMk/>
            <pc:sldMk cId="2010846779" sldId="258"/>
            <ac:spMk id="72" creationId="{DA41D0B0-D27F-E208-C4D8-19B0D98685AE}"/>
          </ac:spMkLst>
        </pc:spChg>
        <pc:spChg chg="del">
          <ac:chgData name="Mandal, Soumyajit" userId="cc2dee09-f030-4e27-b81d-09080933e3bb" providerId="ADAL" clId="{8EBEDF5F-2137-42F4-92A8-1F19264D8F2F}" dt="2023-11-30T20:06:02.593" v="4697" actId="478"/>
          <ac:spMkLst>
            <pc:docMk/>
            <pc:sldMk cId="2010846779" sldId="258"/>
            <ac:spMk id="73" creationId="{B992ED2E-8BF1-DC82-0AF3-2C5D3B8AAD95}"/>
          </ac:spMkLst>
        </pc:spChg>
        <pc:spChg chg="mod">
          <ac:chgData name="Mandal, Soumyajit" userId="cc2dee09-f030-4e27-b81d-09080933e3bb" providerId="ADAL" clId="{8EBEDF5F-2137-42F4-92A8-1F19264D8F2F}" dt="2023-11-30T20:40:53.609" v="4890" actId="1076"/>
          <ac:spMkLst>
            <pc:docMk/>
            <pc:sldMk cId="2010846779" sldId="258"/>
            <ac:spMk id="75" creationId="{46BAF6F5-D332-FFC2-3925-2260BE758A9E}"/>
          </ac:spMkLst>
        </pc:spChg>
        <pc:spChg chg="mod">
          <ac:chgData name="Mandal, Soumyajit" userId="cc2dee09-f030-4e27-b81d-09080933e3bb" providerId="ADAL" clId="{8EBEDF5F-2137-42F4-92A8-1F19264D8F2F}" dt="2023-11-30T20:42:22.937" v="4908" actId="1038"/>
          <ac:spMkLst>
            <pc:docMk/>
            <pc:sldMk cId="2010846779" sldId="258"/>
            <ac:spMk id="97" creationId="{2FBA4DDB-7397-FED8-509F-E7436D85B923}"/>
          </ac:spMkLst>
        </pc:spChg>
        <pc:spChg chg="mod">
          <ac:chgData name="Mandal, Soumyajit" userId="cc2dee09-f030-4e27-b81d-09080933e3bb" providerId="ADAL" clId="{8EBEDF5F-2137-42F4-92A8-1F19264D8F2F}" dt="2023-11-30T20:09:54.020" v="4753" actId="114"/>
          <ac:spMkLst>
            <pc:docMk/>
            <pc:sldMk cId="2010846779" sldId="258"/>
            <ac:spMk id="133" creationId="{DE0418E4-6268-4E41-7376-F93DFCBD4B84}"/>
          </ac:spMkLst>
        </pc:spChg>
        <pc:spChg chg="mod">
          <ac:chgData name="Mandal, Soumyajit" userId="cc2dee09-f030-4e27-b81d-09080933e3bb" providerId="ADAL" clId="{8EBEDF5F-2137-42F4-92A8-1F19264D8F2F}" dt="2023-11-30T20:12:14.996" v="4795" actId="1076"/>
          <ac:spMkLst>
            <pc:docMk/>
            <pc:sldMk cId="2010846779" sldId="258"/>
            <ac:spMk id="147" creationId="{8C984431-524C-2209-AF96-BF395046B8C2}"/>
          </ac:spMkLst>
        </pc:spChg>
        <pc:spChg chg="del mod">
          <ac:chgData name="Mandal, Soumyajit" userId="cc2dee09-f030-4e27-b81d-09080933e3bb" providerId="ADAL" clId="{8EBEDF5F-2137-42F4-92A8-1F19264D8F2F}" dt="2023-11-30T20:07:12.628" v="4726" actId="478"/>
          <ac:spMkLst>
            <pc:docMk/>
            <pc:sldMk cId="2010846779" sldId="258"/>
            <ac:spMk id="148" creationId="{05CAB99B-1C57-A36E-821D-D10C5E9792E0}"/>
          </ac:spMkLst>
        </pc:spChg>
        <pc:spChg chg="mod">
          <ac:chgData name="Mandal, Soumyajit" userId="cc2dee09-f030-4e27-b81d-09080933e3bb" providerId="ADAL" clId="{8EBEDF5F-2137-42F4-92A8-1F19264D8F2F}" dt="2023-11-30T20:09:49.628" v="4752" actId="114"/>
          <ac:spMkLst>
            <pc:docMk/>
            <pc:sldMk cId="2010846779" sldId="258"/>
            <ac:spMk id="150" creationId="{3EF58366-ABAC-5A5E-3BED-AD6477232AB1}"/>
          </ac:spMkLst>
        </pc:spChg>
        <pc:cxnChg chg="add mod">
          <ac:chgData name="Mandal, Soumyajit" userId="cc2dee09-f030-4e27-b81d-09080933e3bb" providerId="ADAL" clId="{8EBEDF5F-2137-42F4-92A8-1F19264D8F2F}" dt="2023-11-30T20:05:45.794" v="4691" actId="1076"/>
          <ac:cxnSpMkLst>
            <pc:docMk/>
            <pc:sldMk cId="2010846779" sldId="258"/>
            <ac:cxnSpMk id="6" creationId="{864A2E87-6AF5-FCBF-ED5F-235EE47D1F72}"/>
          </ac:cxnSpMkLst>
        </pc:cxnChg>
        <pc:cxnChg chg="add">
          <ac:chgData name="Mandal, Soumyajit" userId="cc2dee09-f030-4e27-b81d-09080933e3bb" providerId="ADAL" clId="{8EBEDF5F-2137-42F4-92A8-1F19264D8F2F}" dt="2023-11-30T20:11:54.658" v="4792" actId="11529"/>
          <ac:cxnSpMkLst>
            <pc:docMk/>
            <pc:sldMk cId="2010846779" sldId="258"/>
            <ac:cxnSpMk id="25" creationId="{98781320-7A8B-46A3-FA4F-86041FE79DB1}"/>
          </ac:cxnSpMkLst>
        </pc:cxnChg>
        <pc:cxnChg chg="add mod">
          <ac:chgData name="Mandal, Soumyajit" userId="cc2dee09-f030-4e27-b81d-09080933e3bb" providerId="ADAL" clId="{8EBEDF5F-2137-42F4-92A8-1F19264D8F2F}" dt="2023-11-30T20:12:36.057" v="4800" actId="14100"/>
          <ac:cxnSpMkLst>
            <pc:docMk/>
            <pc:sldMk cId="2010846779" sldId="258"/>
            <ac:cxnSpMk id="29" creationId="{4A0A9E2F-4BC4-F7CB-82E5-C9A918AFFF1F}"/>
          </ac:cxnSpMkLst>
        </pc:cxnChg>
        <pc:cxnChg chg="add mod">
          <ac:chgData name="Mandal, Soumyajit" userId="cc2dee09-f030-4e27-b81d-09080933e3bb" providerId="ADAL" clId="{8EBEDF5F-2137-42F4-92A8-1F19264D8F2F}" dt="2023-11-30T20:13:33.346" v="4811" actId="14100"/>
          <ac:cxnSpMkLst>
            <pc:docMk/>
            <pc:sldMk cId="2010846779" sldId="258"/>
            <ac:cxnSpMk id="51" creationId="{2E05FC23-8D83-101B-E190-2E53D2FADCDF}"/>
          </ac:cxnSpMkLst>
        </pc:cxnChg>
        <pc:cxnChg chg="del">
          <ac:chgData name="Mandal, Soumyajit" userId="cc2dee09-f030-4e27-b81d-09080933e3bb" providerId="ADAL" clId="{8EBEDF5F-2137-42F4-92A8-1F19264D8F2F}" dt="2023-11-30T20:05:57.954" v="4694" actId="478"/>
          <ac:cxnSpMkLst>
            <pc:docMk/>
            <pc:sldMk cId="2010846779" sldId="258"/>
            <ac:cxnSpMk id="64" creationId="{396A301D-0241-DACF-5772-D7C7D8E2DFB9}"/>
          </ac:cxnSpMkLst>
        </pc:cxnChg>
        <pc:cxnChg chg="add mod">
          <ac:chgData name="Mandal, Soumyajit" userId="cc2dee09-f030-4e27-b81d-09080933e3bb" providerId="ADAL" clId="{8EBEDF5F-2137-42F4-92A8-1F19264D8F2F}" dt="2023-11-30T20:37:30.658" v="4824" actId="14100"/>
          <ac:cxnSpMkLst>
            <pc:docMk/>
            <pc:sldMk cId="2010846779" sldId="258"/>
            <ac:cxnSpMk id="65" creationId="{E04AA50A-10F6-EE27-0218-0E8D4FBFDE8D}"/>
          </ac:cxnSpMkLst>
        </pc:cxnChg>
        <pc:cxnChg chg="del mod">
          <ac:chgData name="Mandal, Soumyajit" userId="cc2dee09-f030-4e27-b81d-09080933e3bb" providerId="ADAL" clId="{8EBEDF5F-2137-42F4-92A8-1F19264D8F2F}" dt="2023-11-30T20:11:48.842" v="4791" actId="478"/>
          <ac:cxnSpMkLst>
            <pc:docMk/>
            <pc:sldMk cId="2010846779" sldId="258"/>
            <ac:cxnSpMk id="66" creationId="{E189892E-D21D-42B3-AD71-969D76ABD7C9}"/>
          </ac:cxnSpMkLst>
        </pc:cxnChg>
        <pc:cxnChg chg="del">
          <ac:chgData name="Mandal, Soumyajit" userId="cc2dee09-f030-4e27-b81d-09080933e3bb" providerId="ADAL" clId="{8EBEDF5F-2137-42F4-92A8-1F19264D8F2F}" dt="2023-11-30T20:05:57.954" v="4694" actId="478"/>
          <ac:cxnSpMkLst>
            <pc:docMk/>
            <pc:sldMk cId="2010846779" sldId="258"/>
            <ac:cxnSpMk id="67" creationId="{11E57B69-C616-5C92-6A85-24A3C7EB870A}"/>
          </ac:cxnSpMkLst>
        </pc:cxnChg>
        <pc:cxnChg chg="del">
          <ac:chgData name="Mandal, Soumyajit" userId="cc2dee09-f030-4e27-b81d-09080933e3bb" providerId="ADAL" clId="{8EBEDF5F-2137-42F4-92A8-1F19264D8F2F}" dt="2023-11-30T20:05:59.129" v="4695" actId="478"/>
          <ac:cxnSpMkLst>
            <pc:docMk/>
            <pc:sldMk cId="2010846779" sldId="258"/>
            <ac:cxnSpMk id="70" creationId="{0622A1B0-C163-B30B-DB7D-08B788638E3B}"/>
          </ac:cxnSpMkLst>
        </pc:cxnChg>
        <pc:cxnChg chg="add mod">
          <ac:chgData name="Mandal, Soumyajit" userId="cc2dee09-f030-4e27-b81d-09080933e3bb" providerId="ADAL" clId="{8EBEDF5F-2137-42F4-92A8-1F19264D8F2F}" dt="2023-11-30T20:40:37.110" v="4886" actId="1037"/>
          <ac:cxnSpMkLst>
            <pc:docMk/>
            <pc:sldMk cId="2010846779" sldId="258"/>
            <ac:cxnSpMk id="88" creationId="{8722B7B7-B9D8-B486-51E0-587141C54F52}"/>
          </ac:cxnSpMkLst>
        </pc:cxnChg>
        <pc:cxnChg chg="mod">
          <ac:chgData name="Mandal, Soumyajit" userId="cc2dee09-f030-4e27-b81d-09080933e3bb" providerId="ADAL" clId="{8EBEDF5F-2137-42F4-92A8-1F19264D8F2F}" dt="2023-11-30T20:13:19.521" v="4807" actId="14100"/>
          <ac:cxnSpMkLst>
            <pc:docMk/>
            <pc:sldMk cId="2010846779" sldId="258"/>
            <ac:cxnSpMk id="91" creationId="{1B0751D5-5B9C-90AD-85CE-387C8460DB3A}"/>
          </ac:cxnSpMkLst>
        </pc:cxnChg>
        <pc:cxnChg chg="mod">
          <ac:chgData name="Mandal, Soumyajit" userId="cc2dee09-f030-4e27-b81d-09080933e3bb" providerId="ADAL" clId="{8EBEDF5F-2137-42F4-92A8-1F19264D8F2F}" dt="2023-11-30T20:40:04.576" v="4825" actId="208"/>
          <ac:cxnSpMkLst>
            <pc:docMk/>
            <pc:sldMk cId="2010846779" sldId="258"/>
            <ac:cxnSpMk id="100" creationId="{3C8FB590-27D4-C6A4-0EE4-6BAD206B4E21}"/>
          </ac:cxnSpMkLst>
        </pc:cxnChg>
        <pc:cxnChg chg="mod">
          <ac:chgData name="Mandal, Soumyajit" userId="cc2dee09-f030-4e27-b81d-09080933e3bb" providerId="ADAL" clId="{8EBEDF5F-2137-42F4-92A8-1F19264D8F2F}" dt="2023-11-30T20:40:12.032" v="4826" actId="208"/>
          <ac:cxnSpMkLst>
            <pc:docMk/>
            <pc:sldMk cId="2010846779" sldId="258"/>
            <ac:cxnSpMk id="107" creationId="{FC848363-2733-0140-DEBC-226A634FCFFC}"/>
          </ac:cxnSpMkLst>
        </pc:cxnChg>
        <pc:cxnChg chg="del">
          <ac:chgData name="Mandal, Soumyajit" userId="cc2dee09-f030-4e27-b81d-09080933e3bb" providerId="ADAL" clId="{8EBEDF5F-2137-42F4-92A8-1F19264D8F2F}" dt="2023-11-30T20:05:52.841" v="4693" actId="478"/>
          <ac:cxnSpMkLst>
            <pc:docMk/>
            <pc:sldMk cId="2010846779" sldId="258"/>
            <ac:cxnSpMk id="115" creationId="{26262FBD-1657-40AC-23B3-E56191E6FF7D}"/>
          </ac:cxnSpMkLst>
        </pc:cxnChg>
        <pc:cxnChg chg="mod">
          <ac:chgData name="Mandal, Soumyajit" userId="cc2dee09-f030-4e27-b81d-09080933e3bb" providerId="ADAL" clId="{8EBEDF5F-2137-42F4-92A8-1F19264D8F2F}" dt="2023-11-30T20:05:48.081" v="4692" actId="14100"/>
          <ac:cxnSpMkLst>
            <pc:docMk/>
            <pc:sldMk cId="2010846779" sldId="258"/>
            <ac:cxnSpMk id="141" creationId="{AB625C61-EC34-748D-2778-0680382EABCB}"/>
          </ac:cxnSpMkLst>
        </pc:cxnChg>
        <pc:cxnChg chg="mod">
          <ac:chgData name="Mandal, Soumyajit" userId="cc2dee09-f030-4e27-b81d-09080933e3bb" providerId="ADAL" clId="{8EBEDF5F-2137-42F4-92A8-1F19264D8F2F}" dt="2023-11-30T20:40:12.032" v="4826" actId="208"/>
          <ac:cxnSpMkLst>
            <pc:docMk/>
            <pc:sldMk cId="2010846779" sldId="258"/>
            <ac:cxnSpMk id="161" creationId="{7111375F-3DA6-4006-B936-5925BE4C8775}"/>
          </ac:cxnSpMkLst>
        </pc:cxnChg>
      </pc:sldChg>
      <pc:sldChg chg="del">
        <pc:chgData name="Mandal, Soumyajit" userId="cc2dee09-f030-4e27-b81d-09080933e3bb" providerId="ADAL" clId="{8EBEDF5F-2137-42F4-92A8-1F19264D8F2F}" dt="2023-11-30T19:41:30.960" v="4373" actId="2696"/>
        <pc:sldMkLst>
          <pc:docMk/>
          <pc:sldMk cId="51601152" sldId="269"/>
        </pc:sldMkLst>
      </pc:sldChg>
      <pc:sldChg chg="addSp delSp modSp add mod">
        <pc:chgData name="Mandal, Soumyajit" userId="cc2dee09-f030-4e27-b81d-09080933e3bb" providerId="ADAL" clId="{8EBEDF5F-2137-42F4-92A8-1F19264D8F2F}" dt="2023-11-30T19:42:30.750" v="4378" actId="478"/>
        <pc:sldMkLst>
          <pc:docMk/>
          <pc:sldMk cId="1925361232" sldId="269"/>
        </pc:sldMkLst>
        <pc:picChg chg="add del mod">
          <ac:chgData name="Mandal, Soumyajit" userId="cc2dee09-f030-4e27-b81d-09080933e3bb" providerId="ADAL" clId="{8EBEDF5F-2137-42F4-92A8-1F19264D8F2F}" dt="2023-11-30T19:42:30.750" v="4378" actId="478"/>
          <ac:picMkLst>
            <pc:docMk/>
            <pc:sldMk cId="1925361232" sldId="269"/>
            <ac:picMk id="10" creationId="{DADEB2D3-5178-E04E-8B49-B510DA31CA86}"/>
          </ac:picMkLst>
        </pc:picChg>
      </pc:sldChg>
      <pc:sldChg chg="modSp mod">
        <pc:chgData name="Mandal, Soumyajit" userId="cc2dee09-f030-4e27-b81d-09080933e3bb" providerId="ADAL" clId="{8EBEDF5F-2137-42F4-92A8-1F19264D8F2F}" dt="2023-11-30T18:19:36.461" v="1953" actId="58"/>
        <pc:sldMkLst>
          <pc:docMk/>
          <pc:sldMk cId="2343049230" sldId="407"/>
        </pc:sldMkLst>
        <pc:spChg chg="mod">
          <ac:chgData name="Mandal, Soumyajit" userId="cc2dee09-f030-4e27-b81d-09080933e3bb" providerId="ADAL" clId="{8EBEDF5F-2137-42F4-92A8-1F19264D8F2F}" dt="2023-11-30T18:19:36.461" v="1953" actId="58"/>
          <ac:spMkLst>
            <pc:docMk/>
            <pc:sldMk cId="2343049230" sldId="407"/>
            <ac:spMk id="8" creationId="{6A7F034E-6D41-8F96-2819-2D7F0FFD7A3C}"/>
          </ac:spMkLst>
        </pc:spChg>
      </pc:sldChg>
      <pc:sldChg chg="addSp modSp mod">
        <pc:chgData name="Mandal, Soumyajit" userId="cc2dee09-f030-4e27-b81d-09080933e3bb" providerId="ADAL" clId="{8EBEDF5F-2137-42F4-92A8-1F19264D8F2F}" dt="2023-11-30T16:40:57.037" v="269" actId="1076"/>
        <pc:sldMkLst>
          <pc:docMk/>
          <pc:sldMk cId="2663727668" sldId="413"/>
        </pc:sldMkLst>
        <pc:spChg chg="mod">
          <ac:chgData name="Mandal, Soumyajit" userId="cc2dee09-f030-4e27-b81d-09080933e3bb" providerId="ADAL" clId="{8EBEDF5F-2137-42F4-92A8-1F19264D8F2F}" dt="2023-11-30T16:38:38.380" v="54" actId="1076"/>
          <ac:spMkLst>
            <pc:docMk/>
            <pc:sldMk cId="2663727668" sldId="413"/>
            <ac:spMk id="2" creationId="{2EE437C0-BF98-D6FD-E163-143DE6B8F34C}"/>
          </ac:spMkLst>
        </pc:spChg>
        <pc:spChg chg="add mod">
          <ac:chgData name="Mandal, Soumyajit" userId="cc2dee09-f030-4e27-b81d-09080933e3bb" providerId="ADAL" clId="{8EBEDF5F-2137-42F4-92A8-1F19264D8F2F}" dt="2023-11-30T16:40:53.652" v="268" actId="1076"/>
          <ac:spMkLst>
            <pc:docMk/>
            <pc:sldMk cId="2663727668" sldId="413"/>
            <ac:spMk id="3" creationId="{D7FE7557-C1FA-7814-3FD4-BBAD696E0A6B}"/>
          </ac:spMkLst>
        </pc:spChg>
        <pc:picChg chg="mod">
          <ac:chgData name="Mandal, Soumyajit" userId="cc2dee09-f030-4e27-b81d-09080933e3bb" providerId="ADAL" clId="{8EBEDF5F-2137-42F4-92A8-1F19264D8F2F}" dt="2023-11-30T16:40:57.037" v="269" actId="1076"/>
          <ac:picMkLst>
            <pc:docMk/>
            <pc:sldMk cId="2663727668" sldId="413"/>
            <ac:picMk id="5" creationId="{1CA8A489-C0AD-1118-5F6C-0AAD6DF89DDC}"/>
          </ac:picMkLst>
        </pc:picChg>
      </pc:sldChg>
      <pc:sldChg chg="addSp modSp mod ord">
        <pc:chgData name="Mandal, Soumyajit" userId="cc2dee09-f030-4e27-b81d-09080933e3bb" providerId="ADAL" clId="{8EBEDF5F-2137-42F4-92A8-1F19264D8F2F}" dt="2023-11-30T19:25:10.445" v="3576" actId="207"/>
        <pc:sldMkLst>
          <pc:docMk/>
          <pc:sldMk cId="314661890" sldId="415"/>
        </pc:sldMkLst>
        <pc:spChg chg="add mod">
          <ac:chgData name="Mandal, Soumyajit" userId="cc2dee09-f030-4e27-b81d-09080933e3bb" providerId="ADAL" clId="{8EBEDF5F-2137-42F4-92A8-1F19264D8F2F}" dt="2023-11-30T19:25:10.445" v="3576" actId="207"/>
          <ac:spMkLst>
            <pc:docMk/>
            <pc:sldMk cId="314661890" sldId="415"/>
            <ac:spMk id="2" creationId="{5BB2215B-4EC9-7F10-F8A5-D16508F43031}"/>
          </ac:spMkLst>
        </pc:spChg>
        <pc:spChg chg="mod">
          <ac:chgData name="Mandal, Soumyajit" userId="cc2dee09-f030-4e27-b81d-09080933e3bb" providerId="ADAL" clId="{8EBEDF5F-2137-42F4-92A8-1F19264D8F2F}" dt="2023-11-30T18:20:22.017" v="2019" actId="1076"/>
          <ac:spMkLst>
            <pc:docMk/>
            <pc:sldMk cId="314661890" sldId="415"/>
            <ac:spMk id="4" creationId="{6A72C295-BB95-2752-AA3A-86C83FE2C88C}"/>
          </ac:spMkLst>
        </pc:spChg>
      </pc:sldChg>
      <pc:sldChg chg="addSp modSp mod ord">
        <pc:chgData name="Mandal, Soumyajit" userId="cc2dee09-f030-4e27-b81d-09080933e3bb" providerId="ADAL" clId="{8EBEDF5F-2137-42F4-92A8-1F19264D8F2F}" dt="2023-11-30T18:31:37.924" v="2933" actId="20577"/>
        <pc:sldMkLst>
          <pc:docMk/>
          <pc:sldMk cId="2848170162" sldId="416"/>
        </pc:sldMkLst>
        <pc:spChg chg="mod">
          <ac:chgData name="Mandal, Soumyajit" userId="cc2dee09-f030-4e27-b81d-09080933e3bb" providerId="ADAL" clId="{8EBEDF5F-2137-42F4-92A8-1F19264D8F2F}" dt="2023-11-30T18:20:14.058" v="2016" actId="1076"/>
          <ac:spMkLst>
            <pc:docMk/>
            <pc:sldMk cId="2848170162" sldId="416"/>
            <ac:spMk id="2" creationId="{28825AC3-E432-F88C-EA35-B2C0B8AE5F1C}"/>
          </ac:spMkLst>
        </pc:spChg>
        <pc:spChg chg="add mod">
          <ac:chgData name="Mandal, Soumyajit" userId="cc2dee09-f030-4e27-b81d-09080933e3bb" providerId="ADAL" clId="{8EBEDF5F-2137-42F4-92A8-1F19264D8F2F}" dt="2023-11-30T18:22:17.802" v="2167" actId="164"/>
          <ac:spMkLst>
            <pc:docMk/>
            <pc:sldMk cId="2848170162" sldId="416"/>
            <ac:spMk id="3" creationId="{09D704F0-03C2-1D19-BFC0-A21B9F4515D4}"/>
          </ac:spMkLst>
        </pc:spChg>
        <pc:spChg chg="add mod">
          <ac:chgData name="Mandal, Soumyajit" userId="cc2dee09-f030-4e27-b81d-09080933e3bb" providerId="ADAL" clId="{8EBEDF5F-2137-42F4-92A8-1F19264D8F2F}" dt="2023-11-30T18:22:17.802" v="2167" actId="164"/>
          <ac:spMkLst>
            <pc:docMk/>
            <pc:sldMk cId="2848170162" sldId="416"/>
            <ac:spMk id="5" creationId="{5A6A61AA-8FAB-3138-16BE-B643E0956C6E}"/>
          </ac:spMkLst>
        </pc:spChg>
        <pc:spChg chg="add mod">
          <ac:chgData name="Mandal, Soumyajit" userId="cc2dee09-f030-4e27-b81d-09080933e3bb" providerId="ADAL" clId="{8EBEDF5F-2137-42F4-92A8-1F19264D8F2F}" dt="2023-11-30T18:22:17.802" v="2167" actId="164"/>
          <ac:spMkLst>
            <pc:docMk/>
            <pc:sldMk cId="2848170162" sldId="416"/>
            <ac:spMk id="7" creationId="{3AAADBC0-8E94-FD18-0ADF-29AA29A17627}"/>
          </ac:spMkLst>
        </pc:spChg>
        <pc:spChg chg="add mod">
          <ac:chgData name="Mandal, Soumyajit" userId="cc2dee09-f030-4e27-b81d-09080933e3bb" providerId="ADAL" clId="{8EBEDF5F-2137-42F4-92A8-1F19264D8F2F}" dt="2023-11-30T18:22:17.802" v="2167" actId="164"/>
          <ac:spMkLst>
            <pc:docMk/>
            <pc:sldMk cId="2848170162" sldId="416"/>
            <ac:spMk id="8" creationId="{20A30A20-4EFF-310E-0E6B-4712E6D9C6B5}"/>
          </ac:spMkLst>
        </pc:spChg>
        <pc:spChg chg="add mod">
          <ac:chgData name="Mandal, Soumyajit" userId="cc2dee09-f030-4e27-b81d-09080933e3bb" providerId="ADAL" clId="{8EBEDF5F-2137-42F4-92A8-1F19264D8F2F}" dt="2023-11-30T18:22:17.802" v="2167" actId="164"/>
          <ac:spMkLst>
            <pc:docMk/>
            <pc:sldMk cId="2848170162" sldId="416"/>
            <ac:spMk id="9" creationId="{745A230D-EC96-28BF-0605-A5CCC7DECC39}"/>
          </ac:spMkLst>
        </pc:spChg>
        <pc:spChg chg="add mod">
          <ac:chgData name="Mandal, Soumyajit" userId="cc2dee09-f030-4e27-b81d-09080933e3bb" providerId="ADAL" clId="{8EBEDF5F-2137-42F4-92A8-1F19264D8F2F}" dt="2023-11-30T18:31:37.924" v="2933" actId="20577"/>
          <ac:spMkLst>
            <pc:docMk/>
            <pc:sldMk cId="2848170162" sldId="416"/>
            <ac:spMk id="11" creationId="{99354153-748C-DB42-B11C-240ECE676B12}"/>
          </ac:spMkLst>
        </pc:spChg>
        <pc:grpChg chg="add mod">
          <ac:chgData name="Mandal, Soumyajit" userId="cc2dee09-f030-4e27-b81d-09080933e3bb" providerId="ADAL" clId="{8EBEDF5F-2137-42F4-92A8-1F19264D8F2F}" dt="2023-11-30T18:22:17.802" v="2167" actId="164"/>
          <ac:grpSpMkLst>
            <pc:docMk/>
            <pc:sldMk cId="2848170162" sldId="416"/>
            <ac:grpSpMk id="10" creationId="{738F8E4E-2EC5-192F-F2A6-5F9E681B7533}"/>
          </ac:grpSpMkLst>
        </pc:grpChg>
        <pc:picChg chg="mod">
          <ac:chgData name="Mandal, Soumyajit" userId="cc2dee09-f030-4e27-b81d-09080933e3bb" providerId="ADAL" clId="{8EBEDF5F-2137-42F4-92A8-1F19264D8F2F}" dt="2023-11-30T18:21:21.349" v="2111" actId="1076"/>
          <ac:picMkLst>
            <pc:docMk/>
            <pc:sldMk cId="2848170162" sldId="416"/>
            <ac:picMk id="6" creationId="{6A7F5796-CBF8-B5C7-8F6E-6E5E05C20264}"/>
          </ac:picMkLst>
        </pc:picChg>
      </pc:sldChg>
      <pc:sldChg chg="addSp modSp mod">
        <pc:chgData name="Mandal, Soumyajit" userId="cc2dee09-f030-4e27-b81d-09080933e3bb" providerId="ADAL" clId="{8EBEDF5F-2137-42F4-92A8-1F19264D8F2F}" dt="2023-11-30T19:26:47.666" v="3670" actId="20577"/>
        <pc:sldMkLst>
          <pc:docMk/>
          <pc:sldMk cId="2157628267" sldId="417"/>
        </pc:sldMkLst>
        <pc:spChg chg="mod">
          <ac:chgData name="Mandal, Soumyajit" userId="cc2dee09-f030-4e27-b81d-09080933e3bb" providerId="ADAL" clId="{8EBEDF5F-2137-42F4-92A8-1F19264D8F2F}" dt="2023-11-30T19:26:47.666" v="3670" actId="20577"/>
          <ac:spMkLst>
            <pc:docMk/>
            <pc:sldMk cId="2157628267" sldId="417"/>
            <ac:spMk id="2" creationId="{A30078DA-B8A6-A13E-C0A6-E2A570A1AF6A}"/>
          </ac:spMkLst>
        </pc:spChg>
        <pc:spChg chg="add mod">
          <ac:chgData name="Mandal, Soumyajit" userId="cc2dee09-f030-4e27-b81d-09080933e3bb" providerId="ADAL" clId="{8EBEDF5F-2137-42F4-92A8-1F19264D8F2F}" dt="2023-11-30T19:26:22.565" v="3658" actId="20577"/>
          <ac:spMkLst>
            <pc:docMk/>
            <pc:sldMk cId="2157628267" sldId="417"/>
            <ac:spMk id="4" creationId="{F011F79D-C755-462D-A123-3226BCDA8898}"/>
          </ac:spMkLst>
        </pc:spChg>
      </pc:sldChg>
      <pc:sldChg chg="addSp modSp mod">
        <pc:chgData name="Mandal, Soumyajit" userId="cc2dee09-f030-4e27-b81d-09080933e3bb" providerId="ADAL" clId="{8EBEDF5F-2137-42F4-92A8-1F19264D8F2F}" dt="2024-01-19T16:22:20.802" v="4943" actId="14100"/>
        <pc:sldMkLst>
          <pc:docMk/>
          <pc:sldMk cId="2370114929" sldId="418"/>
        </pc:sldMkLst>
        <pc:spChg chg="mod">
          <ac:chgData name="Mandal, Soumyajit" userId="cc2dee09-f030-4e27-b81d-09080933e3bb" providerId="ADAL" clId="{8EBEDF5F-2137-42F4-92A8-1F19264D8F2F}" dt="2023-11-30T19:26:59.794" v="3672" actId="1076"/>
          <ac:spMkLst>
            <pc:docMk/>
            <pc:sldMk cId="2370114929" sldId="418"/>
            <ac:spMk id="2" creationId="{B4FBB0A6-8A47-6207-413B-C72A5A6CD239}"/>
          </ac:spMkLst>
        </pc:spChg>
        <pc:spChg chg="add mod">
          <ac:chgData name="Mandal, Soumyajit" userId="cc2dee09-f030-4e27-b81d-09080933e3bb" providerId="ADAL" clId="{8EBEDF5F-2137-42F4-92A8-1F19264D8F2F}" dt="2023-11-30T19:27:29.579" v="3741" actId="1076"/>
          <ac:spMkLst>
            <pc:docMk/>
            <pc:sldMk cId="2370114929" sldId="418"/>
            <ac:spMk id="5" creationId="{FE8CAA9F-558B-7906-A0B7-1267D241CD01}"/>
          </ac:spMkLst>
        </pc:spChg>
        <pc:picChg chg="mod">
          <ac:chgData name="Mandal, Soumyajit" userId="cc2dee09-f030-4e27-b81d-09080933e3bb" providerId="ADAL" clId="{8EBEDF5F-2137-42F4-92A8-1F19264D8F2F}" dt="2024-01-19T16:22:20.802" v="4943" actId="14100"/>
          <ac:picMkLst>
            <pc:docMk/>
            <pc:sldMk cId="2370114929" sldId="418"/>
            <ac:picMk id="4" creationId="{B72D52F5-4FA5-CE07-B92D-068E4DF36FE3}"/>
          </ac:picMkLst>
        </pc:picChg>
      </pc:sldChg>
      <pc:sldChg chg="addSp delSp modSp new mod">
        <pc:chgData name="Mandal, Soumyajit" userId="cc2dee09-f030-4e27-b81d-09080933e3bb" providerId="ADAL" clId="{8EBEDF5F-2137-42F4-92A8-1F19264D8F2F}" dt="2023-11-30T16:54:08.467" v="714" actId="20577"/>
        <pc:sldMkLst>
          <pc:docMk/>
          <pc:sldMk cId="165661027" sldId="419"/>
        </pc:sldMkLst>
        <pc:spChg chg="mod">
          <ac:chgData name="Mandal, Soumyajit" userId="cc2dee09-f030-4e27-b81d-09080933e3bb" providerId="ADAL" clId="{8EBEDF5F-2137-42F4-92A8-1F19264D8F2F}" dt="2023-11-30T16:47:29.603" v="295" actId="1076"/>
          <ac:spMkLst>
            <pc:docMk/>
            <pc:sldMk cId="165661027" sldId="419"/>
            <ac:spMk id="2" creationId="{23DA4F23-6077-7462-9428-1FA81E295688}"/>
          </ac:spMkLst>
        </pc:spChg>
        <pc:spChg chg="del">
          <ac:chgData name="Mandal, Soumyajit" userId="cc2dee09-f030-4e27-b81d-09080933e3bb" providerId="ADAL" clId="{8EBEDF5F-2137-42F4-92A8-1F19264D8F2F}" dt="2023-11-30T16:47:12.032" v="271"/>
          <ac:spMkLst>
            <pc:docMk/>
            <pc:sldMk cId="165661027" sldId="419"/>
            <ac:spMk id="3" creationId="{B1712A9A-2154-D474-4622-DD4847498FF7}"/>
          </ac:spMkLst>
        </pc:spChg>
        <pc:spChg chg="add mod">
          <ac:chgData name="Mandal, Soumyajit" userId="cc2dee09-f030-4e27-b81d-09080933e3bb" providerId="ADAL" clId="{8EBEDF5F-2137-42F4-92A8-1F19264D8F2F}" dt="2023-11-30T16:49:49.208" v="364" actId="164"/>
          <ac:spMkLst>
            <pc:docMk/>
            <pc:sldMk cId="165661027" sldId="419"/>
            <ac:spMk id="7" creationId="{E3908E3E-AC5F-3D4F-5A5C-19BAC85DB467}"/>
          </ac:spMkLst>
        </pc:spChg>
        <pc:spChg chg="add mod">
          <ac:chgData name="Mandal, Soumyajit" userId="cc2dee09-f030-4e27-b81d-09080933e3bb" providerId="ADAL" clId="{8EBEDF5F-2137-42F4-92A8-1F19264D8F2F}" dt="2023-11-30T16:49:49.208" v="364" actId="164"/>
          <ac:spMkLst>
            <pc:docMk/>
            <pc:sldMk cId="165661027" sldId="419"/>
            <ac:spMk id="8" creationId="{C3325FAF-4359-AE7E-B990-D2C865B6AC8F}"/>
          </ac:spMkLst>
        </pc:spChg>
        <pc:spChg chg="add mod">
          <ac:chgData name="Mandal, Soumyajit" userId="cc2dee09-f030-4e27-b81d-09080933e3bb" providerId="ADAL" clId="{8EBEDF5F-2137-42F4-92A8-1F19264D8F2F}" dt="2023-11-30T16:49:49.208" v="364" actId="164"/>
          <ac:spMkLst>
            <pc:docMk/>
            <pc:sldMk cId="165661027" sldId="419"/>
            <ac:spMk id="9" creationId="{D8925B1F-C384-E77F-3C54-E904A300E110}"/>
          </ac:spMkLst>
        </pc:spChg>
        <pc:spChg chg="add mod">
          <ac:chgData name="Mandal, Soumyajit" userId="cc2dee09-f030-4e27-b81d-09080933e3bb" providerId="ADAL" clId="{8EBEDF5F-2137-42F4-92A8-1F19264D8F2F}" dt="2023-11-30T16:49:49.208" v="364" actId="164"/>
          <ac:spMkLst>
            <pc:docMk/>
            <pc:sldMk cId="165661027" sldId="419"/>
            <ac:spMk id="10" creationId="{943CA559-EA0B-C751-0D18-FD376EBE42FE}"/>
          </ac:spMkLst>
        </pc:spChg>
        <pc:spChg chg="add mod">
          <ac:chgData name="Mandal, Soumyajit" userId="cc2dee09-f030-4e27-b81d-09080933e3bb" providerId="ADAL" clId="{8EBEDF5F-2137-42F4-92A8-1F19264D8F2F}" dt="2023-11-30T16:49:49.208" v="364" actId="164"/>
          <ac:spMkLst>
            <pc:docMk/>
            <pc:sldMk cId="165661027" sldId="419"/>
            <ac:spMk id="11" creationId="{1A771C7D-E1AB-49E0-7CB3-8B0119F74AB1}"/>
          </ac:spMkLst>
        </pc:spChg>
        <pc:spChg chg="add mod">
          <ac:chgData name="Mandal, Soumyajit" userId="cc2dee09-f030-4e27-b81d-09080933e3bb" providerId="ADAL" clId="{8EBEDF5F-2137-42F4-92A8-1F19264D8F2F}" dt="2023-11-30T16:54:08.467" v="714" actId="20577"/>
          <ac:spMkLst>
            <pc:docMk/>
            <pc:sldMk cId="165661027" sldId="419"/>
            <ac:spMk id="13" creationId="{E42254D6-5607-9793-FBF1-5D14D20C05D6}"/>
          </ac:spMkLst>
        </pc:spChg>
        <pc:grpChg chg="add mod">
          <ac:chgData name="Mandal, Soumyajit" userId="cc2dee09-f030-4e27-b81d-09080933e3bb" providerId="ADAL" clId="{8EBEDF5F-2137-42F4-92A8-1F19264D8F2F}" dt="2023-11-30T16:49:49.208" v="364" actId="164"/>
          <ac:grpSpMkLst>
            <pc:docMk/>
            <pc:sldMk cId="165661027" sldId="419"/>
            <ac:grpSpMk id="12" creationId="{B3A1D371-C991-4BA8-CBEA-CF95ECE10DCA}"/>
          </ac:grpSpMkLst>
        </pc:grpChg>
        <pc:picChg chg="add mod">
          <ac:chgData name="Mandal, Soumyajit" userId="cc2dee09-f030-4e27-b81d-09080933e3bb" providerId="ADAL" clId="{8EBEDF5F-2137-42F4-92A8-1F19264D8F2F}" dt="2023-11-30T16:47:55.017" v="301" actId="1076"/>
          <ac:picMkLst>
            <pc:docMk/>
            <pc:sldMk cId="165661027" sldId="419"/>
            <ac:picMk id="6" creationId="{918B37FD-AB58-89D8-1715-F0022269B912}"/>
          </ac:picMkLst>
        </pc:picChg>
      </pc:sldChg>
      <pc:sldChg chg="addSp delSp modSp new mod">
        <pc:chgData name="Mandal, Soumyajit" userId="cc2dee09-f030-4e27-b81d-09080933e3bb" providerId="ADAL" clId="{8EBEDF5F-2137-42F4-92A8-1F19264D8F2F}" dt="2023-11-30T16:56:28.911" v="820" actId="1076"/>
        <pc:sldMkLst>
          <pc:docMk/>
          <pc:sldMk cId="2522190652" sldId="420"/>
        </pc:sldMkLst>
        <pc:spChg chg="mod">
          <ac:chgData name="Mandal, Soumyajit" userId="cc2dee09-f030-4e27-b81d-09080933e3bb" providerId="ADAL" clId="{8EBEDF5F-2137-42F4-92A8-1F19264D8F2F}" dt="2023-11-30T16:55:21.882" v="777" actId="1076"/>
          <ac:spMkLst>
            <pc:docMk/>
            <pc:sldMk cId="2522190652" sldId="420"/>
            <ac:spMk id="2" creationId="{9C869E16-8720-587E-BFD8-FC6DA614251A}"/>
          </ac:spMkLst>
        </pc:spChg>
        <pc:spChg chg="del">
          <ac:chgData name="Mandal, Soumyajit" userId="cc2dee09-f030-4e27-b81d-09080933e3bb" providerId="ADAL" clId="{8EBEDF5F-2137-42F4-92A8-1F19264D8F2F}" dt="2023-11-30T16:54:31.315" v="716"/>
          <ac:spMkLst>
            <pc:docMk/>
            <pc:sldMk cId="2522190652" sldId="420"/>
            <ac:spMk id="3" creationId="{DBD87179-35E0-14E4-5F57-39AC8FEED27F}"/>
          </ac:spMkLst>
        </pc:spChg>
        <pc:spChg chg="add mod">
          <ac:chgData name="Mandal, Soumyajit" userId="cc2dee09-f030-4e27-b81d-09080933e3bb" providerId="ADAL" clId="{8EBEDF5F-2137-42F4-92A8-1F19264D8F2F}" dt="2023-11-30T16:56:23.194" v="819" actId="164"/>
          <ac:spMkLst>
            <pc:docMk/>
            <pc:sldMk cId="2522190652" sldId="420"/>
            <ac:spMk id="7" creationId="{0864ECF6-6308-99AB-21C3-18112C9220E4}"/>
          </ac:spMkLst>
        </pc:spChg>
        <pc:spChg chg="add mod">
          <ac:chgData name="Mandal, Soumyajit" userId="cc2dee09-f030-4e27-b81d-09080933e3bb" providerId="ADAL" clId="{8EBEDF5F-2137-42F4-92A8-1F19264D8F2F}" dt="2023-11-30T16:56:23.194" v="819" actId="164"/>
          <ac:spMkLst>
            <pc:docMk/>
            <pc:sldMk cId="2522190652" sldId="420"/>
            <ac:spMk id="8" creationId="{1A4DDD23-D212-CC6F-2104-854E08866B81}"/>
          </ac:spMkLst>
        </pc:spChg>
        <pc:grpChg chg="add mod">
          <ac:chgData name="Mandal, Soumyajit" userId="cc2dee09-f030-4e27-b81d-09080933e3bb" providerId="ADAL" clId="{8EBEDF5F-2137-42F4-92A8-1F19264D8F2F}" dt="2023-11-30T16:56:28.911" v="820" actId="1076"/>
          <ac:grpSpMkLst>
            <pc:docMk/>
            <pc:sldMk cId="2522190652" sldId="420"/>
            <ac:grpSpMk id="9" creationId="{96332836-179F-4805-A3B0-CDD187856E3E}"/>
          </ac:grpSpMkLst>
        </pc:grpChg>
        <pc:picChg chg="add mod">
          <ac:chgData name="Mandal, Soumyajit" userId="cc2dee09-f030-4e27-b81d-09080933e3bb" providerId="ADAL" clId="{8EBEDF5F-2137-42F4-92A8-1F19264D8F2F}" dt="2023-11-30T16:56:28.911" v="820" actId="1076"/>
          <ac:picMkLst>
            <pc:docMk/>
            <pc:sldMk cId="2522190652" sldId="420"/>
            <ac:picMk id="6" creationId="{3005AC86-9CFD-9E08-F0DE-866AB846E449}"/>
          </ac:picMkLst>
        </pc:picChg>
      </pc:sldChg>
      <pc:sldChg chg="addSp delSp modSp new mod">
        <pc:chgData name="Mandal, Soumyajit" userId="cc2dee09-f030-4e27-b81d-09080933e3bb" providerId="ADAL" clId="{8EBEDF5F-2137-42F4-92A8-1F19264D8F2F}" dt="2023-11-30T17:03:16.220" v="1687" actId="164"/>
        <pc:sldMkLst>
          <pc:docMk/>
          <pc:sldMk cId="4245452573" sldId="421"/>
        </pc:sldMkLst>
        <pc:spChg chg="mod">
          <ac:chgData name="Mandal, Soumyajit" userId="cc2dee09-f030-4e27-b81d-09080933e3bb" providerId="ADAL" clId="{8EBEDF5F-2137-42F4-92A8-1F19264D8F2F}" dt="2023-11-30T16:59:35.844" v="964" actId="20577"/>
          <ac:spMkLst>
            <pc:docMk/>
            <pc:sldMk cId="4245452573" sldId="421"/>
            <ac:spMk id="2" creationId="{33BEAE81-906B-2E90-3E31-862AB6006EB5}"/>
          </ac:spMkLst>
        </pc:spChg>
        <pc:spChg chg="del">
          <ac:chgData name="Mandal, Soumyajit" userId="cc2dee09-f030-4e27-b81d-09080933e3bb" providerId="ADAL" clId="{8EBEDF5F-2137-42F4-92A8-1F19264D8F2F}" dt="2023-11-30T16:58:47.500" v="822"/>
          <ac:spMkLst>
            <pc:docMk/>
            <pc:sldMk cId="4245452573" sldId="421"/>
            <ac:spMk id="3" creationId="{F783AAB0-F946-92DB-AF2C-F0E8306F798A}"/>
          </ac:spMkLst>
        </pc:spChg>
        <pc:spChg chg="add mod">
          <ac:chgData name="Mandal, Soumyajit" userId="cc2dee09-f030-4e27-b81d-09080933e3bb" providerId="ADAL" clId="{8EBEDF5F-2137-42F4-92A8-1F19264D8F2F}" dt="2023-11-30T17:02:36.044" v="1654" actId="948"/>
          <ac:spMkLst>
            <pc:docMk/>
            <pc:sldMk cId="4245452573" sldId="421"/>
            <ac:spMk id="7" creationId="{9A879160-AC32-59EF-A7DF-D80E0188DCF5}"/>
          </ac:spMkLst>
        </pc:spChg>
        <pc:spChg chg="add mod">
          <ac:chgData name="Mandal, Soumyajit" userId="cc2dee09-f030-4e27-b81d-09080933e3bb" providerId="ADAL" clId="{8EBEDF5F-2137-42F4-92A8-1F19264D8F2F}" dt="2023-11-30T17:03:16.220" v="1687" actId="164"/>
          <ac:spMkLst>
            <pc:docMk/>
            <pc:sldMk cId="4245452573" sldId="421"/>
            <ac:spMk id="8" creationId="{2952C94C-9D4D-8378-DF5B-36B4389DC3E5}"/>
          </ac:spMkLst>
        </pc:spChg>
        <pc:spChg chg="add mod">
          <ac:chgData name="Mandal, Soumyajit" userId="cc2dee09-f030-4e27-b81d-09080933e3bb" providerId="ADAL" clId="{8EBEDF5F-2137-42F4-92A8-1F19264D8F2F}" dt="2023-11-30T17:03:16.220" v="1687" actId="164"/>
          <ac:spMkLst>
            <pc:docMk/>
            <pc:sldMk cId="4245452573" sldId="421"/>
            <ac:spMk id="9" creationId="{CA1F2C6E-D0C9-4273-91EE-0B6E1EEA2EA6}"/>
          </ac:spMkLst>
        </pc:spChg>
        <pc:grpChg chg="add mod">
          <ac:chgData name="Mandal, Soumyajit" userId="cc2dee09-f030-4e27-b81d-09080933e3bb" providerId="ADAL" clId="{8EBEDF5F-2137-42F4-92A8-1F19264D8F2F}" dt="2023-11-30T17:03:16.220" v="1687" actId="164"/>
          <ac:grpSpMkLst>
            <pc:docMk/>
            <pc:sldMk cId="4245452573" sldId="421"/>
            <ac:grpSpMk id="10" creationId="{E2BADB95-31C5-DCD5-7622-57CE35E4D802}"/>
          </ac:grpSpMkLst>
        </pc:grpChg>
        <pc:picChg chg="add mod">
          <ac:chgData name="Mandal, Soumyajit" userId="cc2dee09-f030-4e27-b81d-09080933e3bb" providerId="ADAL" clId="{8EBEDF5F-2137-42F4-92A8-1F19264D8F2F}" dt="2023-11-30T16:59:09.806" v="862" actId="14100"/>
          <ac:picMkLst>
            <pc:docMk/>
            <pc:sldMk cId="4245452573" sldId="421"/>
            <ac:picMk id="6" creationId="{B082CF08-0FF6-496C-3E61-71B29CA21DD5}"/>
          </ac:picMkLst>
        </pc:picChg>
      </pc:sldChg>
      <pc:sldChg chg="addSp delSp modSp new mod ord">
        <pc:chgData name="Mandal, Soumyajit" userId="cc2dee09-f030-4e27-b81d-09080933e3bb" providerId="ADAL" clId="{8EBEDF5F-2137-42F4-92A8-1F19264D8F2F}" dt="2023-11-30T17:44:38.187" v="1871" actId="1076"/>
        <pc:sldMkLst>
          <pc:docMk/>
          <pc:sldMk cId="700788857" sldId="422"/>
        </pc:sldMkLst>
        <pc:spChg chg="mod">
          <ac:chgData name="Mandal, Soumyajit" userId="cc2dee09-f030-4e27-b81d-09080933e3bb" providerId="ADAL" clId="{8EBEDF5F-2137-42F4-92A8-1F19264D8F2F}" dt="2023-11-30T17:04:43.211" v="1737" actId="20577"/>
          <ac:spMkLst>
            <pc:docMk/>
            <pc:sldMk cId="700788857" sldId="422"/>
            <ac:spMk id="2" creationId="{D037E5DF-ACCF-89C4-8A83-79C2A38F1573}"/>
          </ac:spMkLst>
        </pc:spChg>
        <pc:spChg chg="del">
          <ac:chgData name="Mandal, Soumyajit" userId="cc2dee09-f030-4e27-b81d-09080933e3bb" providerId="ADAL" clId="{8EBEDF5F-2137-42F4-92A8-1F19264D8F2F}" dt="2023-11-30T17:03:51.883" v="1689"/>
          <ac:spMkLst>
            <pc:docMk/>
            <pc:sldMk cId="700788857" sldId="422"/>
            <ac:spMk id="3" creationId="{56AF300A-601A-3163-3A50-072D58C11CA3}"/>
          </ac:spMkLst>
        </pc:spChg>
        <pc:spChg chg="add mod">
          <ac:chgData name="Mandal, Soumyajit" userId="cc2dee09-f030-4e27-b81d-09080933e3bb" providerId="ADAL" clId="{8EBEDF5F-2137-42F4-92A8-1F19264D8F2F}" dt="2023-11-30T17:40:40.595" v="1829" actId="1076"/>
          <ac:spMkLst>
            <pc:docMk/>
            <pc:sldMk cId="700788857" sldId="422"/>
            <ac:spMk id="7" creationId="{5C0B1BD6-116F-E450-B533-6F3F2441A3FF}"/>
          </ac:spMkLst>
        </pc:spChg>
        <pc:spChg chg="add mod">
          <ac:chgData name="Mandal, Soumyajit" userId="cc2dee09-f030-4e27-b81d-09080933e3bb" providerId="ADAL" clId="{8EBEDF5F-2137-42F4-92A8-1F19264D8F2F}" dt="2023-11-30T17:44:33.529" v="1870" actId="164"/>
          <ac:spMkLst>
            <pc:docMk/>
            <pc:sldMk cId="700788857" sldId="422"/>
            <ac:spMk id="8" creationId="{BEBA1D87-BBB2-21FB-36B6-62F60B1023E0}"/>
          </ac:spMkLst>
        </pc:spChg>
        <pc:spChg chg="add mod">
          <ac:chgData name="Mandal, Soumyajit" userId="cc2dee09-f030-4e27-b81d-09080933e3bb" providerId="ADAL" clId="{8EBEDF5F-2137-42F4-92A8-1F19264D8F2F}" dt="2023-11-30T17:44:33.529" v="1870" actId="164"/>
          <ac:spMkLst>
            <pc:docMk/>
            <pc:sldMk cId="700788857" sldId="422"/>
            <ac:spMk id="9" creationId="{955FF17F-2106-A9A1-4C73-063F239DB4EC}"/>
          </ac:spMkLst>
        </pc:spChg>
        <pc:spChg chg="add mod">
          <ac:chgData name="Mandal, Soumyajit" userId="cc2dee09-f030-4e27-b81d-09080933e3bb" providerId="ADAL" clId="{8EBEDF5F-2137-42F4-92A8-1F19264D8F2F}" dt="2023-11-30T17:44:38.187" v="1871" actId="1076"/>
          <ac:spMkLst>
            <pc:docMk/>
            <pc:sldMk cId="700788857" sldId="422"/>
            <ac:spMk id="10" creationId="{35E80467-6CDB-5254-85C3-98465DEE7417}"/>
          </ac:spMkLst>
        </pc:spChg>
        <pc:grpChg chg="add mod">
          <ac:chgData name="Mandal, Soumyajit" userId="cc2dee09-f030-4e27-b81d-09080933e3bb" providerId="ADAL" clId="{8EBEDF5F-2137-42F4-92A8-1F19264D8F2F}" dt="2023-11-30T17:44:33.529" v="1870" actId="164"/>
          <ac:grpSpMkLst>
            <pc:docMk/>
            <pc:sldMk cId="700788857" sldId="422"/>
            <ac:grpSpMk id="11" creationId="{9CABC5B5-5532-ECDD-AECB-73144D16B49D}"/>
          </ac:grpSpMkLst>
        </pc:grpChg>
        <pc:picChg chg="add mod">
          <ac:chgData name="Mandal, Soumyajit" userId="cc2dee09-f030-4e27-b81d-09080933e3bb" providerId="ADAL" clId="{8EBEDF5F-2137-42F4-92A8-1F19264D8F2F}" dt="2023-11-30T17:34:02.564" v="1740" actId="1076"/>
          <ac:picMkLst>
            <pc:docMk/>
            <pc:sldMk cId="700788857" sldId="422"/>
            <ac:picMk id="6" creationId="{EA9DD2B0-BE75-DF2B-3674-2A3684816213}"/>
          </ac:picMkLst>
        </pc:picChg>
      </pc:sldChg>
      <pc:sldChg chg="addSp modSp new mod">
        <pc:chgData name="Mandal, Soumyajit" userId="cc2dee09-f030-4e27-b81d-09080933e3bb" providerId="ADAL" clId="{8EBEDF5F-2137-42F4-92A8-1F19264D8F2F}" dt="2023-11-30T19:30:34.202" v="4004" actId="164"/>
        <pc:sldMkLst>
          <pc:docMk/>
          <pc:sldMk cId="641761246" sldId="423"/>
        </pc:sldMkLst>
        <pc:spChg chg="mod">
          <ac:chgData name="Mandal, Soumyajit" userId="cc2dee09-f030-4e27-b81d-09080933e3bb" providerId="ADAL" clId="{8EBEDF5F-2137-42F4-92A8-1F19264D8F2F}" dt="2023-11-30T19:28:31.222" v="3890" actId="27636"/>
          <ac:spMkLst>
            <pc:docMk/>
            <pc:sldMk cId="641761246" sldId="423"/>
            <ac:spMk id="2" creationId="{487870CD-CA39-ADF4-2B96-D835E6073D92}"/>
          </ac:spMkLst>
        </pc:spChg>
        <pc:spChg chg="add mod">
          <ac:chgData name="Mandal, Soumyajit" userId="cc2dee09-f030-4e27-b81d-09080933e3bb" providerId="ADAL" clId="{8EBEDF5F-2137-42F4-92A8-1F19264D8F2F}" dt="2023-11-30T19:29:05.897" v="3968" actId="1076"/>
          <ac:spMkLst>
            <pc:docMk/>
            <pc:sldMk cId="641761246" sldId="423"/>
            <ac:spMk id="4" creationId="{309AEF5C-AE37-2E8D-4F23-D5A5A7A57B23}"/>
          </ac:spMkLst>
        </pc:spChg>
        <pc:spChg chg="add mod">
          <ac:chgData name="Mandal, Soumyajit" userId="cc2dee09-f030-4e27-b81d-09080933e3bb" providerId="ADAL" clId="{8EBEDF5F-2137-42F4-92A8-1F19264D8F2F}" dt="2023-11-30T19:30:34.202" v="4004" actId="164"/>
          <ac:spMkLst>
            <pc:docMk/>
            <pc:sldMk cId="641761246" sldId="423"/>
            <ac:spMk id="7" creationId="{51F461A6-0522-58A5-BDDC-4C7CEBC69414}"/>
          </ac:spMkLst>
        </pc:spChg>
        <pc:spChg chg="add mod">
          <ac:chgData name="Mandal, Soumyajit" userId="cc2dee09-f030-4e27-b81d-09080933e3bb" providerId="ADAL" clId="{8EBEDF5F-2137-42F4-92A8-1F19264D8F2F}" dt="2023-11-30T19:30:34.202" v="4004" actId="164"/>
          <ac:spMkLst>
            <pc:docMk/>
            <pc:sldMk cId="641761246" sldId="423"/>
            <ac:spMk id="8" creationId="{73CD7F35-70A4-BC4A-3321-ECB3DAF8CFFD}"/>
          </ac:spMkLst>
        </pc:spChg>
        <pc:spChg chg="add mod">
          <ac:chgData name="Mandal, Soumyajit" userId="cc2dee09-f030-4e27-b81d-09080933e3bb" providerId="ADAL" clId="{8EBEDF5F-2137-42F4-92A8-1F19264D8F2F}" dt="2023-11-30T19:30:34.202" v="4004" actId="164"/>
          <ac:spMkLst>
            <pc:docMk/>
            <pc:sldMk cId="641761246" sldId="423"/>
            <ac:spMk id="9" creationId="{5CE65628-8673-89AA-CEC3-06FED31238A8}"/>
          </ac:spMkLst>
        </pc:spChg>
        <pc:spChg chg="add mod">
          <ac:chgData name="Mandal, Soumyajit" userId="cc2dee09-f030-4e27-b81d-09080933e3bb" providerId="ADAL" clId="{8EBEDF5F-2137-42F4-92A8-1F19264D8F2F}" dt="2023-11-30T19:30:34.202" v="4004" actId="164"/>
          <ac:spMkLst>
            <pc:docMk/>
            <pc:sldMk cId="641761246" sldId="423"/>
            <ac:spMk id="10" creationId="{3F928C50-53FA-B670-579A-75CE0B3C5576}"/>
          </ac:spMkLst>
        </pc:spChg>
        <pc:grpChg chg="add mod">
          <ac:chgData name="Mandal, Soumyajit" userId="cc2dee09-f030-4e27-b81d-09080933e3bb" providerId="ADAL" clId="{8EBEDF5F-2137-42F4-92A8-1F19264D8F2F}" dt="2023-11-30T19:30:34.202" v="4004" actId="164"/>
          <ac:grpSpMkLst>
            <pc:docMk/>
            <pc:sldMk cId="641761246" sldId="423"/>
            <ac:grpSpMk id="11" creationId="{0BA52523-A315-A708-26D5-78A0F1439107}"/>
          </ac:grpSpMkLst>
        </pc:grpChg>
        <pc:picChg chg="add mod modCrop">
          <ac:chgData name="Mandal, Soumyajit" userId="cc2dee09-f030-4e27-b81d-09080933e3bb" providerId="ADAL" clId="{8EBEDF5F-2137-42F4-92A8-1F19264D8F2F}" dt="2023-11-30T19:29:34.799" v="3978" actId="1076"/>
          <ac:picMkLst>
            <pc:docMk/>
            <pc:sldMk cId="641761246" sldId="423"/>
            <ac:picMk id="6" creationId="{61F3D5C5-2E8A-F43E-0651-58CD99B0E3E6}"/>
          </ac:picMkLst>
        </pc:picChg>
      </pc:sldChg>
      <pc:sldChg chg="addSp modSp new mod">
        <pc:chgData name="Mandal, Soumyajit" userId="cc2dee09-f030-4e27-b81d-09080933e3bb" providerId="ADAL" clId="{8EBEDF5F-2137-42F4-92A8-1F19264D8F2F}" dt="2023-11-30T19:34:48.605" v="4209" actId="20577"/>
        <pc:sldMkLst>
          <pc:docMk/>
          <pc:sldMk cId="656492312" sldId="424"/>
        </pc:sldMkLst>
        <pc:spChg chg="mod">
          <ac:chgData name="Mandal, Soumyajit" userId="cc2dee09-f030-4e27-b81d-09080933e3bb" providerId="ADAL" clId="{8EBEDF5F-2137-42F4-92A8-1F19264D8F2F}" dt="2023-11-30T19:31:01.258" v="4046" actId="1076"/>
          <ac:spMkLst>
            <pc:docMk/>
            <pc:sldMk cId="656492312" sldId="424"/>
            <ac:spMk id="2" creationId="{8F13D332-8B23-761A-6656-B98415801F0F}"/>
          </ac:spMkLst>
        </pc:spChg>
        <pc:spChg chg="add mod">
          <ac:chgData name="Mandal, Soumyajit" userId="cc2dee09-f030-4e27-b81d-09080933e3bb" providerId="ADAL" clId="{8EBEDF5F-2137-42F4-92A8-1F19264D8F2F}" dt="2023-11-30T19:32:22.064" v="4118" actId="164"/>
          <ac:spMkLst>
            <pc:docMk/>
            <pc:sldMk cId="656492312" sldId="424"/>
            <ac:spMk id="6" creationId="{DA041B29-1750-5BF0-A012-EB708182CA86}"/>
          </ac:spMkLst>
        </pc:spChg>
        <pc:spChg chg="add mod">
          <ac:chgData name="Mandal, Soumyajit" userId="cc2dee09-f030-4e27-b81d-09080933e3bb" providerId="ADAL" clId="{8EBEDF5F-2137-42F4-92A8-1F19264D8F2F}" dt="2023-11-30T19:32:22.064" v="4118" actId="164"/>
          <ac:spMkLst>
            <pc:docMk/>
            <pc:sldMk cId="656492312" sldId="424"/>
            <ac:spMk id="7" creationId="{95AA07E6-A232-BC0E-FD91-CAC2C29B7411}"/>
          </ac:spMkLst>
        </pc:spChg>
        <pc:spChg chg="add mod">
          <ac:chgData name="Mandal, Soumyajit" userId="cc2dee09-f030-4e27-b81d-09080933e3bb" providerId="ADAL" clId="{8EBEDF5F-2137-42F4-92A8-1F19264D8F2F}" dt="2023-11-30T19:32:22.064" v="4118" actId="164"/>
          <ac:spMkLst>
            <pc:docMk/>
            <pc:sldMk cId="656492312" sldId="424"/>
            <ac:spMk id="8" creationId="{25FED715-C357-C00E-2A61-3A229A20CCEF}"/>
          </ac:spMkLst>
        </pc:spChg>
        <pc:spChg chg="add mod">
          <ac:chgData name="Mandal, Soumyajit" userId="cc2dee09-f030-4e27-b81d-09080933e3bb" providerId="ADAL" clId="{8EBEDF5F-2137-42F4-92A8-1F19264D8F2F}" dt="2023-11-30T19:34:48.605" v="4209" actId="20577"/>
          <ac:spMkLst>
            <pc:docMk/>
            <pc:sldMk cId="656492312" sldId="424"/>
            <ac:spMk id="10" creationId="{D40E43B4-85CD-CE89-1796-C39A704C1729}"/>
          </ac:spMkLst>
        </pc:spChg>
        <pc:grpChg chg="add mod">
          <ac:chgData name="Mandal, Soumyajit" userId="cc2dee09-f030-4e27-b81d-09080933e3bb" providerId="ADAL" clId="{8EBEDF5F-2137-42F4-92A8-1F19264D8F2F}" dt="2023-11-30T19:32:22.064" v="4118" actId="164"/>
          <ac:grpSpMkLst>
            <pc:docMk/>
            <pc:sldMk cId="656492312" sldId="424"/>
            <ac:grpSpMk id="9" creationId="{29DA29A9-CCCF-C50C-5DAB-3D292D894612}"/>
          </ac:grpSpMkLst>
        </pc:grpChg>
        <pc:picChg chg="add mod">
          <ac:chgData name="Mandal, Soumyajit" userId="cc2dee09-f030-4e27-b81d-09080933e3bb" providerId="ADAL" clId="{8EBEDF5F-2137-42F4-92A8-1F19264D8F2F}" dt="2023-11-30T19:31:21.085" v="4052" actId="14100"/>
          <ac:picMkLst>
            <pc:docMk/>
            <pc:sldMk cId="656492312" sldId="424"/>
            <ac:picMk id="5" creationId="{3D50684C-C5BA-68CF-6D97-B569DB90607A}"/>
          </ac:picMkLst>
        </pc:picChg>
      </pc:sldChg>
      <pc:sldChg chg="addSp modSp new mod">
        <pc:chgData name="Mandal, Soumyajit" userId="cc2dee09-f030-4e27-b81d-09080933e3bb" providerId="ADAL" clId="{8EBEDF5F-2137-42F4-92A8-1F19264D8F2F}" dt="2023-11-30T19:35:51.721" v="4256" actId="1076"/>
        <pc:sldMkLst>
          <pc:docMk/>
          <pc:sldMk cId="3578938435" sldId="425"/>
        </pc:sldMkLst>
        <pc:spChg chg="mod">
          <ac:chgData name="Mandal, Soumyajit" userId="cc2dee09-f030-4e27-b81d-09080933e3bb" providerId="ADAL" clId="{8EBEDF5F-2137-42F4-92A8-1F19264D8F2F}" dt="2023-11-30T19:35:51.721" v="4256" actId="1076"/>
          <ac:spMkLst>
            <pc:docMk/>
            <pc:sldMk cId="3578938435" sldId="425"/>
            <ac:spMk id="2" creationId="{2000C90D-C65C-3B81-2DF2-C85546A5B274}"/>
          </ac:spMkLst>
        </pc:spChg>
        <pc:picChg chg="add mod">
          <ac:chgData name="Mandal, Soumyajit" userId="cc2dee09-f030-4e27-b81d-09080933e3bb" providerId="ADAL" clId="{8EBEDF5F-2137-42F4-92A8-1F19264D8F2F}" dt="2023-11-30T19:35:29.425" v="4216" actId="1076"/>
          <ac:picMkLst>
            <pc:docMk/>
            <pc:sldMk cId="3578938435" sldId="425"/>
            <ac:picMk id="5" creationId="{196C2568-1F5B-1542-7DBE-7ABE8A921004}"/>
          </ac:picMkLst>
        </pc:picChg>
      </pc:sldChg>
      <pc:sldChg chg="addSp delSp modSp new mod">
        <pc:chgData name="Mandal, Soumyajit" userId="cc2dee09-f030-4e27-b81d-09080933e3bb" providerId="ADAL" clId="{8EBEDF5F-2137-42F4-92A8-1F19264D8F2F}" dt="2023-11-30T19:38:17.894" v="4353" actId="20577"/>
        <pc:sldMkLst>
          <pc:docMk/>
          <pc:sldMk cId="2526656977" sldId="426"/>
        </pc:sldMkLst>
        <pc:spChg chg="mod">
          <ac:chgData name="Mandal, Soumyajit" userId="cc2dee09-f030-4e27-b81d-09080933e3bb" providerId="ADAL" clId="{8EBEDF5F-2137-42F4-92A8-1F19264D8F2F}" dt="2023-11-30T19:38:17.894" v="4353" actId="20577"/>
          <ac:spMkLst>
            <pc:docMk/>
            <pc:sldMk cId="2526656977" sldId="426"/>
            <ac:spMk id="2" creationId="{D5A96599-EB9D-BC58-31E7-148142B3AF02}"/>
          </ac:spMkLst>
        </pc:spChg>
        <pc:spChg chg="del">
          <ac:chgData name="Mandal, Soumyajit" userId="cc2dee09-f030-4e27-b81d-09080933e3bb" providerId="ADAL" clId="{8EBEDF5F-2137-42F4-92A8-1F19264D8F2F}" dt="2023-11-30T19:36:28.952" v="4258"/>
          <ac:spMkLst>
            <pc:docMk/>
            <pc:sldMk cId="2526656977" sldId="426"/>
            <ac:spMk id="3" creationId="{9F139247-ADBA-918E-46F1-941D433AB9ED}"/>
          </ac:spMkLst>
        </pc:spChg>
        <pc:picChg chg="add mod">
          <ac:chgData name="Mandal, Soumyajit" userId="cc2dee09-f030-4e27-b81d-09080933e3bb" providerId="ADAL" clId="{8EBEDF5F-2137-42F4-92A8-1F19264D8F2F}" dt="2023-11-30T19:37:37.714" v="4322" actId="1076"/>
          <ac:picMkLst>
            <pc:docMk/>
            <pc:sldMk cId="2526656977" sldId="426"/>
            <ac:picMk id="6" creationId="{C656DBCE-54A9-66FE-DE04-217C26AC80A0}"/>
          </ac:picMkLst>
        </pc:picChg>
      </pc:sldChg>
      <pc:sldChg chg="addSp delSp modSp add mod">
        <pc:chgData name="Mandal, Soumyajit" userId="cc2dee09-f030-4e27-b81d-09080933e3bb" providerId="ADAL" clId="{8EBEDF5F-2137-42F4-92A8-1F19264D8F2F}" dt="2023-11-30T19:39:00.593" v="4372" actId="20577"/>
        <pc:sldMkLst>
          <pc:docMk/>
          <pc:sldMk cId="1472582855" sldId="427"/>
        </pc:sldMkLst>
        <pc:spChg chg="mod">
          <ac:chgData name="Mandal, Soumyajit" userId="cc2dee09-f030-4e27-b81d-09080933e3bb" providerId="ADAL" clId="{8EBEDF5F-2137-42F4-92A8-1F19264D8F2F}" dt="2023-11-30T19:39:00.593" v="4372" actId="20577"/>
          <ac:spMkLst>
            <pc:docMk/>
            <pc:sldMk cId="1472582855" sldId="427"/>
            <ac:spMk id="2" creationId="{D5A96599-EB9D-BC58-31E7-148142B3AF02}"/>
          </ac:spMkLst>
        </pc:spChg>
        <pc:spChg chg="add del mod">
          <ac:chgData name="Mandal, Soumyajit" userId="cc2dee09-f030-4e27-b81d-09080933e3bb" providerId="ADAL" clId="{8EBEDF5F-2137-42F4-92A8-1F19264D8F2F}" dt="2023-11-30T19:38:26.573" v="4355"/>
          <ac:spMkLst>
            <pc:docMk/>
            <pc:sldMk cId="1472582855" sldId="427"/>
            <ac:spMk id="5" creationId="{09DE1DDA-773F-2925-C989-4B7D9AF3FA8C}"/>
          </ac:spMkLst>
        </pc:spChg>
        <pc:picChg chg="del">
          <ac:chgData name="Mandal, Soumyajit" userId="cc2dee09-f030-4e27-b81d-09080933e3bb" providerId="ADAL" clId="{8EBEDF5F-2137-42F4-92A8-1F19264D8F2F}" dt="2023-11-30T19:38:23.755" v="4354" actId="478"/>
          <ac:picMkLst>
            <pc:docMk/>
            <pc:sldMk cId="1472582855" sldId="427"/>
            <ac:picMk id="6" creationId="{C656DBCE-54A9-66FE-DE04-217C26AC80A0}"/>
          </ac:picMkLst>
        </pc:picChg>
        <pc:picChg chg="add mod">
          <ac:chgData name="Mandal, Soumyajit" userId="cc2dee09-f030-4e27-b81d-09080933e3bb" providerId="ADAL" clId="{8EBEDF5F-2137-42F4-92A8-1F19264D8F2F}" dt="2023-11-30T19:38:48.298" v="4360" actId="1076"/>
          <ac:picMkLst>
            <pc:docMk/>
            <pc:sldMk cId="1472582855" sldId="427"/>
            <ac:picMk id="8" creationId="{85221511-624D-371D-FA47-30D986142B1B}"/>
          </ac:picMkLst>
        </pc:picChg>
      </pc:sldChg>
      <pc:sldChg chg="addSp modSp new mod">
        <pc:chgData name="Mandal, Soumyajit" userId="cc2dee09-f030-4e27-b81d-09080933e3bb" providerId="ADAL" clId="{8EBEDF5F-2137-42F4-92A8-1F19264D8F2F}" dt="2023-11-30T19:47:23.980" v="4672" actId="20577"/>
        <pc:sldMkLst>
          <pc:docMk/>
          <pc:sldMk cId="2841979050" sldId="428"/>
        </pc:sldMkLst>
        <pc:spChg chg="mod">
          <ac:chgData name="Mandal, Soumyajit" userId="cc2dee09-f030-4e27-b81d-09080933e3bb" providerId="ADAL" clId="{8EBEDF5F-2137-42F4-92A8-1F19264D8F2F}" dt="2023-11-30T19:43:28.048" v="4412" actId="1076"/>
          <ac:spMkLst>
            <pc:docMk/>
            <pc:sldMk cId="2841979050" sldId="428"/>
            <ac:spMk id="2" creationId="{FAA1053F-9526-E461-5616-905B6D20BB32}"/>
          </ac:spMkLst>
        </pc:spChg>
        <pc:spChg chg="mod">
          <ac:chgData name="Mandal, Soumyajit" userId="cc2dee09-f030-4e27-b81d-09080933e3bb" providerId="ADAL" clId="{8EBEDF5F-2137-42F4-92A8-1F19264D8F2F}" dt="2023-11-30T19:47:23.980" v="4672" actId="20577"/>
          <ac:spMkLst>
            <pc:docMk/>
            <pc:sldMk cId="2841979050" sldId="428"/>
            <ac:spMk id="3" creationId="{72148EEF-84DE-CEB2-AD9A-290766042344}"/>
          </ac:spMkLst>
        </pc:spChg>
        <pc:spChg chg="add mod">
          <ac:chgData name="Mandal, Soumyajit" userId="cc2dee09-f030-4e27-b81d-09080933e3bb" providerId="ADAL" clId="{8EBEDF5F-2137-42F4-92A8-1F19264D8F2F}" dt="2023-11-30T19:46:09.017" v="4615" actId="164"/>
          <ac:spMkLst>
            <pc:docMk/>
            <pc:sldMk cId="2841979050" sldId="428"/>
            <ac:spMk id="7" creationId="{1D9DB1F6-400B-B030-007E-7181604A0679}"/>
          </ac:spMkLst>
        </pc:spChg>
        <pc:grpChg chg="add mod">
          <ac:chgData name="Mandal, Soumyajit" userId="cc2dee09-f030-4e27-b81d-09080933e3bb" providerId="ADAL" clId="{8EBEDF5F-2137-42F4-92A8-1F19264D8F2F}" dt="2023-11-30T19:46:09.017" v="4615" actId="164"/>
          <ac:grpSpMkLst>
            <pc:docMk/>
            <pc:sldMk cId="2841979050" sldId="428"/>
            <ac:grpSpMk id="8" creationId="{E0913926-33F4-1884-5F9D-84A7ACDBA945}"/>
          </ac:grpSpMkLst>
        </pc:grpChg>
        <pc:picChg chg="add mod">
          <ac:chgData name="Mandal, Soumyajit" userId="cc2dee09-f030-4e27-b81d-09080933e3bb" providerId="ADAL" clId="{8EBEDF5F-2137-42F4-92A8-1F19264D8F2F}" dt="2023-11-30T19:46:09.017" v="4615" actId="164"/>
          <ac:picMkLst>
            <pc:docMk/>
            <pc:sldMk cId="2841979050" sldId="428"/>
            <ac:picMk id="6" creationId="{F351157A-53BC-1ED5-6664-B0B4603FBFAC}"/>
          </ac:picMkLst>
        </pc:picChg>
      </pc:sldChg>
      <pc:sldChg chg="addSp delSp modSp new mod">
        <pc:chgData name="Mandal, Soumyajit" userId="cc2dee09-f030-4e27-b81d-09080933e3bb" providerId="ADAL" clId="{8EBEDF5F-2137-42F4-92A8-1F19264D8F2F}" dt="2023-11-30T19:47:14.482" v="4671" actId="1076"/>
        <pc:sldMkLst>
          <pc:docMk/>
          <pc:sldMk cId="496983976" sldId="429"/>
        </pc:sldMkLst>
        <pc:spChg chg="mod">
          <ac:chgData name="Mandal, Soumyajit" userId="cc2dee09-f030-4e27-b81d-09080933e3bb" providerId="ADAL" clId="{8EBEDF5F-2137-42F4-92A8-1F19264D8F2F}" dt="2023-11-30T19:46:59.562" v="4664" actId="1076"/>
          <ac:spMkLst>
            <pc:docMk/>
            <pc:sldMk cId="496983976" sldId="429"/>
            <ac:spMk id="2" creationId="{E3DEDDBA-4EB2-07AB-D5EA-2A0779935CC1}"/>
          </ac:spMkLst>
        </pc:spChg>
        <pc:spChg chg="del">
          <ac:chgData name="Mandal, Soumyajit" userId="cc2dee09-f030-4e27-b81d-09080933e3bb" providerId="ADAL" clId="{8EBEDF5F-2137-42F4-92A8-1F19264D8F2F}" dt="2023-11-30T19:47:03.761" v="4665"/>
          <ac:spMkLst>
            <pc:docMk/>
            <pc:sldMk cId="496983976" sldId="429"/>
            <ac:spMk id="3" creationId="{E0CB90F3-3F5E-64D6-5F51-8308E075BB2E}"/>
          </ac:spMkLst>
        </pc:spChg>
        <pc:picChg chg="add mod">
          <ac:chgData name="Mandal, Soumyajit" userId="cc2dee09-f030-4e27-b81d-09080933e3bb" providerId="ADAL" clId="{8EBEDF5F-2137-42F4-92A8-1F19264D8F2F}" dt="2023-11-30T19:47:14.482" v="4671" actId="1076"/>
          <ac:picMkLst>
            <pc:docMk/>
            <pc:sldMk cId="496983976" sldId="429"/>
            <ac:picMk id="6" creationId="{F39525AB-4829-CE64-33FF-BBBA318D9855}"/>
          </ac:picMkLst>
        </pc:picChg>
      </pc:sldChg>
      <pc:sldChg chg="new del">
        <pc:chgData name="Mandal, Soumyajit" userId="cc2dee09-f030-4e27-b81d-09080933e3bb" providerId="ADAL" clId="{8EBEDF5F-2137-42F4-92A8-1F19264D8F2F}" dt="2023-11-30T19:46:22.413" v="4619" actId="680"/>
        <pc:sldMkLst>
          <pc:docMk/>
          <pc:sldMk cId="4226211847" sldId="429"/>
        </pc:sldMkLst>
      </pc:sldChg>
      <pc:sldChg chg="modSp mod">
        <pc:chgData name="Mandal, Soumyajit" userId="cc2dee09-f030-4e27-b81d-09080933e3bb" providerId="ADAL" clId="{8EBEDF5F-2137-42F4-92A8-1F19264D8F2F}" dt="2024-03-10T18:34:36.484" v="5276" actId="1076"/>
        <pc:sldMkLst>
          <pc:docMk/>
          <pc:sldMk cId="2882459985" sldId="430"/>
        </pc:sldMkLst>
        <pc:spChg chg="mod">
          <ac:chgData name="Mandal, Soumyajit" userId="cc2dee09-f030-4e27-b81d-09080933e3bb" providerId="ADAL" clId="{8EBEDF5F-2137-42F4-92A8-1F19264D8F2F}" dt="2024-03-10T18:34:24.340" v="5272" actId="20577"/>
          <ac:spMkLst>
            <pc:docMk/>
            <pc:sldMk cId="2882459985" sldId="430"/>
            <ac:spMk id="4" creationId="{B00C12D5-2247-54ED-8945-44ACB7CB126F}"/>
          </ac:spMkLst>
        </pc:spChg>
        <pc:picChg chg="mod">
          <ac:chgData name="Mandal, Soumyajit" userId="cc2dee09-f030-4e27-b81d-09080933e3bb" providerId="ADAL" clId="{8EBEDF5F-2137-42F4-92A8-1F19264D8F2F}" dt="2024-03-10T18:34:36.484" v="5276" actId="1076"/>
          <ac:picMkLst>
            <pc:docMk/>
            <pc:sldMk cId="2882459985" sldId="430"/>
            <ac:picMk id="7" creationId="{2B053934-AEC6-EAD4-C0DD-BFFD4B91E8F9}"/>
          </ac:picMkLst>
        </pc:picChg>
      </pc:sldChg>
      <pc:sldChg chg="addSp delSp modSp add mod">
        <pc:chgData name="Mandal, Soumyajit" userId="cc2dee09-f030-4e27-b81d-09080933e3bb" providerId="ADAL" clId="{8EBEDF5F-2137-42F4-92A8-1F19264D8F2F}" dt="2023-11-30T22:08:45.948" v="4941" actId="1076"/>
        <pc:sldMkLst>
          <pc:docMk/>
          <pc:sldMk cId="1878315753" sldId="435"/>
        </pc:sldMkLst>
        <pc:spChg chg="mod">
          <ac:chgData name="Mandal, Soumyajit" userId="cc2dee09-f030-4e27-b81d-09080933e3bb" providerId="ADAL" clId="{8EBEDF5F-2137-42F4-92A8-1F19264D8F2F}" dt="2023-11-30T22:07:37.846" v="4933" actId="27636"/>
          <ac:spMkLst>
            <pc:docMk/>
            <pc:sldMk cId="1878315753" sldId="435"/>
            <ac:spMk id="2" creationId="{2000C90D-C65C-3B81-2DF2-C85546A5B274}"/>
          </ac:spMkLst>
        </pc:spChg>
        <pc:picChg chg="del">
          <ac:chgData name="Mandal, Soumyajit" userId="cc2dee09-f030-4e27-b81d-09080933e3bb" providerId="ADAL" clId="{8EBEDF5F-2137-42F4-92A8-1F19264D8F2F}" dt="2023-11-30T22:07:39.971" v="4934" actId="478"/>
          <ac:picMkLst>
            <pc:docMk/>
            <pc:sldMk cId="1878315753" sldId="435"/>
            <ac:picMk id="5" creationId="{196C2568-1F5B-1542-7DBE-7ABE8A921004}"/>
          </ac:picMkLst>
        </pc:picChg>
        <pc:picChg chg="add mod">
          <ac:chgData name="Mandal, Soumyajit" userId="cc2dee09-f030-4e27-b81d-09080933e3bb" providerId="ADAL" clId="{8EBEDF5F-2137-42F4-92A8-1F19264D8F2F}" dt="2023-11-30T22:08:45.948" v="4941" actId="1076"/>
          <ac:picMkLst>
            <pc:docMk/>
            <pc:sldMk cId="1878315753" sldId="435"/>
            <ac:picMk id="6" creationId="{CE98D952-3BBF-A8EB-059B-6A8F1C6A5F53}"/>
          </ac:picMkLst>
        </pc:picChg>
      </pc:sldChg>
      <pc:sldChg chg="addSp modSp new mod">
        <pc:chgData name="Mandal, Soumyajit" userId="cc2dee09-f030-4e27-b81d-09080933e3bb" providerId="ADAL" clId="{8EBEDF5F-2137-42F4-92A8-1F19264D8F2F}" dt="2024-03-07T22:14:29.053" v="5250" actId="114"/>
        <pc:sldMkLst>
          <pc:docMk/>
          <pc:sldMk cId="218788251" sldId="451"/>
        </pc:sldMkLst>
        <pc:spChg chg="mod">
          <ac:chgData name="Mandal, Soumyajit" userId="cc2dee09-f030-4e27-b81d-09080933e3bb" providerId="ADAL" clId="{8EBEDF5F-2137-42F4-92A8-1F19264D8F2F}" dt="2024-03-07T22:09:38.643" v="4964" actId="1076"/>
          <ac:spMkLst>
            <pc:docMk/>
            <pc:sldMk cId="218788251" sldId="451"/>
            <ac:spMk id="2" creationId="{B7E3E931-29B8-9E79-C267-055FE3F20C23}"/>
          </ac:spMkLst>
        </pc:spChg>
        <pc:spChg chg="mod">
          <ac:chgData name="Mandal, Soumyajit" userId="cc2dee09-f030-4e27-b81d-09080933e3bb" providerId="ADAL" clId="{8EBEDF5F-2137-42F4-92A8-1F19264D8F2F}" dt="2024-03-07T22:14:29.053" v="5250" actId="114"/>
          <ac:spMkLst>
            <pc:docMk/>
            <pc:sldMk cId="218788251" sldId="451"/>
            <ac:spMk id="3" creationId="{C7A89A21-B0BB-BD19-44FA-0D95E45F8967}"/>
          </ac:spMkLst>
        </pc:spChg>
        <pc:spChg chg="mod">
          <ac:chgData name="Mandal, Soumyajit" userId="cc2dee09-f030-4e27-b81d-09080933e3bb" providerId="ADAL" clId="{8EBEDF5F-2137-42F4-92A8-1F19264D8F2F}" dt="2024-03-07T22:09:42.995" v="4965"/>
          <ac:spMkLst>
            <pc:docMk/>
            <pc:sldMk cId="218788251" sldId="451"/>
            <ac:spMk id="8" creationId="{286706E1-CCFB-339F-4D3B-799EEC61F63D}"/>
          </ac:spMkLst>
        </pc:spChg>
        <pc:spChg chg="mod">
          <ac:chgData name="Mandal, Soumyajit" userId="cc2dee09-f030-4e27-b81d-09080933e3bb" providerId="ADAL" clId="{8EBEDF5F-2137-42F4-92A8-1F19264D8F2F}" dt="2024-03-07T22:09:42.995" v="4965"/>
          <ac:spMkLst>
            <pc:docMk/>
            <pc:sldMk cId="218788251" sldId="451"/>
            <ac:spMk id="9" creationId="{65092053-AC3E-FC0F-ABC0-424A4A5D9AF6}"/>
          </ac:spMkLst>
        </pc:spChg>
        <pc:spChg chg="mod">
          <ac:chgData name="Mandal, Soumyajit" userId="cc2dee09-f030-4e27-b81d-09080933e3bb" providerId="ADAL" clId="{8EBEDF5F-2137-42F4-92A8-1F19264D8F2F}" dt="2024-03-07T22:09:42.995" v="4965"/>
          <ac:spMkLst>
            <pc:docMk/>
            <pc:sldMk cId="218788251" sldId="451"/>
            <ac:spMk id="10" creationId="{12D730FF-270E-353E-3931-DA2469FFB04C}"/>
          </ac:spMkLst>
        </pc:spChg>
        <pc:spChg chg="mod">
          <ac:chgData name="Mandal, Soumyajit" userId="cc2dee09-f030-4e27-b81d-09080933e3bb" providerId="ADAL" clId="{8EBEDF5F-2137-42F4-92A8-1F19264D8F2F}" dt="2024-03-07T22:09:42.995" v="4965"/>
          <ac:spMkLst>
            <pc:docMk/>
            <pc:sldMk cId="218788251" sldId="451"/>
            <ac:spMk id="11" creationId="{E02425CF-5F78-38F2-4C18-5B92CE3D6791}"/>
          </ac:spMkLst>
        </pc:spChg>
        <pc:spChg chg="mod">
          <ac:chgData name="Mandal, Soumyajit" userId="cc2dee09-f030-4e27-b81d-09080933e3bb" providerId="ADAL" clId="{8EBEDF5F-2137-42F4-92A8-1F19264D8F2F}" dt="2024-03-07T22:09:42.995" v="4965"/>
          <ac:spMkLst>
            <pc:docMk/>
            <pc:sldMk cId="218788251" sldId="451"/>
            <ac:spMk id="12" creationId="{8BEBAC4A-DC4C-E636-3EAB-2A86EE5F7602}"/>
          </ac:spMkLst>
        </pc:spChg>
        <pc:spChg chg="mod">
          <ac:chgData name="Mandal, Soumyajit" userId="cc2dee09-f030-4e27-b81d-09080933e3bb" providerId="ADAL" clId="{8EBEDF5F-2137-42F4-92A8-1F19264D8F2F}" dt="2024-03-07T22:09:42.995" v="4965"/>
          <ac:spMkLst>
            <pc:docMk/>
            <pc:sldMk cId="218788251" sldId="451"/>
            <ac:spMk id="13" creationId="{B4BBD741-AA63-1B46-EF29-29DFF6E60102}"/>
          </ac:spMkLst>
        </pc:spChg>
        <pc:spChg chg="mod">
          <ac:chgData name="Mandal, Soumyajit" userId="cc2dee09-f030-4e27-b81d-09080933e3bb" providerId="ADAL" clId="{8EBEDF5F-2137-42F4-92A8-1F19264D8F2F}" dt="2024-03-07T22:09:42.995" v="4965"/>
          <ac:spMkLst>
            <pc:docMk/>
            <pc:sldMk cId="218788251" sldId="451"/>
            <ac:spMk id="14" creationId="{1556907A-8890-1357-8355-444E2C03E975}"/>
          </ac:spMkLst>
        </pc:spChg>
        <pc:spChg chg="mod">
          <ac:chgData name="Mandal, Soumyajit" userId="cc2dee09-f030-4e27-b81d-09080933e3bb" providerId="ADAL" clId="{8EBEDF5F-2137-42F4-92A8-1F19264D8F2F}" dt="2024-03-07T22:09:42.995" v="4965"/>
          <ac:spMkLst>
            <pc:docMk/>
            <pc:sldMk cId="218788251" sldId="451"/>
            <ac:spMk id="15" creationId="{258DB66B-2886-1431-638A-66C928DA4DF4}"/>
          </ac:spMkLst>
        </pc:spChg>
        <pc:spChg chg="mod">
          <ac:chgData name="Mandal, Soumyajit" userId="cc2dee09-f030-4e27-b81d-09080933e3bb" providerId="ADAL" clId="{8EBEDF5F-2137-42F4-92A8-1F19264D8F2F}" dt="2024-03-07T22:09:42.995" v="4965"/>
          <ac:spMkLst>
            <pc:docMk/>
            <pc:sldMk cId="218788251" sldId="451"/>
            <ac:spMk id="16" creationId="{4A9ABE01-5672-4134-952B-B02B9FDCFDAE}"/>
          </ac:spMkLst>
        </pc:spChg>
        <pc:spChg chg="mod">
          <ac:chgData name="Mandal, Soumyajit" userId="cc2dee09-f030-4e27-b81d-09080933e3bb" providerId="ADAL" clId="{8EBEDF5F-2137-42F4-92A8-1F19264D8F2F}" dt="2024-03-07T22:09:42.995" v="4965"/>
          <ac:spMkLst>
            <pc:docMk/>
            <pc:sldMk cId="218788251" sldId="451"/>
            <ac:spMk id="17" creationId="{A342916C-9A14-07F8-48FC-4D04940BDBD3}"/>
          </ac:spMkLst>
        </pc:spChg>
        <pc:spChg chg="mod">
          <ac:chgData name="Mandal, Soumyajit" userId="cc2dee09-f030-4e27-b81d-09080933e3bb" providerId="ADAL" clId="{8EBEDF5F-2137-42F4-92A8-1F19264D8F2F}" dt="2024-03-07T22:09:42.995" v="4965"/>
          <ac:spMkLst>
            <pc:docMk/>
            <pc:sldMk cId="218788251" sldId="451"/>
            <ac:spMk id="18" creationId="{A86ABBB6-F1D8-7CD8-EF5E-3973A7A3673D}"/>
          </ac:spMkLst>
        </pc:spChg>
        <pc:grpChg chg="add mod">
          <ac:chgData name="Mandal, Soumyajit" userId="cc2dee09-f030-4e27-b81d-09080933e3bb" providerId="ADAL" clId="{8EBEDF5F-2137-42F4-92A8-1F19264D8F2F}" dt="2024-03-07T22:09:54.171" v="4966" actId="1076"/>
          <ac:grpSpMkLst>
            <pc:docMk/>
            <pc:sldMk cId="218788251" sldId="451"/>
            <ac:grpSpMk id="5" creationId="{2ACE5FCC-3250-A4F1-B4B9-72F79C7FB4AC}"/>
          </ac:grpSpMkLst>
        </pc:grpChg>
        <pc:picChg chg="mod">
          <ac:chgData name="Mandal, Soumyajit" userId="cc2dee09-f030-4e27-b81d-09080933e3bb" providerId="ADAL" clId="{8EBEDF5F-2137-42F4-92A8-1F19264D8F2F}" dt="2024-03-07T22:09:42.995" v="4965"/>
          <ac:picMkLst>
            <pc:docMk/>
            <pc:sldMk cId="218788251" sldId="451"/>
            <ac:picMk id="6" creationId="{738907DC-8700-37E2-9BA2-50DE0E56039D}"/>
          </ac:picMkLst>
        </pc:picChg>
        <pc:cxnChg chg="mod">
          <ac:chgData name="Mandal, Soumyajit" userId="cc2dee09-f030-4e27-b81d-09080933e3bb" providerId="ADAL" clId="{8EBEDF5F-2137-42F4-92A8-1F19264D8F2F}" dt="2024-03-07T22:09:42.995" v="4965"/>
          <ac:cxnSpMkLst>
            <pc:docMk/>
            <pc:sldMk cId="218788251" sldId="451"/>
            <ac:cxnSpMk id="7" creationId="{A3326681-76CA-C20C-778B-92AF3B17EE43}"/>
          </ac:cxnSpMkLst>
        </pc:cxnChg>
      </pc:sldChg>
    </pc:docChg>
  </pc:docChgLst>
  <pc:docChgLst>
    <pc:chgData name="Mukim, Prashansa" userId="38ec3d66-47ff-4887-ae62-4a3ed0271b8d" providerId="ADAL" clId="{08CD3859-6410-4847-88C0-556E916FE9FF}"/>
    <pc:docChg chg="undo custSel addSld delSld modSld">
      <pc:chgData name="Mukim, Prashansa" userId="38ec3d66-47ff-4887-ae62-4a3ed0271b8d" providerId="ADAL" clId="{08CD3859-6410-4847-88C0-556E916FE9FF}" dt="2024-02-01T15:29:55.394" v="1270" actId="47"/>
      <pc:docMkLst>
        <pc:docMk/>
      </pc:docMkLst>
      <pc:sldChg chg="addSp delSp modSp new del mod modClrScheme chgLayout">
        <pc:chgData name="Mukim, Prashansa" userId="38ec3d66-47ff-4887-ae62-4a3ed0271b8d" providerId="ADAL" clId="{08CD3859-6410-4847-88C0-556E916FE9FF}" dt="2024-02-01T15:29:55.394" v="1270" actId="47"/>
        <pc:sldMkLst>
          <pc:docMk/>
          <pc:sldMk cId="2757385061" sldId="449"/>
        </pc:sldMkLst>
        <pc:spChg chg="mod ord">
          <ac:chgData name="Mukim, Prashansa" userId="38ec3d66-47ff-4887-ae62-4a3ed0271b8d" providerId="ADAL" clId="{08CD3859-6410-4847-88C0-556E916FE9FF}" dt="2024-01-31T19:34:39.666" v="1" actId="700"/>
          <ac:spMkLst>
            <pc:docMk/>
            <pc:sldMk cId="2757385061" sldId="449"/>
            <ac:spMk id="2" creationId="{9FCA65C7-A0A3-5D2E-DC30-C311C2AB5FBD}"/>
          </ac:spMkLst>
        </pc:spChg>
        <pc:spChg chg="add mod ord">
          <ac:chgData name="Mukim, Prashansa" userId="38ec3d66-47ff-4887-ae62-4a3ed0271b8d" providerId="ADAL" clId="{08CD3859-6410-4847-88C0-556E916FE9FF}" dt="2024-01-31T22:35:48.524" v="738" actId="1076"/>
          <ac:spMkLst>
            <pc:docMk/>
            <pc:sldMk cId="2757385061" sldId="449"/>
            <ac:spMk id="3" creationId="{62B9B117-F614-D36D-0E4F-35C8ADBE0572}"/>
          </ac:spMkLst>
        </pc:spChg>
        <pc:spChg chg="add del mod ord">
          <ac:chgData name="Mukim, Prashansa" userId="38ec3d66-47ff-4887-ae62-4a3ed0271b8d" providerId="ADAL" clId="{08CD3859-6410-4847-88C0-556E916FE9FF}" dt="2024-01-31T19:34:54.869" v="20" actId="3680"/>
          <ac:spMkLst>
            <pc:docMk/>
            <pc:sldMk cId="2757385061" sldId="449"/>
            <ac:spMk id="4" creationId="{DD0806CF-5686-CA86-D4F1-FE1A887E6B8C}"/>
          </ac:spMkLst>
        </pc:spChg>
        <pc:graphicFrameChg chg="add mod ord modGraphic">
          <ac:chgData name="Mukim, Prashansa" userId="38ec3d66-47ff-4887-ae62-4a3ed0271b8d" providerId="ADAL" clId="{08CD3859-6410-4847-88C0-556E916FE9FF}" dt="2024-01-31T22:36:51.338" v="769" actId="14100"/>
          <ac:graphicFrameMkLst>
            <pc:docMk/>
            <pc:sldMk cId="2757385061" sldId="449"/>
            <ac:graphicFrameMk id="5" creationId="{F4EEFAF4-A1D3-914F-36B3-8E34229036B7}"/>
          </ac:graphicFrameMkLst>
        </pc:graphicFrameChg>
      </pc:sldChg>
      <pc:sldChg chg="addSp delSp modSp add mod">
        <pc:chgData name="Mukim, Prashansa" userId="38ec3d66-47ff-4887-ae62-4a3ed0271b8d" providerId="ADAL" clId="{08CD3859-6410-4847-88C0-556E916FE9FF}" dt="2024-02-01T15:04:08.631" v="1269" actId="14100"/>
        <pc:sldMkLst>
          <pc:docMk/>
          <pc:sldMk cId="3388870677" sldId="450"/>
        </pc:sldMkLst>
        <pc:spChg chg="mod">
          <ac:chgData name="Mukim, Prashansa" userId="38ec3d66-47ff-4887-ae62-4a3ed0271b8d" providerId="ADAL" clId="{08CD3859-6410-4847-88C0-556E916FE9FF}" dt="2024-02-01T14:40:34.519" v="824" actId="403"/>
          <ac:spMkLst>
            <pc:docMk/>
            <pc:sldMk cId="3388870677" sldId="450"/>
            <ac:spMk id="2" creationId="{F4641DF2-D9A0-0F14-0449-791C59FD03B7}"/>
          </ac:spMkLst>
        </pc:spChg>
        <pc:spChg chg="add del mod">
          <ac:chgData name="Mukim, Prashansa" userId="38ec3d66-47ff-4887-ae62-4a3ed0271b8d" providerId="ADAL" clId="{08CD3859-6410-4847-88C0-556E916FE9FF}" dt="2024-02-01T14:40:45.498" v="825" actId="931"/>
          <ac:spMkLst>
            <pc:docMk/>
            <pc:sldMk cId="3388870677" sldId="450"/>
            <ac:spMk id="5" creationId="{0D1A59F3-1843-50D2-5D66-25910D17E149}"/>
          </ac:spMkLst>
        </pc:spChg>
        <pc:spChg chg="add del mod">
          <ac:chgData name="Mukim, Prashansa" userId="38ec3d66-47ff-4887-ae62-4a3ed0271b8d" providerId="ADAL" clId="{08CD3859-6410-4847-88C0-556E916FE9FF}" dt="2024-02-01T14:40:59.891" v="832" actId="478"/>
          <ac:spMkLst>
            <pc:docMk/>
            <pc:sldMk cId="3388870677" sldId="450"/>
            <ac:spMk id="10" creationId="{225002E7-6836-0488-E9A9-9AE59D8E9871}"/>
          </ac:spMkLst>
        </pc:spChg>
        <pc:spChg chg="add del mod">
          <ac:chgData name="Mukim, Prashansa" userId="38ec3d66-47ff-4887-ae62-4a3ed0271b8d" providerId="ADAL" clId="{08CD3859-6410-4847-88C0-556E916FE9FF}" dt="2024-02-01T14:42:25.022" v="849"/>
          <ac:spMkLst>
            <pc:docMk/>
            <pc:sldMk cId="3388870677" sldId="450"/>
            <ac:spMk id="11" creationId="{8D1E4EC2-04F3-1A69-0A78-3DEA80E6F042}"/>
          </ac:spMkLst>
        </pc:spChg>
        <pc:spChg chg="del">
          <ac:chgData name="Mukim, Prashansa" userId="38ec3d66-47ff-4887-ae62-4a3ed0271b8d" providerId="ADAL" clId="{08CD3859-6410-4847-88C0-556E916FE9FF}" dt="2024-02-01T14:40:56.648" v="829" actId="478"/>
          <ac:spMkLst>
            <pc:docMk/>
            <pc:sldMk cId="3388870677" sldId="450"/>
            <ac:spMk id="12" creationId="{56C13EA3-5C62-17EC-8DA1-21C7EB1F8F6A}"/>
          </ac:spMkLst>
        </pc:spChg>
        <pc:spChg chg="del mod">
          <ac:chgData name="Mukim, Prashansa" userId="38ec3d66-47ff-4887-ae62-4a3ed0271b8d" providerId="ADAL" clId="{08CD3859-6410-4847-88C0-556E916FE9FF}" dt="2024-02-01T14:41:05.971" v="837" actId="478"/>
          <ac:spMkLst>
            <pc:docMk/>
            <pc:sldMk cId="3388870677" sldId="450"/>
            <ac:spMk id="13" creationId="{04046BDA-5869-7468-F846-13C7D3BC7C8F}"/>
          </ac:spMkLst>
        </pc:spChg>
        <pc:spChg chg="add mod">
          <ac:chgData name="Mukim, Prashansa" userId="38ec3d66-47ff-4887-ae62-4a3ed0271b8d" providerId="ADAL" clId="{08CD3859-6410-4847-88C0-556E916FE9FF}" dt="2024-02-01T14:46:52.446" v="1074" actId="14100"/>
          <ac:spMkLst>
            <pc:docMk/>
            <pc:sldMk cId="3388870677" sldId="450"/>
            <ac:spMk id="14" creationId="{A6DA3F1E-67BB-2425-4A7F-1B13AE25D144}"/>
          </ac:spMkLst>
        </pc:spChg>
        <pc:spChg chg="add del mod">
          <ac:chgData name="Mukim, Prashansa" userId="38ec3d66-47ff-4887-ae62-4a3ed0271b8d" providerId="ADAL" clId="{08CD3859-6410-4847-88C0-556E916FE9FF}" dt="2024-02-01T14:43:48.654" v="961"/>
          <ac:spMkLst>
            <pc:docMk/>
            <pc:sldMk cId="3388870677" sldId="450"/>
            <ac:spMk id="17" creationId="{8F3BD6CB-76AF-11D0-C732-740D2DB1C934}"/>
          </ac:spMkLst>
        </pc:spChg>
        <pc:spChg chg="add mod">
          <ac:chgData name="Mukim, Prashansa" userId="38ec3d66-47ff-4887-ae62-4a3ed0271b8d" providerId="ADAL" clId="{08CD3859-6410-4847-88C0-556E916FE9FF}" dt="2024-02-01T14:51:20.410" v="1265" actId="1076"/>
          <ac:spMkLst>
            <pc:docMk/>
            <pc:sldMk cId="3388870677" sldId="450"/>
            <ac:spMk id="18" creationId="{2CAA657A-7AD0-6A70-224E-CCB68F28282A}"/>
          </ac:spMkLst>
        </pc:spChg>
        <pc:spChg chg="del">
          <ac:chgData name="Mukim, Prashansa" userId="38ec3d66-47ff-4887-ae62-4a3ed0271b8d" providerId="ADAL" clId="{08CD3859-6410-4847-88C0-556E916FE9FF}" dt="2024-02-01T14:41:03.312" v="835" actId="478"/>
          <ac:spMkLst>
            <pc:docMk/>
            <pc:sldMk cId="3388870677" sldId="450"/>
            <ac:spMk id="19" creationId="{16DD35F5-23BA-F358-7037-A090AC3ED733}"/>
          </ac:spMkLst>
        </pc:spChg>
        <pc:spChg chg="del">
          <ac:chgData name="Mukim, Prashansa" userId="38ec3d66-47ff-4887-ae62-4a3ed0271b8d" providerId="ADAL" clId="{08CD3859-6410-4847-88C0-556E916FE9FF}" dt="2024-02-01T14:41:01.495" v="833" actId="478"/>
          <ac:spMkLst>
            <pc:docMk/>
            <pc:sldMk cId="3388870677" sldId="450"/>
            <ac:spMk id="20" creationId="{A9E96249-EEE2-099B-A3AD-138F6572C267}"/>
          </ac:spMkLst>
        </pc:spChg>
        <pc:spChg chg="add mod">
          <ac:chgData name="Mukim, Prashansa" userId="38ec3d66-47ff-4887-ae62-4a3ed0271b8d" providerId="ADAL" clId="{08CD3859-6410-4847-88C0-556E916FE9FF}" dt="2024-02-01T14:51:23.676" v="1266" actId="404"/>
          <ac:spMkLst>
            <pc:docMk/>
            <pc:sldMk cId="3388870677" sldId="450"/>
            <ac:spMk id="21" creationId="{B696AC63-D3DE-94EF-CEFE-E60E0CE09D0D}"/>
          </ac:spMkLst>
        </pc:spChg>
        <pc:spChg chg="del">
          <ac:chgData name="Mukim, Prashansa" userId="38ec3d66-47ff-4887-ae62-4a3ed0271b8d" providerId="ADAL" clId="{08CD3859-6410-4847-88C0-556E916FE9FF}" dt="2024-02-01T14:41:02.619" v="834" actId="478"/>
          <ac:spMkLst>
            <pc:docMk/>
            <pc:sldMk cId="3388870677" sldId="450"/>
            <ac:spMk id="23" creationId="{D1B431C8-BC37-499F-F360-9E91947CA4DC}"/>
          </ac:spMkLst>
        </pc:spChg>
        <pc:spChg chg="add mod">
          <ac:chgData name="Mukim, Prashansa" userId="38ec3d66-47ff-4887-ae62-4a3ed0271b8d" providerId="ADAL" clId="{08CD3859-6410-4847-88C0-556E916FE9FF}" dt="2024-02-01T14:51:28.972" v="1267" actId="404"/>
          <ac:spMkLst>
            <pc:docMk/>
            <pc:sldMk cId="3388870677" sldId="450"/>
            <ac:spMk id="24" creationId="{885E98A5-0AF0-58A9-31EA-55B4BFFB4834}"/>
          </ac:spMkLst>
        </pc:spChg>
        <pc:spChg chg="add mod">
          <ac:chgData name="Mukim, Prashansa" userId="38ec3d66-47ff-4887-ae62-4a3ed0271b8d" providerId="ADAL" clId="{08CD3859-6410-4847-88C0-556E916FE9FF}" dt="2024-02-01T14:46:57.999" v="1075" actId="1076"/>
          <ac:spMkLst>
            <pc:docMk/>
            <pc:sldMk cId="3388870677" sldId="450"/>
            <ac:spMk id="25" creationId="{802D4647-9205-72F6-63AA-14F9DB0D8791}"/>
          </ac:spMkLst>
        </pc:spChg>
        <pc:spChg chg="add mod">
          <ac:chgData name="Mukim, Prashansa" userId="38ec3d66-47ff-4887-ae62-4a3ed0271b8d" providerId="ADAL" clId="{08CD3859-6410-4847-88C0-556E916FE9FF}" dt="2024-02-01T14:48:19.196" v="1115" actId="20577"/>
          <ac:spMkLst>
            <pc:docMk/>
            <pc:sldMk cId="3388870677" sldId="450"/>
            <ac:spMk id="26" creationId="{6B93E4A0-B8B9-40F7-9AC9-B9F44B2B7562}"/>
          </ac:spMkLst>
        </pc:spChg>
        <pc:spChg chg="add mod">
          <ac:chgData name="Mukim, Prashansa" userId="38ec3d66-47ff-4887-ae62-4a3ed0271b8d" providerId="ADAL" clId="{08CD3859-6410-4847-88C0-556E916FE9FF}" dt="2024-02-01T14:50:22.420" v="1159" actId="20577"/>
          <ac:spMkLst>
            <pc:docMk/>
            <pc:sldMk cId="3388870677" sldId="450"/>
            <ac:spMk id="27" creationId="{0CAFD0E9-B27F-AA8A-1915-ED3AB8BA342A}"/>
          </ac:spMkLst>
        </pc:spChg>
        <pc:picChg chg="del">
          <ac:chgData name="Mukim, Prashansa" userId="38ec3d66-47ff-4887-ae62-4a3ed0271b8d" providerId="ADAL" clId="{08CD3859-6410-4847-88C0-556E916FE9FF}" dt="2024-02-01T14:40:27.315" v="820" actId="478"/>
          <ac:picMkLst>
            <pc:docMk/>
            <pc:sldMk cId="3388870677" sldId="450"/>
            <ac:picMk id="7" creationId="{C5D0C204-0959-373E-C735-3C79D6E41235}"/>
          </ac:picMkLst>
        </pc:picChg>
        <pc:picChg chg="add del mod">
          <ac:chgData name="Mukim, Prashansa" userId="38ec3d66-47ff-4887-ae62-4a3ed0271b8d" providerId="ADAL" clId="{08CD3859-6410-4847-88C0-556E916FE9FF}" dt="2024-02-01T14:40:59.891" v="832" actId="478"/>
          <ac:picMkLst>
            <pc:docMk/>
            <pc:sldMk cId="3388870677" sldId="450"/>
            <ac:picMk id="8" creationId="{90B127CD-FD34-882B-C404-93B64E7FD4DE}"/>
          </ac:picMkLst>
        </pc:picChg>
        <pc:cxnChg chg="add mod">
          <ac:chgData name="Mukim, Prashansa" userId="38ec3d66-47ff-4887-ae62-4a3ed0271b8d" providerId="ADAL" clId="{08CD3859-6410-4847-88C0-556E916FE9FF}" dt="2024-02-01T15:04:08.631" v="1269" actId="14100"/>
          <ac:cxnSpMkLst>
            <pc:docMk/>
            <pc:sldMk cId="3388870677" sldId="450"/>
            <ac:cxnSpMk id="16" creationId="{D2085989-037A-AA5F-A354-B9ACACDAB460}"/>
          </ac:cxnSpMkLst>
        </pc:cxnChg>
        <pc:cxnChg chg="del">
          <ac:chgData name="Mukim, Prashansa" userId="38ec3d66-47ff-4887-ae62-4a3ed0271b8d" providerId="ADAL" clId="{08CD3859-6410-4847-88C0-556E916FE9FF}" dt="2024-02-01T14:41:04.262" v="836" actId="478"/>
          <ac:cxnSpMkLst>
            <pc:docMk/>
            <pc:sldMk cId="3388870677" sldId="450"/>
            <ac:cxnSpMk id="22" creationId="{99FD0771-37E7-3428-8915-9CC5F2EE073A}"/>
          </ac:cxnSpMkLst>
        </pc:cxnChg>
        <pc:cxnChg chg="add mod">
          <ac:chgData name="Mukim, Prashansa" userId="38ec3d66-47ff-4887-ae62-4a3ed0271b8d" providerId="ADAL" clId="{08CD3859-6410-4847-88C0-556E916FE9FF}" dt="2024-02-01T14:48:58.130" v="1123" actId="14100"/>
          <ac:cxnSpMkLst>
            <pc:docMk/>
            <pc:sldMk cId="3388870677" sldId="450"/>
            <ac:cxnSpMk id="28" creationId="{1BB0F6B3-6337-D53B-6076-C4D35882CB3F}"/>
          </ac:cxnSpMkLst>
        </pc:cxnChg>
        <pc:cxnChg chg="add del mod">
          <ac:chgData name="Mukim, Prashansa" userId="38ec3d66-47ff-4887-ae62-4a3ed0271b8d" providerId="ADAL" clId="{08CD3859-6410-4847-88C0-556E916FE9FF}" dt="2024-02-01T14:48:59.685" v="1124" actId="478"/>
          <ac:cxnSpMkLst>
            <pc:docMk/>
            <pc:sldMk cId="3388870677" sldId="450"/>
            <ac:cxnSpMk id="30" creationId="{CC5BAF7E-FBA7-7F2D-445C-C75CDFE07F78}"/>
          </ac:cxnSpMkLst>
        </pc:cxnChg>
        <pc:cxnChg chg="add mod">
          <ac:chgData name="Mukim, Prashansa" userId="38ec3d66-47ff-4887-ae62-4a3ed0271b8d" providerId="ADAL" clId="{08CD3859-6410-4847-88C0-556E916FE9FF}" dt="2024-02-01T14:49:06.170" v="1126" actId="1076"/>
          <ac:cxnSpMkLst>
            <pc:docMk/>
            <pc:sldMk cId="3388870677" sldId="450"/>
            <ac:cxnSpMk id="32" creationId="{8AE045A0-2302-C1E7-ABB7-FED3C5785841}"/>
          </ac:cxnSpMkLst>
        </pc:cxnChg>
        <pc:cxnChg chg="add mod">
          <ac:chgData name="Mukim, Prashansa" userId="38ec3d66-47ff-4887-ae62-4a3ed0271b8d" providerId="ADAL" clId="{08CD3859-6410-4847-88C0-556E916FE9FF}" dt="2024-02-01T14:49:14.426" v="1129" actId="14100"/>
          <ac:cxnSpMkLst>
            <pc:docMk/>
            <pc:sldMk cId="3388870677" sldId="450"/>
            <ac:cxnSpMk id="33" creationId="{04D18F8A-F7F5-082B-2406-24E9A4C22E49}"/>
          </ac:cxnSpMkLst>
        </pc:cxnChg>
      </pc:sldChg>
    </pc:docChg>
  </pc:docChgLst>
  <pc:docChgLst>
    <pc:chgData name="Mandal, Soumyajit" userId="cc2dee09-f030-4e27-b81d-09080933e3bb" providerId="ADAL" clId="{6B64BA29-21B0-4CA3-9E52-A246EAAF952B}"/>
    <pc:docChg chg="undo redo custSel addSld delSld modSld sldOrd">
      <pc:chgData name="Mandal, Soumyajit" userId="cc2dee09-f030-4e27-b81d-09080933e3bb" providerId="ADAL" clId="{6B64BA29-21B0-4CA3-9E52-A246EAAF952B}" dt="2024-10-29T20:04:27.878" v="4973" actId="20577"/>
      <pc:docMkLst>
        <pc:docMk/>
      </pc:docMkLst>
      <pc:sldChg chg="modSp mod">
        <pc:chgData name="Mandal, Soumyajit" userId="cc2dee09-f030-4e27-b81d-09080933e3bb" providerId="ADAL" clId="{6B64BA29-21B0-4CA3-9E52-A246EAAF952B}" dt="2024-10-29T15:08:59.011" v="705" actId="20577"/>
        <pc:sldMkLst>
          <pc:docMk/>
          <pc:sldMk cId="2010846779" sldId="258"/>
        </pc:sldMkLst>
        <pc:spChg chg="mod">
          <ac:chgData name="Mandal, Soumyajit" userId="cc2dee09-f030-4e27-b81d-09080933e3bb" providerId="ADAL" clId="{6B64BA29-21B0-4CA3-9E52-A246EAAF952B}" dt="2024-10-29T15:08:59.011" v="705" actId="20577"/>
          <ac:spMkLst>
            <pc:docMk/>
            <pc:sldMk cId="2010846779" sldId="258"/>
            <ac:spMk id="3" creationId="{C826620C-889E-5908-3B16-D86FEFE2CB87}"/>
          </ac:spMkLst>
        </pc:spChg>
        <pc:spChg chg="mod">
          <ac:chgData name="Mandal, Soumyajit" userId="cc2dee09-f030-4e27-b81d-09080933e3bb" providerId="ADAL" clId="{6B64BA29-21B0-4CA3-9E52-A246EAAF952B}" dt="2024-10-29T15:07:36.830" v="610" actId="14100"/>
          <ac:spMkLst>
            <pc:docMk/>
            <pc:sldMk cId="2010846779" sldId="258"/>
            <ac:spMk id="69" creationId="{3C769CC8-D150-D489-0891-A4C378DD4D92}"/>
          </ac:spMkLst>
        </pc:spChg>
        <pc:spChg chg="mod">
          <ac:chgData name="Mandal, Soumyajit" userId="cc2dee09-f030-4e27-b81d-09080933e3bb" providerId="ADAL" clId="{6B64BA29-21B0-4CA3-9E52-A246EAAF952B}" dt="2024-10-29T15:07:30.248" v="608" actId="1076"/>
          <ac:spMkLst>
            <pc:docMk/>
            <pc:sldMk cId="2010846779" sldId="258"/>
            <ac:spMk id="162" creationId="{9262F3AC-F361-91E4-B82D-B306D7C5161B}"/>
          </ac:spMkLst>
        </pc:spChg>
        <pc:cxnChg chg="mod">
          <ac:chgData name="Mandal, Soumyajit" userId="cc2dee09-f030-4e27-b81d-09080933e3bb" providerId="ADAL" clId="{6B64BA29-21B0-4CA3-9E52-A246EAAF952B}" dt="2024-10-29T15:07:50.695" v="613" actId="14100"/>
          <ac:cxnSpMkLst>
            <pc:docMk/>
            <pc:sldMk cId="2010846779" sldId="258"/>
            <ac:cxnSpMk id="6" creationId="{864A2E87-6AF5-FCBF-ED5F-235EE47D1F72}"/>
          </ac:cxnSpMkLst>
        </pc:cxnChg>
        <pc:cxnChg chg="mod">
          <ac:chgData name="Mandal, Soumyajit" userId="cc2dee09-f030-4e27-b81d-09080933e3bb" providerId="ADAL" clId="{6B64BA29-21B0-4CA3-9E52-A246EAAF952B}" dt="2024-10-29T15:07:40.229" v="611" actId="1076"/>
          <ac:cxnSpMkLst>
            <pc:docMk/>
            <pc:sldMk cId="2010846779" sldId="258"/>
            <ac:cxnSpMk id="141" creationId="{AB625C61-EC34-748D-2778-0680382EABCB}"/>
          </ac:cxnSpMkLst>
        </pc:cxnChg>
      </pc:sldChg>
      <pc:sldChg chg="modSp mod">
        <pc:chgData name="Mandal, Soumyajit" userId="cc2dee09-f030-4e27-b81d-09080933e3bb" providerId="ADAL" clId="{6B64BA29-21B0-4CA3-9E52-A246EAAF952B}" dt="2024-10-29T18:49:55.877" v="3574" actId="20577"/>
        <pc:sldMkLst>
          <pc:docMk/>
          <pc:sldMk cId="3103871106" sldId="262"/>
        </pc:sldMkLst>
        <pc:spChg chg="mod">
          <ac:chgData name="Mandal, Soumyajit" userId="cc2dee09-f030-4e27-b81d-09080933e3bb" providerId="ADAL" clId="{6B64BA29-21B0-4CA3-9E52-A246EAAF952B}" dt="2024-10-29T18:49:55.877" v="3574" actId="20577"/>
          <ac:spMkLst>
            <pc:docMk/>
            <pc:sldMk cId="3103871106" sldId="262"/>
            <ac:spMk id="2" creationId="{0B495805-B45E-7859-25F3-038995F27181}"/>
          </ac:spMkLst>
        </pc:spChg>
        <pc:spChg chg="mod">
          <ac:chgData name="Mandal, Soumyajit" userId="cc2dee09-f030-4e27-b81d-09080933e3bb" providerId="ADAL" clId="{6B64BA29-21B0-4CA3-9E52-A246EAAF952B}" dt="2024-10-29T14:59:29.614" v="1" actId="14100"/>
          <ac:spMkLst>
            <pc:docMk/>
            <pc:sldMk cId="3103871106" sldId="262"/>
            <ac:spMk id="3" creationId="{3AFCEE61-0876-904F-C7AB-7ABC97484B8E}"/>
          </ac:spMkLst>
        </pc:spChg>
      </pc:sldChg>
      <pc:sldChg chg="modSp mod">
        <pc:chgData name="Mandal, Soumyajit" userId="cc2dee09-f030-4e27-b81d-09080933e3bb" providerId="ADAL" clId="{6B64BA29-21B0-4CA3-9E52-A246EAAF952B}" dt="2024-10-29T16:09:24.320" v="2168" actId="20577"/>
        <pc:sldMkLst>
          <pc:docMk/>
          <pc:sldMk cId="550855464" sldId="267"/>
        </pc:sldMkLst>
        <pc:spChg chg="mod">
          <ac:chgData name="Mandal, Soumyajit" userId="cc2dee09-f030-4e27-b81d-09080933e3bb" providerId="ADAL" clId="{6B64BA29-21B0-4CA3-9E52-A246EAAF952B}" dt="2024-10-29T16:09:24.320" v="2168" actId="20577"/>
          <ac:spMkLst>
            <pc:docMk/>
            <pc:sldMk cId="550855464" sldId="267"/>
            <ac:spMk id="7" creationId="{B0F77664-278E-E7FF-1F0C-7551EC375FC2}"/>
          </ac:spMkLst>
        </pc:spChg>
      </pc:sldChg>
      <pc:sldChg chg="addSp delSp modSp mod">
        <pc:chgData name="Mandal, Soumyajit" userId="cc2dee09-f030-4e27-b81d-09080933e3bb" providerId="ADAL" clId="{6B64BA29-21B0-4CA3-9E52-A246EAAF952B}" dt="2024-10-29T16:07:10.500" v="2158" actId="14100"/>
        <pc:sldMkLst>
          <pc:docMk/>
          <pc:sldMk cId="3237354256" sldId="311"/>
        </pc:sldMkLst>
        <pc:spChg chg="mod">
          <ac:chgData name="Mandal, Soumyajit" userId="cc2dee09-f030-4e27-b81d-09080933e3bb" providerId="ADAL" clId="{6B64BA29-21B0-4CA3-9E52-A246EAAF952B}" dt="2024-10-29T16:06:39.457" v="2149" actId="404"/>
          <ac:spMkLst>
            <pc:docMk/>
            <pc:sldMk cId="3237354256" sldId="311"/>
            <ac:spMk id="2" creationId="{BE5A50FB-44F3-6846-8C26-F8681D4BFFB3}"/>
          </ac:spMkLst>
        </pc:spChg>
        <pc:spChg chg="mod">
          <ac:chgData name="Mandal, Soumyajit" userId="cc2dee09-f030-4e27-b81d-09080933e3bb" providerId="ADAL" clId="{6B64BA29-21B0-4CA3-9E52-A246EAAF952B}" dt="2024-10-29T16:07:10.500" v="2158" actId="14100"/>
          <ac:spMkLst>
            <pc:docMk/>
            <pc:sldMk cId="3237354256" sldId="311"/>
            <ac:spMk id="5" creationId="{5ACFAF88-21E8-4EDA-BC33-18182F6BC3DD}"/>
          </ac:spMkLst>
        </pc:spChg>
        <pc:spChg chg="add mod">
          <ac:chgData name="Mandal, Soumyajit" userId="cc2dee09-f030-4e27-b81d-09080933e3bb" providerId="ADAL" clId="{6B64BA29-21B0-4CA3-9E52-A246EAAF952B}" dt="2024-10-29T16:06:58.717" v="2154" actId="1076"/>
          <ac:spMkLst>
            <pc:docMk/>
            <pc:sldMk cId="3237354256" sldId="311"/>
            <ac:spMk id="6" creationId="{08D9B921-9F7D-C634-FC20-0B6851F850EA}"/>
          </ac:spMkLst>
        </pc:spChg>
        <pc:spChg chg="mod">
          <ac:chgData name="Mandal, Soumyajit" userId="cc2dee09-f030-4e27-b81d-09080933e3bb" providerId="ADAL" clId="{6B64BA29-21B0-4CA3-9E52-A246EAAF952B}" dt="2024-10-29T16:03:57.070" v="2110" actId="20577"/>
          <ac:spMkLst>
            <pc:docMk/>
            <pc:sldMk cId="3237354256" sldId="311"/>
            <ac:spMk id="9" creationId="{64B8023C-ECB0-40F2-B599-825F7EAF0A7D}"/>
          </ac:spMkLst>
        </pc:spChg>
        <pc:spChg chg="mod">
          <ac:chgData name="Mandal, Soumyajit" userId="cc2dee09-f030-4e27-b81d-09080933e3bb" providerId="ADAL" clId="{6B64BA29-21B0-4CA3-9E52-A246EAAF952B}" dt="2024-10-29T16:05:21.470" v="2125" actId="1076"/>
          <ac:spMkLst>
            <pc:docMk/>
            <pc:sldMk cId="3237354256" sldId="311"/>
            <ac:spMk id="10" creationId="{4CD370BD-4EE0-8448-6343-BCC05542EBE6}"/>
          </ac:spMkLst>
        </pc:spChg>
        <pc:picChg chg="mod">
          <ac:chgData name="Mandal, Soumyajit" userId="cc2dee09-f030-4e27-b81d-09080933e3bb" providerId="ADAL" clId="{6B64BA29-21B0-4CA3-9E52-A246EAAF952B}" dt="2024-10-29T16:03:48.039" v="2107" actId="1076"/>
          <ac:picMkLst>
            <pc:docMk/>
            <pc:sldMk cId="3237354256" sldId="311"/>
            <ac:picMk id="7" creationId="{70DA2EF8-B14B-4D7B-B166-21F326E69447}"/>
          </ac:picMkLst>
        </pc:picChg>
        <pc:cxnChg chg="del mod">
          <ac:chgData name="Mandal, Soumyajit" userId="cc2dee09-f030-4e27-b81d-09080933e3bb" providerId="ADAL" clId="{6B64BA29-21B0-4CA3-9E52-A246EAAF952B}" dt="2024-10-29T16:04:18.943" v="2113" actId="478"/>
          <ac:cxnSpMkLst>
            <pc:docMk/>
            <pc:sldMk cId="3237354256" sldId="311"/>
            <ac:cxnSpMk id="8" creationId="{C0924BDD-0FA1-48A8-196B-D81FB39A777E}"/>
          </ac:cxnSpMkLst>
        </pc:cxnChg>
      </pc:sldChg>
      <pc:sldChg chg="modSp mod">
        <pc:chgData name="Mandal, Soumyajit" userId="cc2dee09-f030-4e27-b81d-09080933e3bb" providerId="ADAL" clId="{6B64BA29-21B0-4CA3-9E52-A246EAAF952B}" dt="2024-10-29T16:07:49.352" v="2160" actId="1076"/>
        <pc:sldMkLst>
          <pc:docMk/>
          <pc:sldMk cId="3048127887" sldId="409"/>
        </pc:sldMkLst>
        <pc:spChg chg="mod">
          <ac:chgData name="Mandal, Soumyajit" userId="cc2dee09-f030-4e27-b81d-09080933e3bb" providerId="ADAL" clId="{6B64BA29-21B0-4CA3-9E52-A246EAAF952B}" dt="2024-10-29T16:07:39.078" v="2159" actId="1076"/>
          <ac:spMkLst>
            <pc:docMk/>
            <pc:sldMk cId="3048127887" sldId="409"/>
            <ac:spMk id="3" creationId="{62B18DE6-389D-A4BC-CC70-0C855C37803C}"/>
          </ac:spMkLst>
        </pc:spChg>
        <pc:grpChg chg="mod">
          <ac:chgData name="Mandal, Soumyajit" userId="cc2dee09-f030-4e27-b81d-09080933e3bb" providerId="ADAL" clId="{6B64BA29-21B0-4CA3-9E52-A246EAAF952B}" dt="2024-10-29T16:07:49.352" v="2160" actId="1076"/>
          <ac:grpSpMkLst>
            <pc:docMk/>
            <pc:sldMk cId="3048127887" sldId="409"/>
            <ac:grpSpMk id="26" creationId="{DD780D21-16F9-A879-593A-EE15ECF1A834}"/>
          </ac:grpSpMkLst>
        </pc:grpChg>
      </pc:sldChg>
      <pc:sldChg chg="modSp mod">
        <pc:chgData name="Mandal, Soumyajit" userId="cc2dee09-f030-4e27-b81d-09080933e3bb" providerId="ADAL" clId="{6B64BA29-21B0-4CA3-9E52-A246EAAF952B}" dt="2024-10-29T16:08:52.231" v="2164" actId="1076"/>
        <pc:sldMkLst>
          <pc:docMk/>
          <pc:sldMk cId="2848170162" sldId="416"/>
        </pc:sldMkLst>
        <pc:spChg chg="mod">
          <ac:chgData name="Mandal, Soumyajit" userId="cc2dee09-f030-4e27-b81d-09080933e3bb" providerId="ADAL" clId="{6B64BA29-21B0-4CA3-9E52-A246EAAF952B}" dt="2024-10-29T16:08:52.231" v="2164" actId="1076"/>
          <ac:spMkLst>
            <pc:docMk/>
            <pc:sldMk cId="2848170162" sldId="416"/>
            <ac:spMk id="11" creationId="{99354153-748C-DB42-B11C-240ECE676B12}"/>
          </ac:spMkLst>
        </pc:spChg>
      </pc:sldChg>
      <pc:sldChg chg="del">
        <pc:chgData name="Mandal, Soumyajit" userId="cc2dee09-f030-4e27-b81d-09080933e3bb" providerId="ADAL" clId="{6B64BA29-21B0-4CA3-9E52-A246EAAF952B}" dt="2024-10-29T16:29:24.608" v="2794" actId="2696"/>
        <pc:sldMkLst>
          <pc:docMk/>
          <pc:sldMk cId="2157628267" sldId="417"/>
        </pc:sldMkLst>
      </pc:sldChg>
      <pc:sldChg chg="add">
        <pc:chgData name="Mandal, Soumyajit" userId="cc2dee09-f030-4e27-b81d-09080933e3bb" providerId="ADAL" clId="{6B64BA29-21B0-4CA3-9E52-A246EAAF952B}" dt="2024-10-29T16:29:29.611" v="2795"/>
        <pc:sldMkLst>
          <pc:docMk/>
          <pc:sldMk cId="4220066934" sldId="417"/>
        </pc:sldMkLst>
      </pc:sldChg>
      <pc:sldChg chg="modSp del mod ord">
        <pc:chgData name="Mandal, Soumyajit" userId="cc2dee09-f030-4e27-b81d-09080933e3bb" providerId="ADAL" clId="{6B64BA29-21B0-4CA3-9E52-A246EAAF952B}" dt="2024-10-29T16:21:58.274" v="2580" actId="2696"/>
        <pc:sldMkLst>
          <pc:docMk/>
          <pc:sldMk cId="2370114929" sldId="418"/>
        </pc:sldMkLst>
        <pc:spChg chg="mod">
          <ac:chgData name="Mandal, Soumyajit" userId="cc2dee09-f030-4e27-b81d-09080933e3bb" providerId="ADAL" clId="{6B64BA29-21B0-4CA3-9E52-A246EAAF952B}" dt="2024-10-29T16:10:22.848" v="2192" actId="20577"/>
          <ac:spMkLst>
            <pc:docMk/>
            <pc:sldMk cId="2370114929" sldId="418"/>
            <ac:spMk id="2" creationId="{B4FBB0A6-8A47-6207-413B-C72A5A6CD239}"/>
          </ac:spMkLst>
        </pc:spChg>
      </pc:sldChg>
      <pc:sldChg chg="add">
        <pc:chgData name="Mandal, Soumyajit" userId="cc2dee09-f030-4e27-b81d-09080933e3bb" providerId="ADAL" clId="{6B64BA29-21B0-4CA3-9E52-A246EAAF952B}" dt="2024-10-29T16:22:04.527" v="2581"/>
        <pc:sldMkLst>
          <pc:docMk/>
          <pc:sldMk cId="2796990963" sldId="418"/>
        </pc:sldMkLst>
      </pc:sldChg>
      <pc:sldChg chg="addSp delSp modSp mod">
        <pc:chgData name="Mandal, Soumyajit" userId="cc2dee09-f030-4e27-b81d-09080933e3bb" providerId="ADAL" clId="{6B64BA29-21B0-4CA3-9E52-A246EAAF952B}" dt="2024-10-29T15:39:16.270" v="1416" actId="1076"/>
        <pc:sldMkLst>
          <pc:docMk/>
          <pc:sldMk cId="165661027" sldId="419"/>
        </pc:sldMkLst>
        <pc:spChg chg="add mod">
          <ac:chgData name="Mandal, Soumyajit" userId="cc2dee09-f030-4e27-b81d-09080933e3bb" providerId="ADAL" clId="{6B64BA29-21B0-4CA3-9E52-A246EAAF952B}" dt="2024-10-29T15:29:51.399" v="975" actId="1076"/>
          <ac:spMkLst>
            <pc:docMk/>
            <pc:sldMk cId="165661027" sldId="419"/>
            <ac:spMk id="3" creationId="{D621BAEE-107F-F01A-6CBF-E05933018EEF}"/>
          </ac:spMkLst>
        </pc:spChg>
        <pc:spChg chg="del">
          <ac:chgData name="Mandal, Soumyajit" userId="cc2dee09-f030-4e27-b81d-09080933e3bb" providerId="ADAL" clId="{6B64BA29-21B0-4CA3-9E52-A246EAAF952B}" dt="2024-10-29T15:22:41.605" v="845" actId="21"/>
          <ac:spMkLst>
            <pc:docMk/>
            <pc:sldMk cId="165661027" sldId="419"/>
            <ac:spMk id="7" creationId="{E3908E3E-AC5F-3D4F-5A5C-19BAC85DB467}"/>
          </ac:spMkLst>
        </pc:spChg>
        <pc:spChg chg="mod">
          <ac:chgData name="Mandal, Soumyajit" userId="cc2dee09-f030-4e27-b81d-09080933e3bb" providerId="ADAL" clId="{6B64BA29-21B0-4CA3-9E52-A246EAAF952B}" dt="2024-10-29T15:25:54.962" v="928"/>
          <ac:spMkLst>
            <pc:docMk/>
            <pc:sldMk cId="165661027" sldId="419"/>
            <ac:spMk id="13" creationId="{E42254D6-5607-9793-FBF1-5D14D20C05D6}"/>
          </ac:spMkLst>
        </pc:spChg>
        <pc:spChg chg="add mod">
          <ac:chgData name="Mandal, Soumyajit" userId="cc2dee09-f030-4e27-b81d-09080933e3bb" providerId="ADAL" clId="{6B64BA29-21B0-4CA3-9E52-A246EAAF952B}" dt="2024-10-29T15:31:47.326" v="999" actId="164"/>
          <ac:spMkLst>
            <pc:docMk/>
            <pc:sldMk cId="165661027" sldId="419"/>
            <ac:spMk id="14" creationId="{E3908E3E-AC5F-3D4F-5A5C-19BAC85DB467}"/>
          </ac:spMkLst>
        </pc:spChg>
        <pc:spChg chg="add mod">
          <ac:chgData name="Mandal, Soumyajit" userId="cc2dee09-f030-4e27-b81d-09080933e3bb" providerId="ADAL" clId="{6B64BA29-21B0-4CA3-9E52-A246EAAF952B}" dt="2024-10-29T15:31:47.326" v="999" actId="164"/>
          <ac:spMkLst>
            <pc:docMk/>
            <pc:sldMk cId="165661027" sldId="419"/>
            <ac:spMk id="15" creationId="{D8C7A703-CFE2-8CE1-025C-0805891CC85A}"/>
          </ac:spMkLst>
        </pc:spChg>
        <pc:spChg chg="add mod">
          <ac:chgData name="Mandal, Soumyajit" userId="cc2dee09-f030-4e27-b81d-09080933e3bb" providerId="ADAL" clId="{6B64BA29-21B0-4CA3-9E52-A246EAAF952B}" dt="2024-10-29T15:31:47.326" v="999" actId="164"/>
          <ac:spMkLst>
            <pc:docMk/>
            <pc:sldMk cId="165661027" sldId="419"/>
            <ac:spMk id="16" creationId="{3C0F37D4-E956-3A59-E549-3DEF1C57C9EF}"/>
          </ac:spMkLst>
        </pc:spChg>
        <pc:spChg chg="add mod">
          <ac:chgData name="Mandal, Soumyajit" userId="cc2dee09-f030-4e27-b81d-09080933e3bb" providerId="ADAL" clId="{6B64BA29-21B0-4CA3-9E52-A246EAAF952B}" dt="2024-10-29T15:31:47.326" v="999" actId="164"/>
          <ac:spMkLst>
            <pc:docMk/>
            <pc:sldMk cId="165661027" sldId="419"/>
            <ac:spMk id="17" creationId="{CCB5065C-8BA6-1E47-09A0-751639B64454}"/>
          </ac:spMkLst>
        </pc:spChg>
        <pc:spChg chg="add mod">
          <ac:chgData name="Mandal, Soumyajit" userId="cc2dee09-f030-4e27-b81d-09080933e3bb" providerId="ADAL" clId="{6B64BA29-21B0-4CA3-9E52-A246EAAF952B}" dt="2024-10-29T15:26:08.561" v="933" actId="255"/>
          <ac:spMkLst>
            <pc:docMk/>
            <pc:sldMk cId="165661027" sldId="419"/>
            <ac:spMk id="19" creationId="{0EEAE3D9-14B6-3528-5177-8BCE113FB730}"/>
          </ac:spMkLst>
        </pc:spChg>
        <pc:spChg chg="add mod">
          <ac:chgData name="Mandal, Soumyajit" userId="cc2dee09-f030-4e27-b81d-09080933e3bb" providerId="ADAL" clId="{6B64BA29-21B0-4CA3-9E52-A246EAAF952B}" dt="2024-10-29T15:31:47.326" v="999" actId="164"/>
          <ac:spMkLst>
            <pc:docMk/>
            <pc:sldMk cId="165661027" sldId="419"/>
            <ac:spMk id="20" creationId="{8BA035A6-01DE-C3EB-471B-E361F72C76AB}"/>
          </ac:spMkLst>
        </pc:spChg>
        <pc:spChg chg="add mod">
          <ac:chgData name="Mandal, Soumyajit" userId="cc2dee09-f030-4e27-b81d-09080933e3bb" providerId="ADAL" clId="{6B64BA29-21B0-4CA3-9E52-A246EAAF952B}" dt="2024-10-29T15:31:47.326" v="999" actId="164"/>
          <ac:spMkLst>
            <pc:docMk/>
            <pc:sldMk cId="165661027" sldId="419"/>
            <ac:spMk id="23" creationId="{59E1513F-BB3A-A55A-D2CD-4837DFD6D7E3}"/>
          </ac:spMkLst>
        </pc:spChg>
        <pc:spChg chg="add mod ord">
          <ac:chgData name="Mandal, Soumyajit" userId="cc2dee09-f030-4e27-b81d-09080933e3bb" providerId="ADAL" clId="{6B64BA29-21B0-4CA3-9E52-A246EAAF952B}" dt="2024-10-29T15:31:47.326" v="999" actId="164"/>
          <ac:spMkLst>
            <pc:docMk/>
            <pc:sldMk cId="165661027" sldId="419"/>
            <ac:spMk id="24" creationId="{DD806CC7-06D8-87DC-70E2-B6496DF764D7}"/>
          </ac:spMkLst>
        </pc:spChg>
        <pc:spChg chg="add mod">
          <ac:chgData name="Mandal, Soumyajit" userId="cc2dee09-f030-4e27-b81d-09080933e3bb" providerId="ADAL" clId="{6B64BA29-21B0-4CA3-9E52-A246EAAF952B}" dt="2024-10-29T15:31:47.326" v="999" actId="164"/>
          <ac:spMkLst>
            <pc:docMk/>
            <pc:sldMk cId="165661027" sldId="419"/>
            <ac:spMk id="25" creationId="{636292EB-F40E-8DEC-6373-35F90A4EE391}"/>
          </ac:spMkLst>
        </pc:spChg>
        <pc:spChg chg="add mod">
          <ac:chgData name="Mandal, Soumyajit" userId="cc2dee09-f030-4e27-b81d-09080933e3bb" providerId="ADAL" clId="{6B64BA29-21B0-4CA3-9E52-A246EAAF952B}" dt="2024-10-29T15:37:58.895" v="1407" actId="20577"/>
          <ac:spMkLst>
            <pc:docMk/>
            <pc:sldMk cId="165661027" sldId="419"/>
            <ac:spMk id="27" creationId="{2BADA846-088B-8E05-55F2-14848917835F}"/>
          </ac:spMkLst>
        </pc:spChg>
        <pc:grpChg chg="del mod">
          <ac:chgData name="Mandal, Soumyajit" userId="cc2dee09-f030-4e27-b81d-09080933e3bb" providerId="ADAL" clId="{6B64BA29-21B0-4CA3-9E52-A246EAAF952B}" dt="2024-10-29T15:25:05.094" v="910" actId="478"/>
          <ac:grpSpMkLst>
            <pc:docMk/>
            <pc:sldMk cId="165661027" sldId="419"/>
            <ac:grpSpMk id="12" creationId="{B3A1D371-C991-4BA8-CBEA-CF95ECE10DCA}"/>
          </ac:grpSpMkLst>
        </pc:grpChg>
        <pc:grpChg chg="add mod">
          <ac:chgData name="Mandal, Soumyajit" userId="cc2dee09-f030-4e27-b81d-09080933e3bb" providerId="ADAL" clId="{6B64BA29-21B0-4CA3-9E52-A246EAAF952B}" dt="2024-10-29T15:39:10.799" v="1415" actId="164"/>
          <ac:grpSpMkLst>
            <pc:docMk/>
            <pc:sldMk cId="165661027" sldId="419"/>
            <ac:grpSpMk id="26" creationId="{C31D96B4-B77B-309E-9551-647B2574AE0D}"/>
          </ac:grpSpMkLst>
        </pc:grpChg>
        <pc:grpChg chg="add mod">
          <ac:chgData name="Mandal, Soumyajit" userId="cc2dee09-f030-4e27-b81d-09080933e3bb" providerId="ADAL" clId="{6B64BA29-21B0-4CA3-9E52-A246EAAF952B}" dt="2024-10-29T15:39:10.799" v="1415" actId="164"/>
          <ac:grpSpMkLst>
            <pc:docMk/>
            <pc:sldMk cId="165661027" sldId="419"/>
            <ac:grpSpMk id="29" creationId="{D7EA11EE-C6D8-4009-0648-C9109C60252A}"/>
          </ac:grpSpMkLst>
        </pc:grpChg>
        <pc:picChg chg="add mod modCrop">
          <ac:chgData name="Mandal, Soumyajit" userId="cc2dee09-f030-4e27-b81d-09080933e3bb" providerId="ADAL" clId="{6B64BA29-21B0-4CA3-9E52-A246EAAF952B}" dt="2024-10-29T15:31:47.326" v="999" actId="164"/>
          <ac:picMkLst>
            <pc:docMk/>
            <pc:sldMk cId="165661027" sldId="419"/>
            <ac:picMk id="5" creationId="{C2839819-F69B-3DF2-F889-602B1EE43F0D}"/>
          </ac:picMkLst>
        </pc:picChg>
        <pc:picChg chg="del">
          <ac:chgData name="Mandal, Soumyajit" userId="cc2dee09-f030-4e27-b81d-09080933e3bb" providerId="ADAL" clId="{6B64BA29-21B0-4CA3-9E52-A246EAAF952B}" dt="2024-10-29T15:25:06.070" v="911" actId="478"/>
          <ac:picMkLst>
            <pc:docMk/>
            <pc:sldMk cId="165661027" sldId="419"/>
            <ac:picMk id="6" creationId="{918B37FD-AB58-89D8-1715-F0022269B912}"/>
          </ac:picMkLst>
        </pc:picChg>
        <pc:picChg chg="add mod modCrop">
          <ac:chgData name="Mandal, Soumyajit" userId="cc2dee09-f030-4e27-b81d-09080933e3bb" providerId="ADAL" clId="{6B64BA29-21B0-4CA3-9E52-A246EAAF952B}" dt="2024-10-29T15:39:16.270" v="1416" actId="1076"/>
          <ac:picMkLst>
            <pc:docMk/>
            <pc:sldMk cId="165661027" sldId="419"/>
            <ac:picMk id="28" creationId="{08B4AFF3-7EB7-86F1-4031-8F5EF2BF9B48}"/>
          </ac:picMkLst>
        </pc:picChg>
        <pc:cxnChg chg="add del mod">
          <ac:chgData name="Mandal, Soumyajit" userId="cc2dee09-f030-4e27-b81d-09080933e3bb" providerId="ADAL" clId="{6B64BA29-21B0-4CA3-9E52-A246EAAF952B}" dt="2024-10-29T15:27:46.140" v="963" actId="478"/>
          <ac:cxnSpMkLst>
            <pc:docMk/>
            <pc:sldMk cId="165661027" sldId="419"/>
            <ac:cxnSpMk id="22" creationId="{3AB6D7FA-E238-016B-53B6-3307E3647FAF}"/>
          </ac:cxnSpMkLst>
        </pc:cxnChg>
      </pc:sldChg>
      <pc:sldChg chg="del">
        <pc:chgData name="Mandal, Soumyajit" userId="cc2dee09-f030-4e27-b81d-09080933e3bb" providerId="ADAL" clId="{6B64BA29-21B0-4CA3-9E52-A246EAAF952B}" dt="2024-10-29T15:29:55.282" v="976" actId="2696"/>
        <pc:sldMkLst>
          <pc:docMk/>
          <pc:sldMk cId="2522190652" sldId="420"/>
        </pc:sldMkLst>
      </pc:sldChg>
      <pc:sldChg chg="add">
        <pc:chgData name="Mandal, Soumyajit" userId="cc2dee09-f030-4e27-b81d-09080933e3bb" providerId="ADAL" clId="{6B64BA29-21B0-4CA3-9E52-A246EAAF952B}" dt="2024-10-29T15:30:02.665" v="977"/>
        <pc:sldMkLst>
          <pc:docMk/>
          <pc:sldMk cId="4201765393" sldId="420"/>
        </pc:sldMkLst>
      </pc:sldChg>
      <pc:sldChg chg="addSp delSp modSp mod">
        <pc:chgData name="Mandal, Soumyajit" userId="cc2dee09-f030-4e27-b81d-09080933e3bb" providerId="ADAL" clId="{6B64BA29-21B0-4CA3-9E52-A246EAAF952B}" dt="2024-10-29T16:05:38.782" v="2126" actId="20577"/>
        <pc:sldMkLst>
          <pc:docMk/>
          <pc:sldMk cId="4245452573" sldId="421"/>
        </pc:sldMkLst>
        <pc:spChg chg="add del mod">
          <ac:chgData name="Mandal, Soumyajit" userId="cc2dee09-f030-4e27-b81d-09080933e3bb" providerId="ADAL" clId="{6B64BA29-21B0-4CA3-9E52-A246EAAF952B}" dt="2024-10-29T15:56:45.432" v="1917"/>
          <ac:spMkLst>
            <pc:docMk/>
            <pc:sldMk cId="4245452573" sldId="421"/>
            <ac:spMk id="5" creationId="{A5DEC8C4-1805-0277-454C-1B0FF10C548F}"/>
          </ac:spMkLst>
        </pc:spChg>
        <pc:spChg chg="mod">
          <ac:chgData name="Mandal, Soumyajit" userId="cc2dee09-f030-4e27-b81d-09080933e3bb" providerId="ADAL" clId="{6B64BA29-21B0-4CA3-9E52-A246EAAF952B}" dt="2024-10-29T15:58:34.935" v="2073" actId="20577"/>
          <ac:spMkLst>
            <pc:docMk/>
            <pc:sldMk cId="4245452573" sldId="421"/>
            <ac:spMk id="7" creationId="{9A879160-AC32-59EF-A7DF-D80E0188DCF5}"/>
          </ac:spMkLst>
        </pc:spChg>
        <pc:spChg chg="mod">
          <ac:chgData name="Mandal, Soumyajit" userId="cc2dee09-f030-4e27-b81d-09080933e3bb" providerId="ADAL" clId="{6B64BA29-21B0-4CA3-9E52-A246EAAF952B}" dt="2024-10-29T15:57:14.942" v="1924" actId="1076"/>
          <ac:spMkLst>
            <pc:docMk/>
            <pc:sldMk cId="4245452573" sldId="421"/>
            <ac:spMk id="9" creationId="{CA1F2C6E-D0C9-4273-91EE-0B6E1EEA2EA6}"/>
          </ac:spMkLst>
        </pc:spChg>
        <pc:spChg chg="add mod">
          <ac:chgData name="Mandal, Soumyajit" userId="cc2dee09-f030-4e27-b81d-09080933e3bb" providerId="ADAL" clId="{6B64BA29-21B0-4CA3-9E52-A246EAAF952B}" dt="2024-10-29T16:05:38.782" v="2126" actId="20577"/>
          <ac:spMkLst>
            <pc:docMk/>
            <pc:sldMk cId="4245452573" sldId="421"/>
            <ac:spMk id="12" creationId="{A580C352-7057-0DFE-46CC-E887506DB6F3}"/>
          </ac:spMkLst>
        </pc:spChg>
        <pc:spChg chg="add mod">
          <ac:chgData name="Mandal, Soumyajit" userId="cc2dee09-f030-4e27-b81d-09080933e3bb" providerId="ADAL" clId="{6B64BA29-21B0-4CA3-9E52-A246EAAF952B}" dt="2024-10-29T16:02:17.821" v="2105" actId="1076"/>
          <ac:spMkLst>
            <pc:docMk/>
            <pc:sldMk cId="4245452573" sldId="421"/>
            <ac:spMk id="14" creationId="{A3ABDE85-148E-2291-A3D8-F23D830C485D}"/>
          </ac:spMkLst>
        </pc:spChg>
        <pc:grpChg chg="mod ord">
          <ac:chgData name="Mandal, Soumyajit" userId="cc2dee09-f030-4e27-b81d-09080933e3bb" providerId="ADAL" clId="{6B64BA29-21B0-4CA3-9E52-A246EAAF952B}" dt="2024-10-29T15:57:10.205" v="1923" actId="1076"/>
          <ac:grpSpMkLst>
            <pc:docMk/>
            <pc:sldMk cId="4245452573" sldId="421"/>
            <ac:grpSpMk id="10" creationId="{E2BADB95-31C5-DCD5-7622-57CE35E4D802}"/>
          </ac:grpSpMkLst>
        </pc:grpChg>
        <pc:graphicFrameChg chg="add mod">
          <ac:chgData name="Mandal, Soumyajit" userId="cc2dee09-f030-4e27-b81d-09080933e3bb" providerId="ADAL" clId="{6B64BA29-21B0-4CA3-9E52-A246EAAF952B}" dt="2024-10-29T16:01:50.861" v="2092" actId="1076"/>
          <ac:graphicFrameMkLst>
            <pc:docMk/>
            <pc:sldMk cId="4245452573" sldId="421"/>
            <ac:graphicFrameMk id="13" creationId="{C93F2A91-DA56-043D-1332-3CC0A71C5052}"/>
          </ac:graphicFrameMkLst>
        </pc:graphicFrameChg>
        <pc:picChg chg="del">
          <ac:chgData name="Mandal, Soumyajit" userId="cc2dee09-f030-4e27-b81d-09080933e3bb" providerId="ADAL" clId="{6B64BA29-21B0-4CA3-9E52-A246EAAF952B}" dt="2024-10-29T15:56:42.531" v="1916" actId="478"/>
          <ac:picMkLst>
            <pc:docMk/>
            <pc:sldMk cId="4245452573" sldId="421"/>
            <ac:picMk id="6" creationId="{B082CF08-0FF6-496C-3E61-71B29CA21DD5}"/>
          </ac:picMkLst>
        </pc:picChg>
        <pc:picChg chg="add mod">
          <ac:chgData name="Mandal, Soumyajit" userId="cc2dee09-f030-4e27-b81d-09080933e3bb" providerId="ADAL" clId="{6B64BA29-21B0-4CA3-9E52-A246EAAF952B}" dt="2024-10-29T15:56:54.407" v="1920" actId="1076"/>
          <ac:picMkLst>
            <pc:docMk/>
            <pc:sldMk cId="4245452573" sldId="421"/>
            <ac:picMk id="11" creationId="{EA225894-22E7-884D-84F4-865635E371D2}"/>
          </ac:picMkLst>
        </pc:picChg>
      </pc:sldChg>
      <pc:sldChg chg="del">
        <pc:chgData name="Mandal, Soumyajit" userId="cc2dee09-f030-4e27-b81d-09080933e3bb" providerId="ADAL" clId="{6B64BA29-21B0-4CA3-9E52-A246EAAF952B}" dt="2024-10-29T16:07:58.799" v="2161" actId="2696"/>
        <pc:sldMkLst>
          <pc:docMk/>
          <pc:sldMk cId="700788857" sldId="422"/>
        </pc:sldMkLst>
      </pc:sldChg>
      <pc:sldChg chg="add">
        <pc:chgData name="Mandal, Soumyajit" userId="cc2dee09-f030-4e27-b81d-09080933e3bb" providerId="ADAL" clId="{6B64BA29-21B0-4CA3-9E52-A246EAAF952B}" dt="2024-10-29T16:08:03.814" v="2162"/>
        <pc:sldMkLst>
          <pc:docMk/>
          <pc:sldMk cId="1258604991" sldId="422"/>
        </pc:sldMkLst>
      </pc:sldChg>
      <pc:sldChg chg="del">
        <pc:chgData name="Mandal, Soumyajit" userId="cc2dee09-f030-4e27-b81d-09080933e3bb" providerId="ADAL" clId="{6B64BA29-21B0-4CA3-9E52-A246EAAF952B}" dt="2024-10-29T16:29:06.715" v="2792" actId="2696"/>
        <pc:sldMkLst>
          <pc:docMk/>
          <pc:sldMk cId="641761246" sldId="423"/>
        </pc:sldMkLst>
      </pc:sldChg>
      <pc:sldChg chg="add">
        <pc:chgData name="Mandal, Soumyajit" userId="cc2dee09-f030-4e27-b81d-09080933e3bb" providerId="ADAL" clId="{6B64BA29-21B0-4CA3-9E52-A246EAAF952B}" dt="2024-10-29T16:29:17.042" v="2793"/>
        <pc:sldMkLst>
          <pc:docMk/>
          <pc:sldMk cId="1427074310" sldId="423"/>
        </pc:sldMkLst>
      </pc:sldChg>
      <pc:sldChg chg="del">
        <pc:chgData name="Mandal, Soumyajit" userId="cc2dee09-f030-4e27-b81d-09080933e3bb" providerId="ADAL" clId="{6B64BA29-21B0-4CA3-9E52-A246EAAF952B}" dt="2024-10-29T16:09:45.575" v="2169" actId="2696"/>
        <pc:sldMkLst>
          <pc:docMk/>
          <pc:sldMk cId="656492312" sldId="424"/>
        </pc:sldMkLst>
      </pc:sldChg>
      <pc:sldChg chg="addSp modSp add">
        <pc:chgData name="Mandal, Soumyajit" userId="cc2dee09-f030-4e27-b81d-09080933e3bb" providerId="ADAL" clId="{6B64BA29-21B0-4CA3-9E52-A246EAAF952B}" dt="2024-10-29T16:12:14.437" v="2270"/>
        <pc:sldMkLst>
          <pc:docMk/>
          <pc:sldMk cId="2677458834" sldId="424"/>
        </pc:sldMkLst>
        <pc:spChg chg="mod">
          <ac:chgData name="Mandal, Soumyajit" userId="cc2dee09-f030-4e27-b81d-09080933e3bb" providerId="ADAL" clId="{6B64BA29-21B0-4CA3-9E52-A246EAAF952B}" dt="2024-10-29T16:12:14.437" v="2270"/>
          <ac:spMkLst>
            <pc:docMk/>
            <pc:sldMk cId="2677458834" sldId="424"/>
            <ac:spMk id="12" creationId="{1D8792BE-9527-A598-1158-B8423FC66514}"/>
          </ac:spMkLst>
        </pc:spChg>
        <pc:spChg chg="mod">
          <ac:chgData name="Mandal, Soumyajit" userId="cc2dee09-f030-4e27-b81d-09080933e3bb" providerId="ADAL" clId="{6B64BA29-21B0-4CA3-9E52-A246EAAF952B}" dt="2024-10-29T16:12:14.437" v="2270"/>
          <ac:spMkLst>
            <pc:docMk/>
            <pc:sldMk cId="2677458834" sldId="424"/>
            <ac:spMk id="15" creationId="{83F08C66-1E4D-D749-1C51-C63AD0949CF6}"/>
          </ac:spMkLst>
        </pc:spChg>
        <pc:spChg chg="mod">
          <ac:chgData name="Mandal, Soumyajit" userId="cc2dee09-f030-4e27-b81d-09080933e3bb" providerId="ADAL" clId="{6B64BA29-21B0-4CA3-9E52-A246EAAF952B}" dt="2024-10-29T16:12:14.437" v="2270"/>
          <ac:spMkLst>
            <pc:docMk/>
            <pc:sldMk cId="2677458834" sldId="424"/>
            <ac:spMk id="16" creationId="{B2E420E2-BB63-4323-9929-04C657C8DE7C}"/>
          </ac:spMkLst>
        </pc:spChg>
        <pc:spChg chg="mod">
          <ac:chgData name="Mandal, Soumyajit" userId="cc2dee09-f030-4e27-b81d-09080933e3bb" providerId="ADAL" clId="{6B64BA29-21B0-4CA3-9E52-A246EAAF952B}" dt="2024-10-29T16:12:14.437" v="2270"/>
          <ac:spMkLst>
            <pc:docMk/>
            <pc:sldMk cId="2677458834" sldId="424"/>
            <ac:spMk id="17" creationId="{C0E1607B-AC4B-A489-FC2F-A2FEC209A079}"/>
          </ac:spMkLst>
        </pc:spChg>
        <pc:spChg chg="mod">
          <ac:chgData name="Mandal, Soumyajit" userId="cc2dee09-f030-4e27-b81d-09080933e3bb" providerId="ADAL" clId="{6B64BA29-21B0-4CA3-9E52-A246EAAF952B}" dt="2024-10-29T16:12:14.437" v="2270"/>
          <ac:spMkLst>
            <pc:docMk/>
            <pc:sldMk cId="2677458834" sldId="424"/>
            <ac:spMk id="18" creationId="{C91B2904-4B6A-1E7E-7DE3-4C99FCE9F12A}"/>
          </ac:spMkLst>
        </pc:spChg>
        <pc:spChg chg="mod">
          <ac:chgData name="Mandal, Soumyajit" userId="cc2dee09-f030-4e27-b81d-09080933e3bb" providerId="ADAL" clId="{6B64BA29-21B0-4CA3-9E52-A246EAAF952B}" dt="2024-10-29T16:12:14.437" v="2270"/>
          <ac:spMkLst>
            <pc:docMk/>
            <pc:sldMk cId="2677458834" sldId="424"/>
            <ac:spMk id="19" creationId="{94120860-90CC-3DB6-8F51-86531BB136FC}"/>
          </ac:spMkLst>
        </pc:spChg>
        <pc:spChg chg="mod">
          <ac:chgData name="Mandal, Soumyajit" userId="cc2dee09-f030-4e27-b81d-09080933e3bb" providerId="ADAL" clId="{6B64BA29-21B0-4CA3-9E52-A246EAAF952B}" dt="2024-10-29T16:12:14.437" v="2270"/>
          <ac:spMkLst>
            <pc:docMk/>
            <pc:sldMk cId="2677458834" sldId="424"/>
            <ac:spMk id="20" creationId="{14968039-E0A1-546B-CE6F-BAAE31738CE8}"/>
          </ac:spMkLst>
        </pc:spChg>
        <pc:spChg chg="mod">
          <ac:chgData name="Mandal, Soumyajit" userId="cc2dee09-f030-4e27-b81d-09080933e3bb" providerId="ADAL" clId="{6B64BA29-21B0-4CA3-9E52-A246EAAF952B}" dt="2024-10-29T16:12:14.437" v="2270"/>
          <ac:spMkLst>
            <pc:docMk/>
            <pc:sldMk cId="2677458834" sldId="424"/>
            <ac:spMk id="21" creationId="{9BE44B57-579A-3BDA-2F08-2DA328B2F9E0}"/>
          </ac:spMkLst>
        </pc:spChg>
        <pc:spChg chg="mod">
          <ac:chgData name="Mandal, Soumyajit" userId="cc2dee09-f030-4e27-b81d-09080933e3bb" providerId="ADAL" clId="{6B64BA29-21B0-4CA3-9E52-A246EAAF952B}" dt="2024-10-29T16:12:14.437" v="2270"/>
          <ac:spMkLst>
            <pc:docMk/>
            <pc:sldMk cId="2677458834" sldId="424"/>
            <ac:spMk id="22" creationId="{FDD03CB9-ECE3-1E06-8DFF-818D75AE93C1}"/>
          </ac:spMkLst>
        </pc:spChg>
        <pc:spChg chg="mod">
          <ac:chgData name="Mandal, Soumyajit" userId="cc2dee09-f030-4e27-b81d-09080933e3bb" providerId="ADAL" clId="{6B64BA29-21B0-4CA3-9E52-A246EAAF952B}" dt="2024-10-29T16:12:14.437" v="2270"/>
          <ac:spMkLst>
            <pc:docMk/>
            <pc:sldMk cId="2677458834" sldId="424"/>
            <ac:spMk id="23" creationId="{C2C61B95-5E2B-C145-0540-277D7AAF98C0}"/>
          </ac:spMkLst>
        </pc:spChg>
        <pc:spChg chg="mod">
          <ac:chgData name="Mandal, Soumyajit" userId="cc2dee09-f030-4e27-b81d-09080933e3bb" providerId="ADAL" clId="{6B64BA29-21B0-4CA3-9E52-A246EAAF952B}" dt="2024-10-29T16:12:14.437" v="2270"/>
          <ac:spMkLst>
            <pc:docMk/>
            <pc:sldMk cId="2677458834" sldId="424"/>
            <ac:spMk id="24" creationId="{55D478CC-CA2C-240A-0457-FDDD702D091C}"/>
          </ac:spMkLst>
        </pc:spChg>
        <pc:spChg chg="mod">
          <ac:chgData name="Mandal, Soumyajit" userId="cc2dee09-f030-4e27-b81d-09080933e3bb" providerId="ADAL" clId="{6B64BA29-21B0-4CA3-9E52-A246EAAF952B}" dt="2024-10-29T16:12:14.437" v="2270"/>
          <ac:spMkLst>
            <pc:docMk/>
            <pc:sldMk cId="2677458834" sldId="424"/>
            <ac:spMk id="25" creationId="{7C28E21B-E754-9909-1D8A-F1081AAB3BBE}"/>
          </ac:spMkLst>
        </pc:spChg>
        <pc:grpChg chg="add mod">
          <ac:chgData name="Mandal, Soumyajit" userId="cc2dee09-f030-4e27-b81d-09080933e3bb" providerId="ADAL" clId="{6B64BA29-21B0-4CA3-9E52-A246EAAF952B}" dt="2024-10-29T16:12:14.437" v="2270"/>
          <ac:grpSpMkLst>
            <pc:docMk/>
            <pc:sldMk cId="2677458834" sldId="424"/>
            <ac:grpSpMk id="4" creationId="{18340560-6471-9782-F787-9975AA94EB0B}"/>
          </ac:grpSpMkLst>
        </pc:grpChg>
        <pc:grpChg chg="mod">
          <ac:chgData name="Mandal, Soumyajit" userId="cc2dee09-f030-4e27-b81d-09080933e3bb" providerId="ADAL" clId="{6B64BA29-21B0-4CA3-9E52-A246EAAF952B}" dt="2024-10-29T16:12:14.437" v="2270"/>
          <ac:grpSpMkLst>
            <pc:docMk/>
            <pc:sldMk cId="2677458834" sldId="424"/>
            <ac:grpSpMk id="11" creationId="{87C89355-1A4B-BD3C-17B5-3E289E29470C}"/>
          </ac:grpSpMkLst>
        </pc:grpChg>
        <pc:picChg chg="mod">
          <ac:chgData name="Mandal, Soumyajit" userId="cc2dee09-f030-4e27-b81d-09080933e3bb" providerId="ADAL" clId="{6B64BA29-21B0-4CA3-9E52-A246EAAF952B}" dt="2024-10-29T16:12:14.437" v="2270"/>
          <ac:picMkLst>
            <pc:docMk/>
            <pc:sldMk cId="2677458834" sldId="424"/>
            <ac:picMk id="13" creationId="{D6E7322F-18EA-0EF2-54E9-A6B35306841C}"/>
          </ac:picMkLst>
        </pc:picChg>
        <pc:cxnChg chg="mod">
          <ac:chgData name="Mandal, Soumyajit" userId="cc2dee09-f030-4e27-b81d-09080933e3bb" providerId="ADAL" clId="{6B64BA29-21B0-4CA3-9E52-A246EAAF952B}" dt="2024-10-29T16:12:14.437" v="2270"/>
          <ac:cxnSpMkLst>
            <pc:docMk/>
            <pc:sldMk cId="2677458834" sldId="424"/>
            <ac:cxnSpMk id="14" creationId="{86C1305D-C5FB-84F8-882A-CEEA5CC92CEC}"/>
          </ac:cxnSpMkLst>
        </pc:cxnChg>
      </pc:sldChg>
      <pc:sldChg chg="modSp mod">
        <pc:chgData name="Mandal, Soumyajit" userId="cc2dee09-f030-4e27-b81d-09080933e3bb" providerId="ADAL" clId="{6B64BA29-21B0-4CA3-9E52-A246EAAF952B}" dt="2024-10-29T16:28:31.588" v="2789" actId="20577"/>
        <pc:sldMkLst>
          <pc:docMk/>
          <pc:sldMk cId="3578938435" sldId="425"/>
        </pc:sldMkLst>
        <pc:spChg chg="mod">
          <ac:chgData name="Mandal, Soumyajit" userId="cc2dee09-f030-4e27-b81d-09080933e3bb" providerId="ADAL" clId="{6B64BA29-21B0-4CA3-9E52-A246EAAF952B}" dt="2024-10-29T16:28:31.588" v="2789" actId="20577"/>
          <ac:spMkLst>
            <pc:docMk/>
            <pc:sldMk cId="3578938435" sldId="425"/>
            <ac:spMk id="2" creationId="{2000C90D-C65C-3B81-2DF2-C85546A5B274}"/>
          </ac:spMkLst>
        </pc:spChg>
      </pc:sldChg>
      <pc:sldChg chg="modSp mod">
        <pc:chgData name="Mandal, Soumyajit" userId="cc2dee09-f030-4e27-b81d-09080933e3bb" providerId="ADAL" clId="{6B64BA29-21B0-4CA3-9E52-A246EAAF952B}" dt="2024-10-29T16:08:35.594" v="2163" actId="20577"/>
        <pc:sldMkLst>
          <pc:docMk/>
          <pc:sldMk cId="2841979050" sldId="428"/>
        </pc:sldMkLst>
        <pc:spChg chg="mod">
          <ac:chgData name="Mandal, Soumyajit" userId="cc2dee09-f030-4e27-b81d-09080933e3bb" providerId="ADAL" clId="{6B64BA29-21B0-4CA3-9E52-A246EAAF952B}" dt="2024-10-29T16:08:35.594" v="2163" actId="20577"/>
          <ac:spMkLst>
            <pc:docMk/>
            <pc:sldMk cId="2841979050" sldId="428"/>
            <ac:spMk id="3" creationId="{72148EEF-84DE-CEB2-AD9A-290766042344}"/>
          </ac:spMkLst>
        </pc:spChg>
      </pc:sldChg>
      <pc:sldChg chg="modSp mod">
        <pc:chgData name="Mandal, Soumyajit" userId="cc2dee09-f030-4e27-b81d-09080933e3bb" providerId="ADAL" clId="{6B64BA29-21B0-4CA3-9E52-A246EAAF952B}" dt="2024-10-29T16:13:46.967" v="2288" actId="1076"/>
        <pc:sldMkLst>
          <pc:docMk/>
          <pc:sldMk cId="2882459985" sldId="430"/>
        </pc:sldMkLst>
        <pc:spChg chg="mod">
          <ac:chgData name="Mandal, Soumyajit" userId="cc2dee09-f030-4e27-b81d-09080933e3bb" providerId="ADAL" clId="{6B64BA29-21B0-4CA3-9E52-A246EAAF952B}" dt="2024-10-29T16:11:41.151" v="2268" actId="1076"/>
          <ac:spMkLst>
            <pc:docMk/>
            <pc:sldMk cId="2882459985" sldId="430"/>
            <ac:spMk id="2" creationId="{129F484B-2423-CF41-C033-0CEC349C3732}"/>
          </ac:spMkLst>
        </pc:spChg>
        <pc:spChg chg="mod">
          <ac:chgData name="Mandal, Soumyajit" userId="cc2dee09-f030-4e27-b81d-09080933e3bb" providerId="ADAL" clId="{6B64BA29-21B0-4CA3-9E52-A246EAAF952B}" dt="2024-10-29T16:13:33.927" v="2285" actId="20577"/>
          <ac:spMkLst>
            <pc:docMk/>
            <pc:sldMk cId="2882459985" sldId="430"/>
            <ac:spMk id="4" creationId="{B00C12D5-2247-54ED-8945-44ACB7CB126F}"/>
          </ac:spMkLst>
        </pc:spChg>
        <pc:picChg chg="mod">
          <ac:chgData name="Mandal, Soumyajit" userId="cc2dee09-f030-4e27-b81d-09080933e3bb" providerId="ADAL" clId="{6B64BA29-21B0-4CA3-9E52-A246EAAF952B}" dt="2024-10-29T16:13:46.967" v="2288" actId="1076"/>
          <ac:picMkLst>
            <pc:docMk/>
            <pc:sldMk cId="2882459985" sldId="430"/>
            <ac:picMk id="7" creationId="{2B053934-AEC6-EAD4-C0DD-BFFD4B91E8F9}"/>
          </ac:picMkLst>
        </pc:picChg>
      </pc:sldChg>
      <pc:sldChg chg="modSp mod">
        <pc:chgData name="Mandal, Soumyajit" userId="cc2dee09-f030-4e27-b81d-09080933e3bb" providerId="ADAL" clId="{6B64BA29-21B0-4CA3-9E52-A246EAAF952B}" dt="2024-10-29T16:14:43.405" v="2303" actId="58"/>
        <pc:sldMkLst>
          <pc:docMk/>
          <pc:sldMk cId="2249155555" sldId="431"/>
        </pc:sldMkLst>
        <pc:spChg chg="mod">
          <ac:chgData name="Mandal, Soumyajit" userId="cc2dee09-f030-4e27-b81d-09080933e3bb" providerId="ADAL" clId="{6B64BA29-21B0-4CA3-9E52-A246EAAF952B}" dt="2024-10-29T16:14:08.415" v="2294" actId="1076"/>
          <ac:spMkLst>
            <pc:docMk/>
            <pc:sldMk cId="2249155555" sldId="431"/>
            <ac:spMk id="2" creationId="{12C8C636-3939-BEDE-29C0-2B6E160EEB51}"/>
          </ac:spMkLst>
        </pc:spChg>
        <pc:spChg chg="mod">
          <ac:chgData name="Mandal, Soumyajit" userId="cc2dee09-f030-4e27-b81d-09080933e3bb" providerId="ADAL" clId="{6B64BA29-21B0-4CA3-9E52-A246EAAF952B}" dt="2024-10-29T16:14:43.405" v="2303" actId="58"/>
          <ac:spMkLst>
            <pc:docMk/>
            <pc:sldMk cId="2249155555" sldId="431"/>
            <ac:spMk id="27" creationId="{1123C017-B616-60E6-144A-D87F04F75985}"/>
          </ac:spMkLst>
        </pc:spChg>
      </pc:sldChg>
      <pc:sldChg chg="modSp mod">
        <pc:chgData name="Mandal, Soumyajit" userId="cc2dee09-f030-4e27-b81d-09080933e3bb" providerId="ADAL" clId="{6B64BA29-21B0-4CA3-9E52-A246EAAF952B}" dt="2024-10-29T16:27:30.254" v="2763" actId="1076"/>
        <pc:sldMkLst>
          <pc:docMk/>
          <pc:sldMk cId="3599090888" sldId="432"/>
        </pc:sldMkLst>
        <pc:spChg chg="mod">
          <ac:chgData name="Mandal, Soumyajit" userId="cc2dee09-f030-4e27-b81d-09080933e3bb" providerId="ADAL" clId="{6B64BA29-21B0-4CA3-9E52-A246EAAF952B}" dt="2024-10-29T16:13:59.999" v="2291" actId="1076"/>
          <ac:spMkLst>
            <pc:docMk/>
            <pc:sldMk cId="3599090888" sldId="432"/>
            <ac:spMk id="2" creationId="{12C8C636-3939-BEDE-29C0-2B6E160EEB51}"/>
          </ac:spMkLst>
        </pc:spChg>
        <pc:spChg chg="mod">
          <ac:chgData name="Mandal, Soumyajit" userId="cc2dee09-f030-4e27-b81d-09080933e3bb" providerId="ADAL" clId="{6B64BA29-21B0-4CA3-9E52-A246EAAF952B}" dt="2024-10-29T16:27:30.254" v="2763" actId="1076"/>
          <ac:spMkLst>
            <pc:docMk/>
            <pc:sldMk cId="3599090888" sldId="432"/>
            <ac:spMk id="27" creationId="{1123C017-B616-60E6-144A-D87F04F75985}"/>
          </ac:spMkLst>
        </pc:spChg>
      </pc:sldChg>
      <pc:sldChg chg="modSp mod ord">
        <pc:chgData name="Mandal, Soumyajit" userId="cc2dee09-f030-4e27-b81d-09080933e3bb" providerId="ADAL" clId="{6B64BA29-21B0-4CA3-9E52-A246EAAF952B}" dt="2024-10-29T19:00:15.539" v="3831" actId="1076"/>
        <pc:sldMkLst>
          <pc:docMk/>
          <pc:sldMk cId="1869894273" sldId="433"/>
        </pc:sldMkLst>
        <pc:spChg chg="mod">
          <ac:chgData name="Mandal, Soumyajit" userId="cc2dee09-f030-4e27-b81d-09080933e3bb" providerId="ADAL" clId="{6B64BA29-21B0-4CA3-9E52-A246EAAF952B}" dt="2024-10-29T16:15:07.416" v="2309" actId="1076"/>
          <ac:spMkLst>
            <pc:docMk/>
            <pc:sldMk cId="1869894273" sldId="433"/>
            <ac:spMk id="2" creationId="{D0496815-35D2-8DBF-BF59-52DC10FE4A5A}"/>
          </ac:spMkLst>
        </pc:spChg>
        <pc:spChg chg="mod">
          <ac:chgData name="Mandal, Soumyajit" userId="cc2dee09-f030-4e27-b81d-09080933e3bb" providerId="ADAL" clId="{6B64BA29-21B0-4CA3-9E52-A246EAAF952B}" dt="2024-10-29T16:19:08.966" v="2511" actId="14100"/>
          <ac:spMkLst>
            <pc:docMk/>
            <pc:sldMk cId="1869894273" sldId="433"/>
            <ac:spMk id="3" creationId="{B261A538-A8E5-EA01-065E-BD2F7CD4336C}"/>
          </ac:spMkLst>
        </pc:spChg>
        <pc:spChg chg="mod">
          <ac:chgData name="Mandal, Soumyajit" userId="cc2dee09-f030-4e27-b81d-09080933e3bb" providerId="ADAL" clId="{6B64BA29-21B0-4CA3-9E52-A246EAAF952B}" dt="2024-10-29T19:00:15.539" v="3831" actId="1076"/>
          <ac:spMkLst>
            <pc:docMk/>
            <pc:sldMk cId="1869894273" sldId="433"/>
            <ac:spMk id="13" creationId="{402BF031-FD55-F926-BAD6-7DB23E2A6468}"/>
          </ac:spMkLst>
        </pc:spChg>
        <pc:picChg chg="mod">
          <ac:chgData name="Mandal, Soumyajit" userId="cc2dee09-f030-4e27-b81d-09080933e3bb" providerId="ADAL" clId="{6B64BA29-21B0-4CA3-9E52-A246EAAF952B}" dt="2024-10-29T16:19:04.823" v="2510" actId="1076"/>
          <ac:picMkLst>
            <pc:docMk/>
            <pc:sldMk cId="1869894273" sldId="433"/>
            <ac:picMk id="11" creationId="{28EE3B97-77F8-3148-06EE-F3749C58864E}"/>
          </ac:picMkLst>
        </pc:picChg>
      </pc:sldChg>
      <pc:sldChg chg="del">
        <pc:chgData name="Mandal, Soumyajit" userId="cc2dee09-f030-4e27-b81d-09080933e3bb" providerId="ADAL" clId="{6B64BA29-21B0-4CA3-9E52-A246EAAF952B}" dt="2024-10-29T16:28:48.867" v="2790" actId="2696"/>
        <pc:sldMkLst>
          <pc:docMk/>
          <pc:sldMk cId="1878315753" sldId="435"/>
        </pc:sldMkLst>
      </pc:sldChg>
      <pc:sldChg chg="add">
        <pc:chgData name="Mandal, Soumyajit" userId="cc2dee09-f030-4e27-b81d-09080933e3bb" providerId="ADAL" clId="{6B64BA29-21B0-4CA3-9E52-A246EAAF952B}" dt="2024-10-29T16:28:56.168" v="2791"/>
        <pc:sldMkLst>
          <pc:docMk/>
          <pc:sldMk cId="1996947041" sldId="435"/>
        </pc:sldMkLst>
      </pc:sldChg>
      <pc:sldChg chg="modSp add del mod">
        <pc:chgData name="Mandal, Soumyajit" userId="cc2dee09-f030-4e27-b81d-09080933e3bb" providerId="ADAL" clId="{6B64BA29-21B0-4CA3-9E52-A246EAAF952B}" dt="2024-10-29T16:29:43.821" v="2798" actId="2696"/>
        <pc:sldMkLst>
          <pc:docMk/>
          <pc:sldMk cId="1102720803" sldId="436"/>
        </pc:sldMkLst>
        <pc:spChg chg="mod">
          <ac:chgData name="Mandal, Soumyajit" userId="cc2dee09-f030-4e27-b81d-09080933e3bb" providerId="ADAL" clId="{6B64BA29-21B0-4CA3-9E52-A246EAAF952B}" dt="2024-10-29T16:20:08.822" v="2558" actId="1076"/>
          <ac:spMkLst>
            <pc:docMk/>
            <pc:sldMk cId="1102720803" sldId="436"/>
            <ac:spMk id="2" creationId="{8ADEA8DC-10E7-E56B-373D-DC0813AB3471}"/>
          </ac:spMkLst>
        </pc:spChg>
        <pc:spChg chg="mod">
          <ac:chgData name="Mandal, Soumyajit" userId="cc2dee09-f030-4e27-b81d-09080933e3bb" providerId="ADAL" clId="{6B64BA29-21B0-4CA3-9E52-A246EAAF952B}" dt="2024-10-29T16:20:12.872" v="2559" actId="1076"/>
          <ac:spMkLst>
            <pc:docMk/>
            <pc:sldMk cId="1102720803" sldId="436"/>
            <ac:spMk id="11" creationId="{E15287C5-B22E-3256-137A-AB3385042C60}"/>
          </ac:spMkLst>
        </pc:spChg>
        <pc:spChg chg="mod">
          <ac:chgData name="Mandal, Soumyajit" userId="cc2dee09-f030-4e27-b81d-09080933e3bb" providerId="ADAL" clId="{6B64BA29-21B0-4CA3-9E52-A246EAAF952B}" dt="2024-10-29T16:20:12.872" v="2559" actId="1076"/>
          <ac:spMkLst>
            <pc:docMk/>
            <pc:sldMk cId="1102720803" sldId="436"/>
            <ac:spMk id="12" creationId="{447FD611-AC0F-AB41-EDE3-43AE814507C1}"/>
          </ac:spMkLst>
        </pc:spChg>
        <pc:picChg chg="mod">
          <ac:chgData name="Mandal, Soumyajit" userId="cc2dee09-f030-4e27-b81d-09080933e3bb" providerId="ADAL" clId="{6B64BA29-21B0-4CA3-9E52-A246EAAF952B}" dt="2024-10-29T16:20:12.872" v="2559" actId="1076"/>
          <ac:picMkLst>
            <pc:docMk/>
            <pc:sldMk cId="1102720803" sldId="436"/>
            <ac:picMk id="6" creationId="{872ADDC1-837B-7E08-F210-DC478F7FD396}"/>
          </ac:picMkLst>
        </pc:picChg>
      </pc:sldChg>
      <pc:sldChg chg="add">
        <pc:chgData name="Mandal, Soumyajit" userId="cc2dee09-f030-4e27-b81d-09080933e3bb" providerId="ADAL" clId="{6B64BA29-21B0-4CA3-9E52-A246EAAF952B}" dt="2024-10-29T16:29:49.671" v="2799"/>
        <pc:sldMkLst>
          <pc:docMk/>
          <pc:sldMk cId="2573635482" sldId="436"/>
        </pc:sldMkLst>
      </pc:sldChg>
      <pc:sldChg chg="modSp mod">
        <pc:chgData name="Mandal, Soumyajit" userId="cc2dee09-f030-4e27-b81d-09080933e3bb" providerId="ADAL" clId="{6B64BA29-21B0-4CA3-9E52-A246EAAF952B}" dt="2024-10-29T16:20:48.450" v="2569" actId="403"/>
        <pc:sldMkLst>
          <pc:docMk/>
          <pc:sldMk cId="1543838362" sldId="437"/>
        </pc:sldMkLst>
        <pc:spChg chg="mod">
          <ac:chgData name="Mandal, Soumyajit" userId="cc2dee09-f030-4e27-b81d-09080933e3bb" providerId="ADAL" clId="{6B64BA29-21B0-4CA3-9E52-A246EAAF952B}" dt="2024-10-29T16:20:26.454" v="2566" actId="1076"/>
          <ac:spMkLst>
            <pc:docMk/>
            <pc:sldMk cId="1543838362" sldId="437"/>
            <ac:spMk id="2" creationId="{8CF94B2F-7830-629F-7D1C-7DB25569EE74}"/>
          </ac:spMkLst>
        </pc:spChg>
        <pc:spChg chg="mod">
          <ac:chgData name="Mandal, Soumyajit" userId="cc2dee09-f030-4e27-b81d-09080933e3bb" providerId="ADAL" clId="{6B64BA29-21B0-4CA3-9E52-A246EAAF952B}" dt="2024-10-29T16:20:48.450" v="2569" actId="403"/>
          <ac:spMkLst>
            <pc:docMk/>
            <pc:sldMk cId="1543838362" sldId="437"/>
            <ac:spMk id="9" creationId="{226BAD2B-9CC8-0819-B4CE-444B568E868E}"/>
          </ac:spMkLst>
        </pc:spChg>
      </pc:sldChg>
      <pc:sldChg chg="add">
        <pc:chgData name="Mandal, Soumyajit" userId="cc2dee09-f030-4e27-b81d-09080933e3bb" providerId="ADAL" clId="{6B64BA29-21B0-4CA3-9E52-A246EAAF952B}" dt="2024-10-29T16:22:04.527" v="2581"/>
        <pc:sldMkLst>
          <pc:docMk/>
          <pc:sldMk cId="549707138" sldId="438"/>
        </pc:sldMkLst>
      </pc:sldChg>
      <pc:sldChg chg="del">
        <pc:chgData name="Mandal, Soumyajit" userId="cc2dee09-f030-4e27-b81d-09080933e3bb" providerId="ADAL" clId="{6B64BA29-21B0-4CA3-9E52-A246EAAF952B}" dt="2024-10-29T16:21:58.274" v="2580" actId="2696"/>
        <pc:sldMkLst>
          <pc:docMk/>
          <pc:sldMk cId="1055364712" sldId="438"/>
        </pc:sldMkLst>
      </pc:sldChg>
      <pc:sldChg chg="modSp mod">
        <pc:chgData name="Mandal, Soumyajit" userId="cc2dee09-f030-4e27-b81d-09080933e3bb" providerId="ADAL" clId="{6B64BA29-21B0-4CA3-9E52-A246EAAF952B}" dt="2024-10-29T16:23:20.126" v="2648" actId="1076"/>
        <pc:sldMkLst>
          <pc:docMk/>
          <pc:sldMk cId="3018746007" sldId="439"/>
        </pc:sldMkLst>
        <pc:spChg chg="mod">
          <ac:chgData name="Mandal, Soumyajit" userId="cc2dee09-f030-4e27-b81d-09080933e3bb" providerId="ADAL" clId="{6B64BA29-21B0-4CA3-9E52-A246EAAF952B}" dt="2024-10-29T16:23:20.126" v="2648" actId="1076"/>
          <ac:spMkLst>
            <pc:docMk/>
            <pc:sldMk cId="3018746007" sldId="439"/>
            <ac:spMk id="2" creationId="{8CF94B2F-7830-629F-7D1C-7DB25569EE74}"/>
          </ac:spMkLst>
        </pc:spChg>
      </pc:sldChg>
      <pc:sldChg chg="modSp mod">
        <pc:chgData name="Mandal, Soumyajit" userId="cc2dee09-f030-4e27-b81d-09080933e3bb" providerId="ADAL" clId="{6B64BA29-21B0-4CA3-9E52-A246EAAF952B}" dt="2024-10-29T16:22:51.908" v="2613" actId="27636"/>
        <pc:sldMkLst>
          <pc:docMk/>
          <pc:sldMk cId="355040094" sldId="440"/>
        </pc:sldMkLst>
        <pc:spChg chg="mod">
          <ac:chgData name="Mandal, Soumyajit" userId="cc2dee09-f030-4e27-b81d-09080933e3bb" providerId="ADAL" clId="{6B64BA29-21B0-4CA3-9E52-A246EAAF952B}" dt="2024-10-29T16:22:37.991" v="2600" actId="1076"/>
          <ac:spMkLst>
            <pc:docMk/>
            <pc:sldMk cId="355040094" sldId="440"/>
            <ac:spMk id="2" creationId="{3B192BFD-8743-4614-F874-9882A046C579}"/>
          </ac:spMkLst>
        </pc:spChg>
        <pc:spChg chg="mod">
          <ac:chgData name="Mandal, Soumyajit" userId="cc2dee09-f030-4e27-b81d-09080933e3bb" providerId="ADAL" clId="{6B64BA29-21B0-4CA3-9E52-A246EAAF952B}" dt="2024-10-29T16:22:51.908" v="2613" actId="27636"/>
          <ac:spMkLst>
            <pc:docMk/>
            <pc:sldMk cId="355040094" sldId="440"/>
            <ac:spMk id="3" creationId="{D1B6A9B4-BD45-7259-E129-EB1D0382CEAB}"/>
          </ac:spMkLst>
        </pc:spChg>
      </pc:sldChg>
      <pc:sldChg chg="modSp mod">
        <pc:chgData name="Mandal, Soumyajit" userId="cc2dee09-f030-4e27-b81d-09080933e3bb" providerId="ADAL" clId="{6B64BA29-21B0-4CA3-9E52-A246EAAF952B}" dt="2024-10-29T16:11:13.914" v="2222" actId="58"/>
        <pc:sldMkLst>
          <pc:docMk/>
          <pc:sldMk cId="1557865582" sldId="443"/>
        </pc:sldMkLst>
        <pc:spChg chg="mod">
          <ac:chgData name="Mandal, Soumyajit" userId="cc2dee09-f030-4e27-b81d-09080933e3bb" providerId="ADAL" clId="{6B64BA29-21B0-4CA3-9E52-A246EAAF952B}" dt="2024-10-29T16:11:05.576" v="2219" actId="1076"/>
          <ac:spMkLst>
            <pc:docMk/>
            <pc:sldMk cId="1557865582" sldId="443"/>
            <ac:spMk id="2" creationId="{D9C3185C-6204-5F26-EA0D-12247B645179}"/>
          </ac:spMkLst>
        </pc:spChg>
        <pc:spChg chg="mod">
          <ac:chgData name="Mandal, Soumyajit" userId="cc2dee09-f030-4e27-b81d-09080933e3bb" providerId="ADAL" clId="{6B64BA29-21B0-4CA3-9E52-A246EAAF952B}" dt="2024-10-29T16:11:13.914" v="2222" actId="58"/>
          <ac:spMkLst>
            <pc:docMk/>
            <pc:sldMk cId="1557865582" sldId="443"/>
            <ac:spMk id="7" creationId="{BADCBA9F-563C-9593-31DA-630242D6A44D}"/>
          </ac:spMkLst>
        </pc:spChg>
      </pc:sldChg>
      <pc:sldChg chg="addSp modSp mod">
        <pc:chgData name="Mandal, Soumyajit" userId="cc2dee09-f030-4e27-b81d-09080933e3bb" providerId="ADAL" clId="{6B64BA29-21B0-4CA3-9E52-A246EAAF952B}" dt="2024-10-29T16:25:55.581" v="2748" actId="1076"/>
        <pc:sldMkLst>
          <pc:docMk/>
          <pc:sldMk cId="519530242" sldId="444"/>
        </pc:sldMkLst>
        <pc:spChg chg="mod">
          <ac:chgData name="Mandal, Soumyajit" userId="cc2dee09-f030-4e27-b81d-09080933e3bb" providerId="ADAL" clId="{6B64BA29-21B0-4CA3-9E52-A246EAAF952B}" dt="2024-10-29T16:25:14.406" v="2739" actId="1076"/>
          <ac:spMkLst>
            <pc:docMk/>
            <pc:sldMk cId="519530242" sldId="444"/>
            <ac:spMk id="2" creationId="{F842F1D0-0241-146A-7533-EC204BB19976}"/>
          </ac:spMkLst>
        </pc:spChg>
        <pc:graphicFrameChg chg="add mod">
          <ac:chgData name="Mandal, Soumyajit" userId="cc2dee09-f030-4e27-b81d-09080933e3bb" providerId="ADAL" clId="{6B64BA29-21B0-4CA3-9E52-A246EAAF952B}" dt="2024-10-29T16:25:55.581" v="2748" actId="1076"/>
          <ac:graphicFrameMkLst>
            <pc:docMk/>
            <pc:sldMk cId="519530242" sldId="444"/>
            <ac:graphicFrameMk id="3" creationId="{DAE3B459-E638-EE3F-FD88-3F1761B78B90}"/>
          </ac:graphicFrameMkLst>
        </pc:graphicFrameChg>
        <pc:graphicFrameChg chg="mod modGraphic">
          <ac:chgData name="Mandal, Soumyajit" userId="cc2dee09-f030-4e27-b81d-09080933e3bb" providerId="ADAL" clId="{6B64BA29-21B0-4CA3-9E52-A246EAAF952B}" dt="2024-10-29T16:25:47.445" v="2747" actId="14734"/>
          <ac:graphicFrameMkLst>
            <pc:docMk/>
            <pc:sldMk cId="519530242" sldId="444"/>
            <ac:graphicFrameMk id="5" creationId="{46925428-E08B-84D5-6DDC-10BE5D263F1F}"/>
          </ac:graphicFrameMkLst>
        </pc:graphicFrameChg>
      </pc:sldChg>
      <pc:sldChg chg="addSp delSp modSp del mod">
        <pc:chgData name="Mandal, Soumyajit" userId="cc2dee09-f030-4e27-b81d-09080933e3bb" providerId="ADAL" clId="{6B64BA29-21B0-4CA3-9E52-A246EAAF952B}" dt="2024-10-29T16:26:03.135" v="2749" actId="47"/>
        <pc:sldMkLst>
          <pc:docMk/>
          <pc:sldMk cId="2773331330" sldId="445"/>
        </pc:sldMkLst>
        <pc:spChg chg="add mod">
          <ac:chgData name="Mandal, Soumyajit" userId="cc2dee09-f030-4e27-b81d-09080933e3bb" providerId="ADAL" clId="{6B64BA29-21B0-4CA3-9E52-A246EAAF952B}" dt="2024-10-29T16:25:25.507" v="2741" actId="21"/>
          <ac:spMkLst>
            <pc:docMk/>
            <pc:sldMk cId="2773331330" sldId="445"/>
            <ac:spMk id="6" creationId="{6BB56436-FB89-C12C-60FF-1597ADC6A6FA}"/>
          </ac:spMkLst>
        </pc:spChg>
        <pc:graphicFrameChg chg="del">
          <ac:chgData name="Mandal, Soumyajit" userId="cc2dee09-f030-4e27-b81d-09080933e3bb" providerId="ADAL" clId="{6B64BA29-21B0-4CA3-9E52-A246EAAF952B}" dt="2024-10-29T16:25:25.507" v="2741" actId="21"/>
          <ac:graphicFrameMkLst>
            <pc:docMk/>
            <pc:sldMk cId="2773331330" sldId="445"/>
            <ac:graphicFrameMk id="5" creationId="{DAE3B459-E638-EE3F-FD88-3F1761B78B90}"/>
          </ac:graphicFrameMkLst>
        </pc:graphicFrameChg>
      </pc:sldChg>
      <pc:sldChg chg="modSp mod">
        <pc:chgData name="Mandal, Soumyajit" userId="cc2dee09-f030-4e27-b81d-09080933e3bb" providerId="ADAL" clId="{6B64BA29-21B0-4CA3-9E52-A246EAAF952B}" dt="2024-10-29T16:21:39.760" v="2579" actId="1076"/>
        <pc:sldMkLst>
          <pc:docMk/>
          <pc:sldMk cId="40920199" sldId="446"/>
        </pc:sldMkLst>
        <pc:spChg chg="mod">
          <ac:chgData name="Mandal, Soumyajit" userId="cc2dee09-f030-4e27-b81d-09080933e3bb" providerId="ADAL" clId="{6B64BA29-21B0-4CA3-9E52-A246EAAF952B}" dt="2024-10-29T16:21:11.069" v="2576" actId="1076"/>
          <ac:spMkLst>
            <pc:docMk/>
            <pc:sldMk cId="40920199" sldId="446"/>
            <ac:spMk id="2" creationId="{C5E44B6A-B14E-C943-BB01-AFEFB3A17BC0}"/>
          </ac:spMkLst>
        </pc:spChg>
        <pc:spChg chg="mod">
          <ac:chgData name="Mandal, Soumyajit" userId="cc2dee09-f030-4e27-b81d-09080933e3bb" providerId="ADAL" clId="{6B64BA29-21B0-4CA3-9E52-A246EAAF952B}" dt="2024-10-29T16:21:39.760" v="2579" actId="1076"/>
          <ac:spMkLst>
            <pc:docMk/>
            <pc:sldMk cId="40920199" sldId="446"/>
            <ac:spMk id="9" creationId="{B94A1ECF-DE9A-22FB-96BE-0F1DE2A4E97B}"/>
          </ac:spMkLst>
        </pc:spChg>
      </pc:sldChg>
      <pc:sldChg chg="del">
        <pc:chgData name="Mandal, Soumyajit" userId="cc2dee09-f030-4e27-b81d-09080933e3bb" providerId="ADAL" clId="{6B64BA29-21B0-4CA3-9E52-A246EAAF952B}" dt="2024-10-29T16:21:58.274" v="2580" actId="2696"/>
        <pc:sldMkLst>
          <pc:docMk/>
          <pc:sldMk cId="1842237981" sldId="447"/>
        </pc:sldMkLst>
      </pc:sldChg>
      <pc:sldChg chg="add">
        <pc:chgData name="Mandal, Soumyajit" userId="cc2dee09-f030-4e27-b81d-09080933e3bb" providerId="ADAL" clId="{6B64BA29-21B0-4CA3-9E52-A246EAAF952B}" dt="2024-10-29T16:22:04.527" v="2581"/>
        <pc:sldMkLst>
          <pc:docMk/>
          <pc:sldMk cId="4188213393" sldId="447"/>
        </pc:sldMkLst>
      </pc:sldChg>
      <pc:sldChg chg="modSp mod">
        <pc:chgData name="Mandal, Soumyajit" userId="cc2dee09-f030-4e27-b81d-09080933e3bb" providerId="ADAL" clId="{6B64BA29-21B0-4CA3-9E52-A246EAAF952B}" dt="2024-10-29T16:23:46.614" v="2655" actId="1076"/>
        <pc:sldMkLst>
          <pc:docMk/>
          <pc:sldMk cId="3373345253" sldId="448"/>
        </pc:sldMkLst>
        <pc:spChg chg="mod">
          <ac:chgData name="Mandal, Soumyajit" userId="cc2dee09-f030-4e27-b81d-09080933e3bb" providerId="ADAL" clId="{6B64BA29-21B0-4CA3-9E52-A246EAAF952B}" dt="2024-10-29T16:23:46.614" v="2655" actId="1076"/>
          <ac:spMkLst>
            <pc:docMk/>
            <pc:sldMk cId="3373345253" sldId="448"/>
            <ac:spMk id="2" creationId="{F4641DF2-D9A0-0F14-0449-791C59FD03B7}"/>
          </ac:spMkLst>
        </pc:spChg>
      </pc:sldChg>
      <pc:sldChg chg="modSp mod">
        <pc:chgData name="Mandal, Soumyajit" userId="cc2dee09-f030-4e27-b81d-09080933e3bb" providerId="ADAL" clId="{6B64BA29-21B0-4CA3-9E52-A246EAAF952B}" dt="2024-10-29T16:24:58.071" v="2725" actId="20577"/>
        <pc:sldMkLst>
          <pc:docMk/>
          <pc:sldMk cId="3388870677" sldId="450"/>
        </pc:sldMkLst>
        <pc:spChg chg="mod">
          <ac:chgData name="Mandal, Soumyajit" userId="cc2dee09-f030-4e27-b81d-09080933e3bb" providerId="ADAL" clId="{6B64BA29-21B0-4CA3-9E52-A246EAAF952B}" dt="2024-10-29T16:24:29.622" v="2693" actId="14100"/>
          <ac:spMkLst>
            <pc:docMk/>
            <pc:sldMk cId="3388870677" sldId="450"/>
            <ac:spMk id="2" creationId="{F4641DF2-D9A0-0F14-0449-791C59FD03B7}"/>
          </ac:spMkLst>
        </pc:spChg>
        <pc:spChg chg="mod">
          <ac:chgData name="Mandal, Soumyajit" userId="cc2dee09-f030-4e27-b81d-09080933e3bb" providerId="ADAL" clId="{6B64BA29-21B0-4CA3-9E52-A246EAAF952B}" dt="2024-10-29T16:24:58.071" v="2725" actId="20577"/>
          <ac:spMkLst>
            <pc:docMk/>
            <pc:sldMk cId="3388870677" sldId="450"/>
            <ac:spMk id="18" creationId="{2CAA657A-7AD0-6A70-224E-CCB68F28282A}"/>
          </ac:spMkLst>
        </pc:spChg>
      </pc:sldChg>
      <pc:sldChg chg="addSp modSp mod">
        <pc:chgData name="Mandal, Soumyajit" userId="cc2dee09-f030-4e27-b81d-09080933e3bb" providerId="ADAL" clId="{6B64BA29-21B0-4CA3-9E52-A246EAAF952B}" dt="2024-10-29T16:27:07.966" v="2762" actId="164"/>
        <pc:sldMkLst>
          <pc:docMk/>
          <pc:sldMk cId="218788251" sldId="451"/>
        </pc:sldMkLst>
        <pc:spChg chg="mod ord">
          <ac:chgData name="Mandal, Soumyajit" userId="cc2dee09-f030-4e27-b81d-09080933e3bb" providerId="ADAL" clId="{6B64BA29-21B0-4CA3-9E52-A246EAAF952B}" dt="2024-10-29T16:26:47.965" v="2757" actId="1076"/>
          <ac:spMkLst>
            <pc:docMk/>
            <pc:sldMk cId="218788251" sldId="451"/>
            <ac:spMk id="12" creationId="{8BEBAC4A-DC4C-E636-3EAB-2A86EE5F7602}"/>
          </ac:spMkLst>
        </pc:spChg>
        <pc:spChg chg="mod">
          <ac:chgData name="Mandal, Soumyajit" userId="cc2dee09-f030-4e27-b81d-09080933e3bb" providerId="ADAL" clId="{6B64BA29-21B0-4CA3-9E52-A246EAAF952B}" dt="2024-10-29T16:26:51.606" v="2758" actId="1076"/>
          <ac:spMkLst>
            <pc:docMk/>
            <pc:sldMk cId="218788251" sldId="451"/>
            <ac:spMk id="14" creationId="{1556907A-8890-1357-8355-444E2C03E975}"/>
          </ac:spMkLst>
        </pc:spChg>
        <pc:spChg chg="add mod">
          <ac:chgData name="Mandal, Soumyajit" userId="cc2dee09-f030-4e27-b81d-09080933e3bb" providerId="ADAL" clId="{6B64BA29-21B0-4CA3-9E52-A246EAAF952B}" dt="2024-10-29T16:27:07.966" v="2762" actId="164"/>
          <ac:spMkLst>
            <pc:docMk/>
            <pc:sldMk cId="218788251" sldId="451"/>
            <ac:spMk id="21" creationId="{5E005475-C67C-BEA6-4EE7-54C4B81E6ABE}"/>
          </ac:spMkLst>
        </pc:spChg>
        <pc:grpChg chg="mod">
          <ac:chgData name="Mandal, Soumyajit" userId="cc2dee09-f030-4e27-b81d-09080933e3bb" providerId="ADAL" clId="{6B64BA29-21B0-4CA3-9E52-A246EAAF952B}" dt="2024-10-29T16:27:07.966" v="2762" actId="164"/>
          <ac:grpSpMkLst>
            <pc:docMk/>
            <pc:sldMk cId="218788251" sldId="451"/>
            <ac:grpSpMk id="20" creationId="{B1534A51-02C8-EB80-3AE5-DD9215EF0ADE}"/>
          </ac:grpSpMkLst>
        </pc:grpChg>
        <pc:grpChg chg="add mod">
          <ac:chgData name="Mandal, Soumyajit" userId="cc2dee09-f030-4e27-b81d-09080933e3bb" providerId="ADAL" clId="{6B64BA29-21B0-4CA3-9E52-A246EAAF952B}" dt="2024-10-29T16:27:07.966" v="2762" actId="164"/>
          <ac:grpSpMkLst>
            <pc:docMk/>
            <pc:sldMk cId="218788251" sldId="451"/>
            <ac:grpSpMk id="22" creationId="{E5599BA3-6BC9-F93B-9F91-879873A029B4}"/>
          </ac:grpSpMkLst>
        </pc:grpChg>
        <pc:picChg chg="mod">
          <ac:chgData name="Mandal, Soumyajit" userId="cc2dee09-f030-4e27-b81d-09080933e3bb" providerId="ADAL" clId="{6B64BA29-21B0-4CA3-9E52-A246EAAF952B}" dt="2024-10-29T16:26:40.866" v="2756" actId="1076"/>
          <ac:picMkLst>
            <pc:docMk/>
            <pc:sldMk cId="218788251" sldId="451"/>
            <ac:picMk id="6" creationId="{738907DC-8700-37E2-9BA2-50DE0E56039D}"/>
          </ac:picMkLst>
        </pc:picChg>
      </pc:sldChg>
      <pc:sldChg chg="addSp modSp">
        <pc:chgData name="Mandal, Soumyajit" userId="cc2dee09-f030-4e27-b81d-09080933e3bb" providerId="ADAL" clId="{6B64BA29-21B0-4CA3-9E52-A246EAAF952B}" dt="2024-10-29T16:12:09.980" v="2269"/>
        <pc:sldMkLst>
          <pc:docMk/>
          <pc:sldMk cId="940967511" sldId="453"/>
        </pc:sldMkLst>
        <pc:spChg chg="mod">
          <ac:chgData name="Mandal, Soumyajit" userId="cc2dee09-f030-4e27-b81d-09080933e3bb" providerId="ADAL" clId="{6B64BA29-21B0-4CA3-9E52-A246EAAF952B}" dt="2024-10-29T16:12:09.980" v="2269"/>
          <ac:spMkLst>
            <pc:docMk/>
            <pc:sldMk cId="940967511" sldId="453"/>
            <ac:spMk id="4" creationId="{253C0CD0-A9FD-BD52-1825-32571DED8BBA}"/>
          </ac:spMkLst>
        </pc:spChg>
        <pc:spChg chg="mod">
          <ac:chgData name="Mandal, Soumyajit" userId="cc2dee09-f030-4e27-b81d-09080933e3bb" providerId="ADAL" clId="{6B64BA29-21B0-4CA3-9E52-A246EAAF952B}" dt="2024-10-29T16:12:09.980" v="2269"/>
          <ac:spMkLst>
            <pc:docMk/>
            <pc:sldMk cId="940967511" sldId="453"/>
            <ac:spMk id="23" creationId="{31C4A5E2-E3A2-6BF2-9EC2-BF846A1CD504}"/>
          </ac:spMkLst>
        </pc:spChg>
        <pc:spChg chg="mod">
          <ac:chgData name="Mandal, Soumyajit" userId="cc2dee09-f030-4e27-b81d-09080933e3bb" providerId="ADAL" clId="{6B64BA29-21B0-4CA3-9E52-A246EAAF952B}" dt="2024-10-29T16:12:09.980" v="2269"/>
          <ac:spMkLst>
            <pc:docMk/>
            <pc:sldMk cId="940967511" sldId="453"/>
            <ac:spMk id="24" creationId="{A0E417E9-6C6E-BDD7-51A2-D129B60943A9}"/>
          </ac:spMkLst>
        </pc:spChg>
        <pc:spChg chg="mod">
          <ac:chgData name="Mandal, Soumyajit" userId="cc2dee09-f030-4e27-b81d-09080933e3bb" providerId="ADAL" clId="{6B64BA29-21B0-4CA3-9E52-A246EAAF952B}" dt="2024-10-29T16:12:09.980" v="2269"/>
          <ac:spMkLst>
            <pc:docMk/>
            <pc:sldMk cId="940967511" sldId="453"/>
            <ac:spMk id="25" creationId="{1FC4B228-4085-B963-DCD1-2EDE72818832}"/>
          </ac:spMkLst>
        </pc:spChg>
        <pc:spChg chg="mod">
          <ac:chgData name="Mandal, Soumyajit" userId="cc2dee09-f030-4e27-b81d-09080933e3bb" providerId="ADAL" clId="{6B64BA29-21B0-4CA3-9E52-A246EAAF952B}" dt="2024-10-29T16:12:09.980" v="2269"/>
          <ac:spMkLst>
            <pc:docMk/>
            <pc:sldMk cId="940967511" sldId="453"/>
            <ac:spMk id="26" creationId="{9D5AB923-3F8D-69A0-D2A4-6E205832FBD4}"/>
          </ac:spMkLst>
        </pc:spChg>
        <pc:spChg chg="mod">
          <ac:chgData name="Mandal, Soumyajit" userId="cc2dee09-f030-4e27-b81d-09080933e3bb" providerId="ADAL" clId="{6B64BA29-21B0-4CA3-9E52-A246EAAF952B}" dt="2024-10-29T16:12:09.980" v="2269"/>
          <ac:spMkLst>
            <pc:docMk/>
            <pc:sldMk cId="940967511" sldId="453"/>
            <ac:spMk id="27" creationId="{E9F643C4-D9E7-A1E5-29C9-F996AB8C0870}"/>
          </ac:spMkLst>
        </pc:spChg>
        <pc:spChg chg="mod">
          <ac:chgData name="Mandal, Soumyajit" userId="cc2dee09-f030-4e27-b81d-09080933e3bb" providerId="ADAL" clId="{6B64BA29-21B0-4CA3-9E52-A246EAAF952B}" dt="2024-10-29T16:12:09.980" v="2269"/>
          <ac:spMkLst>
            <pc:docMk/>
            <pc:sldMk cId="940967511" sldId="453"/>
            <ac:spMk id="28" creationId="{FFDB65C8-1C1E-0128-ED6F-F7DFD1FA8267}"/>
          </ac:spMkLst>
        </pc:spChg>
        <pc:spChg chg="mod">
          <ac:chgData name="Mandal, Soumyajit" userId="cc2dee09-f030-4e27-b81d-09080933e3bb" providerId="ADAL" clId="{6B64BA29-21B0-4CA3-9E52-A246EAAF952B}" dt="2024-10-29T16:12:09.980" v="2269"/>
          <ac:spMkLst>
            <pc:docMk/>
            <pc:sldMk cId="940967511" sldId="453"/>
            <ac:spMk id="29" creationId="{45E0CC39-CB67-D13C-F97A-DF07AB83BCBB}"/>
          </ac:spMkLst>
        </pc:spChg>
        <pc:spChg chg="mod">
          <ac:chgData name="Mandal, Soumyajit" userId="cc2dee09-f030-4e27-b81d-09080933e3bb" providerId="ADAL" clId="{6B64BA29-21B0-4CA3-9E52-A246EAAF952B}" dt="2024-10-29T16:12:09.980" v="2269"/>
          <ac:spMkLst>
            <pc:docMk/>
            <pc:sldMk cId="940967511" sldId="453"/>
            <ac:spMk id="30" creationId="{A77A1B0E-EF72-DA82-F74A-A229F1BE8FC5}"/>
          </ac:spMkLst>
        </pc:spChg>
        <pc:spChg chg="mod">
          <ac:chgData name="Mandal, Soumyajit" userId="cc2dee09-f030-4e27-b81d-09080933e3bb" providerId="ADAL" clId="{6B64BA29-21B0-4CA3-9E52-A246EAAF952B}" dt="2024-10-29T16:12:09.980" v="2269"/>
          <ac:spMkLst>
            <pc:docMk/>
            <pc:sldMk cId="940967511" sldId="453"/>
            <ac:spMk id="31" creationId="{260337FB-9BAF-84B7-2E48-80AEB1A36453}"/>
          </ac:spMkLst>
        </pc:spChg>
        <pc:spChg chg="mod">
          <ac:chgData name="Mandal, Soumyajit" userId="cc2dee09-f030-4e27-b81d-09080933e3bb" providerId="ADAL" clId="{6B64BA29-21B0-4CA3-9E52-A246EAAF952B}" dt="2024-10-29T16:12:09.980" v="2269"/>
          <ac:spMkLst>
            <pc:docMk/>
            <pc:sldMk cId="940967511" sldId="453"/>
            <ac:spMk id="32" creationId="{7BD7EB95-0DD4-A2FC-FFBE-707A9B58F4BA}"/>
          </ac:spMkLst>
        </pc:spChg>
        <pc:spChg chg="mod">
          <ac:chgData name="Mandal, Soumyajit" userId="cc2dee09-f030-4e27-b81d-09080933e3bb" providerId="ADAL" clId="{6B64BA29-21B0-4CA3-9E52-A246EAAF952B}" dt="2024-10-29T16:12:09.980" v="2269"/>
          <ac:spMkLst>
            <pc:docMk/>
            <pc:sldMk cId="940967511" sldId="453"/>
            <ac:spMk id="33" creationId="{65BB9C2B-AA55-87E3-0686-9D44C471CF6C}"/>
          </ac:spMkLst>
        </pc:spChg>
        <pc:grpChg chg="add mod">
          <ac:chgData name="Mandal, Soumyajit" userId="cc2dee09-f030-4e27-b81d-09080933e3bb" providerId="ADAL" clId="{6B64BA29-21B0-4CA3-9E52-A246EAAF952B}" dt="2024-10-29T16:12:09.980" v="2269"/>
          <ac:grpSpMkLst>
            <pc:docMk/>
            <pc:sldMk cId="940967511" sldId="453"/>
            <ac:grpSpMk id="2" creationId="{78C1D5B4-990B-0E97-65BA-2ECA1F63C3A3}"/>
          </ac:grpSpMkLst>
        </pc:grpChg>
        <pc:grpChg chg="mod">
          <ac:chgData name="Mandal, Soumyajit" userId="cc2dee09-f030-4e27-b81d-09080933e3bb" providerId="ADAL" clId="{6B64BA29-21B0-4CA3-9E52-A246EAAF952B}" dt="2024-10-29T16:12:09.980" v="2269"/>
          <ac:grpSpMkLst>
            <pc:docMk/>
            <pc:sldMk cId="940967511" sldId="453"/>
            <ac:grpSpMk id="3" creationId="{9AC94D9F-066B-8FB3-881C-1CF7FCEF7295}"/>
          </ac:grpSpMkLst>
        </pc:grpChg>
        <pc:picChg chg="mod">
          <ac:chgData name="Mandal, Soumyajit" userId="cc2dee09-f030-4e27-b81d-09080933e3bb" providerId="ADAL" clId="{6B64BA29-21B0-4CA3-9E52-A246EAAF952B}" dt="2024-10-29T16:12:09.980" v="2269"/>
          <ac:picMkLst>
            <pc:docMk/>
            <pc:sldMk cId="940967511" sldId="453"/>
            <ac:picMk id="21" creationId="{58E40426-FD77-DCC4-E8F5-980E3FA7B08B}"/>
          </ac:picMkLst>
        </pc:picChg>
        <pc:cxnChg chg="mod">
          <ac:chgData name="Mandal, Soumyajit" userId="cc2dee09-f030-4e27-b81d-09080933e3bb" providerId="ADAL" clId="{6B64BA29-21B0-4CA3-9E52-A246EAAF952B}" dt="2024-10-29T16:12:09.980" v="2269"/>
          <ac:cxnSpMkLst>
            <pc:docMk/>
            <pc:sldMk cId="940967511" sldId="453"/>
            <ac:cxnSpMk id="22" creationId="{46DDBC41-7644-6BFE-9FF7-672713AAB1B8}"/>
          </ac:cxnSpMkLst>
        </pc:cxnChg>
      </pc:sldChg>
      <pc:sldChg chg="add">
        <pc:chgData name="Mandal, Soumyajit" userId="cc2dee09-f030-4e27-b81d-09080933e3bb" providerId="ADAL" clId="{6B64BA29-21B0-4CA3-9E52-A246EAAF952B}" dt="2024-10-29T15:19:24.605" v="836"/>
        <pc:sldMkLst>
          <pc:docMk/>
          <pc:sldMk cId="1843060929" sldId="454"/>
        </pc:sldMkLst>
      </pc:sldChg>
      <pc:sldChg chg="addSp delSp modSp new mod">
        <pc:chgData name="Mandal, Soumyajit" userId="cc2dee09-f030-4e27-b81d-09080933e3bb" providerId="ADAL" clId="{6B64BA29-21B0-4CA3-9E52-A246EAAF952B}" dt="2024-10-29T15:56:21.905" v="1915" actId="20577"/>
        <pc:sldMkLst>
          <pc:docMk/>
          <pc:sldMk cId="3895931882" sldId="455"/>
        </pc:sldMkLst>
        <pc:spChg chg="mod">
          <ac:chgData name="Mandal, Soumyajit" userId="cc2dee09-f030-4e27-b81d-09080933e3bb" providerId="ADAL" clId="{6B64BA29-21B0-4CA3-9E52-A246EAAF952B}" dt="2024-10-29T15:43:37.574" v="1452" actId="1076"/>
          <ac:spMkLst>
            <pc:docMk/>
            <pc:sldMk cId="3895931882" sldId="455"/>
            <ac:spMk id="2" creationId="{B431333A-713A-45A3-BFBA-ECE648C69273}"/>
          </ac:spMkLst>
        </pc:spChg>
        <pc:spChg chg="del">
          <ac:chgData name="Mandal, Soumyajit" userId="cc2dee09-f030-4e27-b81d-09080933e3bb" providerId="ADAL" clId="{6B64BA29-21B0-4CA3-9E52-A246EAAF952B}" dt="2024-10-29T15:43:55.649" v="1453"/>
          <ac:spMkLst>
            <pc:docMk/>
            <pc:sldMk cId="3895931882" sldId="455"/>
            <ac:spMk id="3" creationId="{1DA859BE-0AC5-45A2-C9E6-5934E25AC99B}"/>
          </ac:spMkLst>
        </pc:spChg>
        <pc:spChg chg="add del mod ord">
          <ac:chgData name="Mandal, Soumyajit" userId="cc2dee09-f030-4e27-b81d-09080933e3bb" providerId="ADAL" clId="{6B64BA29-21B0-4CA3-9E52-A246EAAF952B}" dt="2024-10-29T15:48:19.527" v="1601" actId="478"/>
          <ac:spMkLst>
            <pc:docMk/>
            <pc:sldMk cId="3895931882" sldId="455"/>
            <ac:spMk id="6" creationId="{A7CE8792-0DAA-4844-49EE-84510D5D7269}"/>
          </ac:spMkLst>
        </pc:spChg>
        <pc:spChg chg="add mod ord">
          <ac:chgData name="Mandal, Soumyajit" userId="cc2dee09-f030-4e27-b81d-09080933e3bb" providerId="ADAL" clId="{6B64BA29-21B0-4CA3-9E52-A246EAAF952B}" dt="2024-10-29T15:54:59.670" v="1878" actId="1076"/>
          <ac:spMkLst>
            <pc:docMk/>
            <pc:sldMk cId="3895931882" sldId="455"/>
            <ac:spMk id="7" creationId="{181378FD-DB98-CDD8-0443-8658C5558ECE}"/>
          </ac:spMkLst>
        </pc:spChg>
        <pc:spChg chg="add del mod">
          <ac:chgData name="Mandal, Soumyajit" userId="cc2dee09-f030-4e27-b81d-09080933e3bb" providerId="ADAL" clId="{6B64BA29-21B0-4CA3-9E52-A246EAAF952B}" dt="2024-10-29T15:48:20.447" v="1602" actId="478"/>
          <ac:spMkLst>
            <pc:docMk/>
            <pc:sldMk cId="3895931882" sldId="455"/>
            <ac:spMk id="9" creationId="{4A091964-F467-B1EE-3BB4-A210A87C190A}"/>
          </ac:spMkLst>
        </pc:spChg>
        <pc:spChg chg="add mod">
          <ac:chgData name="Mandal, Soumyajit" userId="cc2dee09-f030-4e27-b81d-09080933e3bb" providerId="ADAL" clId="{6B64BA29-21B0-4CA3-9E52-A246EAAF952B}" dt="2024-10-29T15:54:46.511" v="1874" actId="1076"/>
          <ac:spMkLst>
            <pc:docMk/>
            <pc:sldMk cId="3895931882" sldId="455"/>
            <ac:spMk id="10" creationId="{0F5935DF-1439-14FF-52AA-17534E7AC210}"/>
          </ac:spMkLst>
        </pc:spChg>
        <pc:spChg chg="add mod">
          <ac:chgData name="Mandal, Soumyajit" userId="cc2dee09-f030-4e27-b81d-09080933e3bb" providerId="ADAL" clId="{6B64BA29-21B0-4CA3-9E52-A246EAAF952B}" dt="2024-10-29T15:56:21.905" v="1915" actId="20577"/>
          <ac:spMkLst>
            <pc:docMk/>
            <pc:sldMk cId="3895931882" sldId="455"/>
            <ac:spMk id="11" creationId="{1EA3DC1A-AB0D-3ACB-B743-849A990E7AE5}"/>
          </ac:spMkLst>
        </pc:spChg>
        <pc:spChg chg="mod">
          <ac:chgData name="Mandal, Soumyajit" userId="cc2dee09-f030-4e27-b81d-09080933e3bb" providerId="ADAL" clId="{6B64BA29-21B0-4CA3-9E52-A246EAAF952B}" dt="2024-10-29T15:51:38.502" v="1650" actId="1076"/>
          <ac:spMkLst>
            <pc:docMk/>
            <pc:sldMk cId="3895931882" sldId="455"/>
            <ac:spMk id="13" creationId="{F2AAFDB9-64B2-10B0-C4BA-BE20A93CBA0D}"/>
          </ac:spMkLst>
        </pc:spChg>
        <pc:spChg chg="mod">
          <ac:chgData name="Mandal, Soumyajit" userId="cc2dee09-f030-4e27-b81d-09080933e3bb" providerId="ADAL" clId="{6B64BA29-21B0-4CA3-9E52-A246EAAF952B}" dt="2024-10-29T15:51:05.614" v="1625"/>
          <ac:spMkLst>
            <pc:docMk/>
            <pc:sldMk cId="3895931882" sldId="455"/>
            <ac:spMk id="14" creationId="{16E0A9CF-BCDE-B264-F60C-3C5991CDEEEA}"/>
          </ac:spMkLst>
        </pc:spChg>
        <pc:spChg chg="add mod">
          <ac:chgData name="Mandal, Soumyajit" userId="cc2dee09-f030-4e27-b81d-09080933e3bb" providerId="ADAL" clId="{6B64BA29-21B0-4CA3-9E52-A246EAAF952B}" dt="2024-10-29T15:55:58.072" v="1910" actId="14100"/>
          <ac:spMkLst>
            <pc:docMk/>
            <pc:sldMk cId="3895931882" sldId="455"/>
            <ac:spMk id="15" creationId="{987D9624-FB0E-3D0C-5C37-4CED001268CD}"/>
          </ac:spMkLst>
        </pc:spChg>
        <pc:grpChg chg="add mod">
          <ac:chgData name="Mandal, Soumyajit" userId="cc2dee09-f030-4e27-b81d-09080933e3bb" providerId="ADAL" clId="{6B64BA29-21B0-4CA3-9E52-A246EAAF952B}" dt="2024-10-29T15:54:36.645" v="1871" actId="1076"/>
          <ac:grpSpMkLst>
            <pc:docMk/>
            <pc:sldMk cId="3895931882" sldId="455"/>
            <ac:grpSpMk id="12" creationId="{1EE51A75-8CAE-1169-AA1F-A3D24EBED343}"/>
          </ac:grpSpMkLst>
        </pc:grpChg>
        <pc:picChg chg="add mod">
          <ac:chgData name="Mandal, Soumyajit" userId="cc2dee09-f030-4e27-b81d-09080933e3bb" providerId="ADAL" clId="{6B64BA29-21B0-4CA3-9E52-A246EAAF952B}" dt="2024-10-29T15:54:26.211" v="1870" actId="1076"/>
          <ac:picMkLst>
            <pc:docMk/>
            <pc:sldMk cId="3895931882" sldId="455"/>
            <ac:picMk id="5" creationId="{04B7A93D-7DB0-1E97-068C-5E0B3FF81BF8}"/>
          </ac:picMkLst>
        </pc:picChg>
        <pc:picChg chg="add mod">
          <ac:chgData name="Mandal, Soumyajit" userId="cc2dee09-f030-4e27-b81d-09080933e3bb" providerId="ADAL" clId="{6B64BA29-21B0-4CA3-9E52-A246EAAF952B}" dt="2024-10-29T15:54:36.645" v="1871" actId="1076"/>
          <ac:picMkLst>
            <pc:docMk/>
            <pc:sldMk cId="3895931882" sldId="455"/>
            <ac:picMk id="8" creationId="{4967C6F7-CCD0-2FC7-05FB-9B0DD5F88742}"/>
          </ac:picMkLst>
        </pc:picChg>
      </pc:sldChg>
      <pc:sldChg chg="add">
        <pc:chgData name="Mandal, Soumyajit" userId="cc2dee09-f030-4e27-b81d-09080933e3bb" providerId="ADAL" clId="{6B64BA29-21B0-4CA3-9E52-A246EAAF952B}" dt="2024-10-29T16:25:20.646" v="2740"/>
        <pc:sldMkLst>
          <pc:docMk/>
          <pc:sldMk cId="3712376577" sldId="456"/>
        </pc:sldMkLst>
      </pc:sldChg>
      <pc:sldChg chg="addSp delSp modSp new mod">
        <pc:chgData name="Mandal, Soumyajit" userId="cc2dee09-f030-4e27-b81d-09080933e3bb" providerId="ADAL" clId="{6B64BA29-21B0-4CA3-9E52-A246EAAF952B}" dt="2024-10-29T19:50:41.031" v="4199" actId="948"/>
        <pc:sldMkLst>
          <pc:docMk/>
          <pc:sldMk cId="4040796742" sldId="457"/>
        </pc:sldMkLst>
        <pc:spChg chg="mod">
          <ac:chgData name="Mandal, Soumyajit" userId="cc2dee09-f030-4e27-b81d-09080933e3bb" providerId="ADAL" clId="{6B64BA29-21B0-4CA3-9E52-A246EAAF952B}" dt="2024-10-29T16:40:05.888" v="2872" actId="20577"/>
          <ac:spMkLst>
            <pc:docMk/>
            <pc:sldMk cId="4040796742" sldId="457"/>
            <ac:spMk id="2" creationId="{DA655D09-30DA-A4F5-3393-F9E4E21EED6B}"/>
          </ac:spMkLst>
        </pc:spChg>
        <pc:spChg chg="del">
          <ac:chgData name="Mandal, Soumyajit" userId="cc2dee09-f030-4e27-b81d-09080933e3bb" providerId="ADAL" clId="{6B64BA29-21B0-4CA3-9E52-A246EAAF952B}" dt="2024-10-29T16:36:46.426" v="2836"/>
          <ac:spMkLst>
            <pc:docMk/>
            <pc:sldMk cId="4040796742" sldId="457"/>
            <ac:spMk id="3" creationId="{95DBB2FC-E999-BB15-D071-A860792FFE01}"/>
          </ac:spMkLst>
        </pc:spChg>
        <pc:spChg chg="add mod">
          <ac:chgData name="Mandal, Soumyajit" userId="cc2dee09-f030-4e27-b81d-09080933e3bb" providerId="ADAL" clId="{6B64BA29-21B0-4CA3-9E52-A246EAAF952B}" dt="2024-10-29T16:44:15.541" v="2926" actId="207"/>
          <ac:spMkLst>
            <pc:docMk/>
            <pc:sldMk cId="4040796742" sldId="457"/>
            <ac:spMk id="9" creationId="{3132B3A9-86F3-5680-EAA9-4C183E55D4A2}"/>
          </ac:spMkLst>
        </pc:spChg>
        <pc:spChg chg="add mod">
          <ac:chgData name="Mandal, Soumyajit" userId="cc2dee09-f030-4e27-b81d-09080933e3bb" providerId="ADAL" clId="{6B64BA29-21B0-4CA3-9E52-A246EAAF952B}" dt="2024-10-29T19:46:45.119" v="3850" actId="1076"/>
          <ac:spMkLst>
            <pc:docMk/>
            <pc:sldMk cId="4040796742" sldId="457"/>
            <ac:spMk id="10" creationId="{4CBC56D2-7901-A986-DA86-D6D59EF7DF36}"/>
          </ac:spMkLst>
        </pc:spChg>
        <pc:spChg chg="add mod">
          <ac:chgData name="Mandal, Soumyajit" userId="cc2dee09-f030-4e27-b81d-09080933e3bb" providerId="ADAL" clId="{6B64BA29-21B0-4CA3-9E52-A246EAAF952B}" dt="2024-10-29T19:46:59.023" v="3877" actId="1076"/>
          <ac:spMkLst>
            <pc:docMk/>
            <pc:sldMk cId="4040796742" sldId="457"/>
            <ac:spMk id="11" creationId="{6D0117A2-3AB7-D5E0-CD6D-9EC5293E5AC3}"/>
          </ac:spMkLst>
        </pc:spChg>
        <pc:spChg chg="add mod">
          <ac:chgData name="Mandal, Soumyajit" userId="cc2dee09-f030-4e27-b81d-09080933e3bb" providerId="ADAL" clId="{6B64BA29-21B0-4CA3-9E52-A246EAAF952B}" dt="2024-10-29T19:50:41.031" v="4199" actId="948"/>
          <ac:spMkLst>
            <pc:docMk/>
            <pc:sldMk cId="4040796742" sldId="457"/>
            <ac:spMk id="12" creationId="{C60D9DEA-4C53-9881-3C28-C6EF468DBC69}"/>
          </ac:spMkLst>
        </pc:spChg>
        <pc:picChg chg="add mod modCrop">
          <ac:chgData name="Mandal, Soumyajit" userId="cc2dee09-f030-4e27-b81d-09080933e3bb" providerId="ADAL" clId="{6B64BA29-21B0-4CA3-9E52-A246EAAF952B}" dt="2024-10-29T19:48:50.747" v="4042" actId="1076"/>
          <ac:picMkLst>
            <pc:docMk/>
            <pc:sldMk cId="4040796742" sldId="457"/>
            <ac:picMk id="6" creationId="{EF025723-B1F0-1F08-4E6C-A2935D7BB9E8}"/>
          </ac:picMkLst>
        </pc:picChg>
        <pc:picChg chg="add mod modCrop">
          <ac:chgData name="Mandal, Soumyajit" userId="cc2dee09-f030-4e27-b81d-09080933e3bb" providerId="ADAL" clId="{6B64BA29-21B0-4CA3-9E52-A246EAAF952B}" dt="2024-10-29T16:42:06.533" v="2892" actId="1076"/>
          <ac:picMkLst>
            <pc:docMk/>
            <pc:sldMk cId="4040796742" sldId="457"/>
            <ac:picMk id="8" creationId="{D3200C11-378A-03D7-723F-652DF6CB77C8}"/>
          </ac:picMkLst>
        </pc:picChg>
      </pc:sldChg>
      <pc:sldChg chg="addSp modSp new mod">
        <pc:chgData name="Mandal, Soumyajit" userId="cc2dee09-f030-4e27-b81d-09080933e3bb" providerId="ADAL" clId="{6B64BA29-21B0-4CA3-9E52-A246EAAF952B}" dt="2024-10-29T19:55:59.605" v="4459" actId="1076"/>
        <pc:sldMkLst>
          <pc:docMk/>
          <pc:sldMk cId="1218489517" sldId="458"/>
        </pc:sldMkLst>
        <pc:spChg chg="mod">
          <ac:chgData name="Mandal, Soumyajit" userId="cc2dee09-f030-4e27-b81d-09080933e3bb" providerId="ADAL" clId="{6B64BA29-21B0-4CA3-9E52-A246EAAF952B}" dt="2024-10-29T16:45:08.560" v="3005" actId="1076"/>
          <ac:spMkLst>
            <pc:docMk/>
            <pc:sldMk cId="1218489517" sldId="458"/>
            <ac:spMk id="2" creationId="{0A6338EB-B630-D435-CF49-6B9574A60064}"/>
          </ac:spMkLst>
        </pc:spChg>
        <pc:spChg chg="mod">
          <ac:chgData name="Mandal, Soumyajit" userId="cc2dee09-f030-4e27-b81d-09080933e3bb" providerId="ADAL" clId="{6B64BA29-21B0-4CA3-9E52-A246EAAF952B}" dt="2024-10-29T19:53:15.554" v="4356" actId="1076"/>
          <ac:spMkLst>
            <pc:docMk/>
            <pc:sldMk cId="1218489517" sldId="458"/>
            <ac:spMk id="3" creationId="{AE78AE33-A6D8-2A62-70B1-2812B7D5857B}"/>
          </ac:spMkLst>
        </pc:spChg>
        <pc:spChg chg="add mod">
          <ac:chgData name="Mandal, Soumyajit" userId="cc2dee09-f030-4e27-b81d-09080933e3bb" providerId="ADAL" clId="{6B64BA29-21B0-4CA3-9E52-A246EAAF952B}" dt="2024-10-29T19:55:35.317" v="4435" actId="1076"/>
          <ac:spMkLst>
            <pc:docMk/>
            <pc:sldMk cId="1218489517" sldId="458"/>
            <ac:spMk id="11" creationId="{8CB2A628-FDC8-3DAF-CC99-2CDFA209756C}"/>
          </ac:spMkLst>
        </pc:spChg>
        <pc:spChg chg="add mod">
          <ac:chgData name="Mandal, Soumyajit" userId="cc2dee09-f030-4e27-b81d-09080933e3bb" providerId="ADAL" clId="{6B64BA29-21B0-4CA3-9E52-A246EAAF952B}" dt="2024-10-29T19:55:39.613" v="4436" actId="1076"/>
          <ac:spMkLst>
            <pc:docMk/>
            <pc:sldMk cId="1218489517" sldId="458"/>
            <ac:spMk id="12" creationId="{A4A46186-C060-AF59-A5C9-79DE92FA0833}"/>
          </ac:spMkLst>
        </pc:spChg>
        <pc:spChg chg="add mod">
          <ac:chgData name="Mandal, Soumyajit" userId="cc2dee09-f030-4e27-b81d-09080933e3bb" providerId="ADAL" clId="{6B64BA29-21B0-4CA3-9E52-A246EAAF952B}" dt="2024-10-29T19:55:59.605" v="4459" actId="1076"/>
          <ac:spMkLst>
            <pc:docMk/>
            <pc:sldMk cId="1218489517" sldId="458"/>
            <ac:spMk id="13" creationId="{619B5EF9-DF6D-8CD7-9B8B-1BD72438270C}"/>
          </ac:spMkLst>
        </pc:spChg>
        <pc:picChg chg="add mod">
          <ac:chgData name="Mandal, Soumyajit" userId="cc2dee09-f030-4e27-b81d-09080933e3bb" providerId="ADAL" clId="{6B64BA29-21B0-4CA3-9E52-A246EAAF952B}" dt="2024-10-29T19:54:18.061" v="4374" actId="14100"/>
          <ac:picMkLst>
            <pc:docMk/>
            <pc:sldMk cId="1218489517" sldId="458"/>
            <ac:picMk id="6" creationId="{1609CA74-C8A4-BEBA-6D01-DBCC417367BE}"/>
          </ac:picMkLst>
        </pc:picChg>
        <pc:picChg chg="add mod">
          <ac:chgData name="Mandal, Soumyajit" userId="cc2dee09-f030-4e27-b81d-09080933e3bb" providerId="ADAL" clId="{6B64BA29-21B0-4CA3-9E52-A246EAAF952B}" dt="2024-10-29T19:54:31.630" v="4376" actId="14100"/>
          <ac:picMkLst>
            <pc:docMk/>
            <pc:sldMk cId="1218489517" sldId="458"/>
            <ac:picMk id="8" creationId="{134C6987-63C1-6D8A-EA66-8ECD22F0EE56}"/>
          </ac:picMkLst>
        </pc:picChg>
        <pc:picChg chg="add mod">
          <ac:chgData name="Mandal, Soumyajit" userId="cc2dee09-f030-4e27-b81d-09080933e3bb" providerId="ADAL" clId="{6B64BA29-21B0-4CA3-9E52-A246EAAF952B}" dt="2024-10-29T19:54:37.421" v="4378" actId="14100"/>
          <ac:picMkLst>
            <pc:docMk/>
            <pc:sldMk cId="1218489517" sldId="458"/>
            <ac:picMk id="10" creationId="{ED55BF52-EF55-9999-AB69-C9AA3C0DF293}"/>
          </ac:picMkLst>
        </pc:picChg>
      </pc:sldChg>
      <pc:sldChg chg="addSp modSp new mod">
        <pc:chgData name="Mandal, Soumyajit" userId="cc2dee09-f030-4e27-b81d-09080933e3bb" providerId="ADAL" clId="{6B64BA29-21B0-4CA3-9E52-A246EAAF952B}" dt="2024-10-29T20:04:27.878" v="4973" actId="20577"/>
        <pc:sldMkLst>
          <pc:docMk/>
          <pc:sldMk cId="3823849223" sldId="459"/>
        </pc:sldMkLst>
        <pc:spChg chg="mod">
          <ac:chgData name="Mandal, Soumyajit" userId="cc2dee09-f030-4e27-b81d-09080933e3bb" providerId="ADAL" clId="{6B64BA29-21B0-4CA3-9E52-A246EAAF952B}" dt="2024-10-29T16:46:46.343" v="3049" actId="20577"/>
          <ac:spMkLst>
            <pc:docMk/>
            <pc:sldMk cId="3823849223" sldId="459"/>
            <ac:spMk id="2" creationId="{78DEB64F-961F-98A7-2296-4A7BE57D3EBF}"/>
          </ac:spMkLst>
        </pc:spChg>
        <pc:spChg chg="mod">
          <ac:chgData name="Mandal, Soumyajit" userId="cc2dee09-f030-4e27-b81d-09080933e3bb" providerId="ADAL" clId="{6B64BA29-21B0-4CA3-9E52-A246EAAF952B}" dt="2024-10-29T20:04:27.878" v="4973" actId="20577"/>
          <ac:spMkLst>
            <pc:docMk/>
            <pc:sldMk cId="3823849223" sldId="459"/>
            <ac:spMk id="3" creationId="{F43AAF02-BE01-0DDD-4001-AD88D53C6C2D}"/>
          </ac:spMkLst>
        </pc:spChg>
        <pc:picChg chg="add mod">
          <ac:chgData name="Mandal, Soumyajit" userId="cc2dee09-f030-4e27-b81d-09080933e3bb" providerId="ADAL" clId="{6B64BA29-21B0-4CA3-9E52-A246EAAF952B}" dt="2024-10-29T16:46:37.781" v="3022"/>
          <ac:picMkLst>
            <pc:docMk/>
            <pc:sldMk cId="3823849223" sldId="459"/>
            <ac:picMk id="5" creationId="{6A631706-E36A-43BE-3954-0B71DB6BF53B}"/>
          </ac:picMkLst>
        </pc:picChg>
        <pc:picChg chg="add mod">
          <ac:chgData name="Mandal, Soumyajit" userId="cc2dee09-f030-4e27-b81d-09080933e3bb" providerId="ADAL" clId="{6B64BA29-21B0-4CA3-9E52-A246EAAF952B}" dt="2024-10-29T16:46:37.781" v="3022"/>
          <ac:picMkLst>
            <pc:docMk/>
            <pc:sldMk cId="3823849223" sldId="459"/>
            <ac:picMk id="6" creationId="{A55FC507-2B6D-B937-BF9C-55D1F3473642}"/>
          </ac:picMkLst>
        </pc:picChg>
      </pc:sldChg>
      <pc:sldChg chg="addSp delSp modSp new mod modClrScheme chgLayout">
        <pc:chgData name="Mandal, Soumyajit" userId="cc2dee09-f030-4e27-b81d-09080933e3bb" providerId="ADAL" clId="{6B64BA29-21B0-4CA3-9E52-A246EAAF952B}" dt="2024-10-29T18:57:40.643" v="3827" actId="164"/>
        <pc:sldMkLst>
          <pc:docMk/>
          <pc:sldMk cId="2879464540" sldId="460"/>
        </pc:sldMkLst>
        <pc:spChg chg="del mod ord">
          <ac:chgData name="Mandal, Soumyajit" userId="cc2dee09-f030-4e27-b81d-09080933e3bb" providerId="ADAL" clId="{6B64BA29-21B0-4CA3-9E52-A246EAAF952B}" dt="2024-10-29T16:47:18.100" v="3052" actId="700"/>
          <ac:spMkLst>
            <pc:docMk/>
            <pc:sldMk cId="2879464540" sldId="460"/>
            <ac:spMk id="2" creationId="{A312180E-1046-16D3-5A7C-BC4AE3CD20B5}"/>
          </ac:spMkLst>
        </pc:spChg>
        <pc:spChg chg="del mod ord">
          <ac:chgData name="Mandal, Soumyajit" userId="cc2dee09-f030-4e27-b81d-09080933e3bb" providerId="ADAL" clId="{6B64BA29-21B0-4CA3-9E52-A246EAAF952B}" dt="2024-10-29T16:47:18.100" v="3052" actId="700"/>
          <ac:spMkLst>
            <pc:docMk/>
            <pc:sldMk cId="2879464540" sldId="460"/>
            <ac:spMk id="3" creationId="{9E9D8256-A3FF-713E-D8C7-C8F20100A5AD}"/>
          </ac:spMkLst>
        </pc:spChg>
        <pc:spChg chg="del">
          <ac:chgData name="Mandal, Soumyajit" userId="cc2dee09-f030-4e27-b81d-09080933e3bb" providerId="ADAL" clId="{6B64BA29-21B0-4CA3-9E52-A246EAAF952B}" dt="2024-10-29T16:47:18.100" v="3052" actId="700"/>
          <ac:spMkLst>
            <pc:docMk/>
            <pc:sldMk cId="2879464540" sldId="460"/>
            <ac:spMk id="4" creationId="{4F818F76-998E-D543-0643-E80A846DF47D}"/>
          </ac:spMkLst>
        </pc:spChg>
        <pc:spChg chg="add mod ord">
          <ac:chgData name="Mandal, Soumyajit" userId="cc2dee09-f030-4e27-b81d-09080933e3bb" providerId="ADAL" clId="{6B64BA29-21B0-4CA3-9E52-A246EAAF952B}" dt="2024-10-29T16:47:34.942" v="3094" actId="1076"/>
          <ac:spMkLst>
            <pc:docMk/>
            <pc:sldMk cId="2879464540" sldId="460"/>
            <ac:spMk id="5" creationId="{25470784-A18E-C8CC-F20C-6CF04F021B50}"/>
          </ac:spMkLst>
        </pc:spChg>
        <pc:spChg chg="add mod ord">
          <ac:chgData name="Mandal, Soumyajit" userId="cc2dee09-f030-4e27-b81d-09080933e3bb" providerId="ADAL" clId="{6B64BA29-21B0-4CA3-9E52-A246EAAF952B}" dt="2024-10-29T18:56:50.350" v="3818" actId="20577"/>
          <ac:spMkLst>
            <pc:docMk/>
            <pc:sldMk cId="2879464540" sldId="460"/>
            <ac:spMk id="6" creationId="{FBD4EC88-11FE-5BC6-15ED-C60AF14088BC}"/>
          </ac:spMkLst>
        </pc:spChg>
        <pc:spChg chg="add mod">
          <ac:chgData name="Mandal, Soumyajit" userId="cc2dee09-f030-4e27-b81d-09080933e3bb" providerId="ADAL" clId="{6B64BA29-21B0-4CA3-9E52-A246EAAF952B}" dt="2024-10-29T18:45:55.828" v="3514" actId="14100"/>
          <ac:spMkLst>
            <pc:docMk/>
            <pc:sldMk cId="2879464540" sldId="460"/>
            <ac:spMk id="7" creationId="{ED01299C-DFEF-3BBC-DB6D-073847BC22FB}"/>
          </ac:spMkLst>
        </pc:spChg>
        <pc:spChg chg="add mod ord">
          <ac:chgData name="Mandal, Soumyajit" userId="cc2dee09-f030-4e27-b81d-09080933e3bb" providerId="ADAL" clId="{6B64BA29-21B0-4CA3-9E52-A246EAAF952B}" dt="2024-10-29T18:57:40.643" v="3827" actId="164"/>
          <ac:spMkLst>
            <pc:docMk/>
            <pc:sldMk cId="2879464540" sldId="460"/>
            <ac:spMk id="10" creationId="{5386108B-7170-7BFC-1C14-ABFA5C5021E2}"/>
          </ac:spMkLst>
        </pc:spChg>
        <pc:spChg chg="add mod ord topLvl">
          <ac:chgData name="Mandal, Soumyajit" userId="cc2dee09-f030-4e27-b81d-09080933e3bb" providerId="ADAL" clId="{6B64BA29-21B0-4CA3-9E52-A246EAAF952B}" dt="2024-10-29T18:57:40.643" v="3827" actId="164"/>
          <ac:spMkLst>
            <pc:docMk/>
            <pc:sldMk cId="2879464540" sldId="460"/>
            <ac:spMk id="11" creationId="{8007F273-BE5F-E0B6-83AB-2CAF4F24F3A0}"/>
          </ac:spMkLst>
        </pc:spChg>
        <pc:grpChg chg="add del mod">
          <ac:chgData name="Mandal, Soumyajit" userId="cc2dee09-f030-4e27-b81d-09080933e3bb" providerId="ADAL" clId="{6B64BA29-21B0-4CA3-9E52-A246EAAF952B}" dt="2024-10-29T18:56:59.318" v="3823" actId="165"/>
          <ac:grpSpMkLst>
            <pc:docMk/>
            <pc:sldMk cId="2879464540" sldId="460"/>
            <ac:grpSpMk id="12" creationId="{70C598C7-1CAD-C15C-9E66-CCC35B6C4E3F}"/>
          </ac:grpSpMkLst>
        </pc:grpChg>
        <pc:grpChg chg="add mod">
          <ac:chgData name="Mandal, Soumyajit" userId="cc2dee09-f030-4e27-b81d-09080933e3bb" providerId="ADAL" clId="{6B64BA29-21B0-4CA3-9E52-A246EAAF952B}" dt="2024-10-29T18:57:40.643" v="3827" actId="164"/>
          <ac:grpSpMkLst>
            <pc:docMk/>
            <pc:sldMk cId="2879464540" sldId="460"/>
            <ac:grpSpMk id="13" creationId="{4112B504-3DAC-1C56-FBA1-CE07B4604C78}"/>
          </ac:grpSpMkLst>
        </pc:grpChg>
        <pc:picChg chg="add mod">
          <ac:chgData name="Mandal, Soumyajit" userId="cc2dee09-f030-4e27-b81d-09080933e3bb" providerId="ADAL" clId="{6B64BA29-21B0-4CA3-9E52-A246EAAF952B}" dt="2024-10-29T18:51:09.267" v="3583" actId="1076"/>
          <ac:picMkLst>
            <pc:docMk/>
            <pc:sldMk cId="2879464540" sldId="460"/>
            <ac:picMk id="8" creationId="{BDC82B51-FF51-EA66-76F8-69ECDA1485B8}"/>
          </ac:picMkLst>
        </pc:picChg>
        <pc:picChg chg="add mod topLvl">
          <ac:chgData name="Mandal, Soumyajit" userId="cc2dee09-f030-4e27-b81d-09080933e3bb" providerId="ADAL" clId="{6B64BA29-21B0-4CA3-9E52-A246EAAF952B}" dt="2024-10-29T18:57:40.643" v="3827" actId="164"/>
          <ac:picMkLst>
            <pc:docMk/>
            <pc:sldMk cId="2879464540" sldId="460"/>
            <ac:picMk id="9" creationId="{98CEB54A-4D83-9295-21D0-171AEE043831}"/>
          </ac:picMkLst>
        </pc:picChg>
      </pc:sldChg>
    </pc:docChg>
  </pc:docChgLst>
  <pc:docChgLst>
    <pc:chgData name="Mukim, Prashansa" userId="S::pmukim@bnl.gov::38ec3d66-47ff-4887-ae62-4a3ed0271b8d" providerId="AD" clId="Web-{B25BE42A-9FE7-4A72-B860-F944FDD0D916}"/>
    <pc:docChg chg="modSld">
      <pc:chgData name="Mukim, Prashansa" userId="S::pmukim@bnl.gov::38ec3d66-47ff-4887-ae62-4a3ed0271b8d" providerId="AD" clId="Web-{B25BE42A-9FE7-4A72-B860-F944FDD0D916}" dt="2024-01-19T01:12:21.577" v="4" actId="1076"/>
      <pc:docMkLst>
        <pc:docMk/>
      </pc:docMkLst>
      <pc:sldChg chg="modSp">
        <pc:chgData name="Mukim, Prashansa" userId="S::pmukim@bnl.gov::38ec3d66-47ff-4887-ae62-4a3ed0271b8d" providerId="AD" clId="Web-{B25BE42A-9FE7-4A72-B860-F944FDD0D916}" dt="2024-01-19T01:12:21.577" v="4" actId="1076"/>
        <pc:sldMkLst>
          <pc:docMk/>
          <pc:sldMk cId="519530242" sldId="444"/>
        </pc:sldMkLst>
        <pc:spChg chg="mod">
          <ac:chgData name="Mukim, Prashansa" userId="S::pmukim@bnl.gov::38ec3d66-47ff-4887-ae62-4a3ed0271b8d" providerId="AD" clId="Web-{B25BE42A-9FE7-4A72-B860-F944FDD0D916}" dt="2024-01-19T01:12:02.030" v="1" actId="1076"/>
          <ac:spMkLst>
            <pc:docMk/>
            <pc:sldMk cId="519530242" sldId="444"/>
            <ac:spMk id="2" creationId="{F842F1D0-0241-146A-7533-EC204BB19976}"/>
          </ac:spMkLst>
        </pc:spChg>
        <pc:graphicFrameChg chg="mod modGraphic">
          <ac:chgData name="Mukim, Prashansa" userId="S::pmukim@bnl.gov::38ec3d66-47ff-4887-ae62-4a3ed0271b8d" providerId="AD" clId="Web-{B25BE42A-9FE7-4A72-B860-F944FDD0D916}" dt="2024-01-19T01:12:21.577" v="4" actId="1076"/>
          <ac:graphicFrameMkLst>
            <pc:docMk/>
            <pc:sldMk cId="519530242" sldId="444"/>
            <ac:graphicFrameMk id="5" creationId="{46925428-E08B-84D5-6DDC-10BE5D263F1F}"/>
          </ac:graphicFrameMkLst>
        </pc:graphicFrameChg>
      </pc:sldChg>
    </pc:docChg>
  </pc:docChgLst>
  <pc:docChgLst>
    <pc:chgData name="Mukim, Prashansa" userId="S::pmukim@bnl.gov::38ec3d66-47ff-4887-ae62-4a3ed0271b8d" providerId="AD" clId="Web-{5C24DCE6-CC73-42FA-B805-772B5E7A7DCB}"/>
    <pc:docChg chg="delSld modSld">
      <pc:chgData name="Mukim, Prashansa" userId="S::pmukim@bnl.gov::38ec3d66-47ff-4887-ae62-4a3ed0271b8d" providerId="AD" clId="Web-{5C24DCE6-CC73-42FA-B805-772B5E7A7DCB}" dt="2024-01-18T22:50:12.904" v="475"/>
      <pc:docMkLst>
        <pc:docMk/>
      </pc:docMkLst>
      <pc:sldChg chg="addSp delSp modSp">
        <pc:chgData name="Mukim, Prashansa" userId="S::pmukim@bnl.gov::38ec3d66-47ff-4887-ae62-4a3ed0271b8d" providerId="AD" clId="Web-{5C24DCE6-CC73-42FA-B805-772B5E7A7DCB}" dt="2024-01-18T22:45:49.650" v="392" actId="1076"/>
        <pc:sldMkLst>
          <pc:docMk/>
          <pc:sldMk cId="2010846779" sldId="258"/>
        </pc:sldMkLst>
        <pc:spChg chg="mod">
          <ac:chgData name="Mukim, Prashansa" userId="S::pmukim@bnl.gov::38ec3d66-47ff-4887-ae62-4a3ed0271b8d" providerId="AD" clId="Web-{5C24DCE6-CC73-42FA-B805-772B5E7A7DCB}" dt="2024-01-18T22:27:26.119" v="199" actId="14100"/>
          <ac:spMkLst>
            <pc:docMk/>
            <pc:sldMk cId="2010846779" sldId="258"/>
            <ac:spMk id="3" creationId="{C826620C-889E-5908-3B16-D86FEFE2CB87}"/>
          </ac:spMkLst>
        </pc:spChg>
        <pc:spChg chg="add mod ord">
          <ac:chgData name="Mukim, Prashansa" userId="S::pmukim@bnl.gov::38ec3d66-47ff-4887-ae62-4a3ed0271b8d" providerId="AD" clId="Web-{5C24DCE6-CC73-42FA-B805-772B5E7A7DCB}" dt="2024-01-18T22:28:25.666" v="209" actId="1076"/>
          <ac:spMkLst>
            <pc:docMk/>
            <pc:sldMk cId="2010846779" sldId="258"/>
            <ac:spMk id="4" creationId="{5ABF884F-9FD1-19E6-ABEA-AF4C2746988D}"/>
          </ac:spMkLst>
        </pc:spChg>
        <pc:spChg chg="mod">
          <ac:chgData name="Mukim, Prashansa" userId="S::pmukim@bnl.gov::38ec3d66-47ff-4887-ae62-4a3ed0271b8d" providerId="AD" clId="Web-{5C24DCE6-CC73-42FA-B805-772B5E7A7DCB}" dt="2024-01-18T22:21:19.910" v="118" actId="1076"/>
          <ac:spMkLst>
            <pc:docMk/>
            <pc:sldMk cId="2010846779" sldId="258"/>
            <ac:spMk id="5" creationId="{1F9A5616-2D5A-70B3-435A-72D6033F73F0}"/>
          </ac:spMkLst>
        </pc:spChg>
        <pc:spChg chg="add mod ord">
          <ac:chgData name="Mukim, Prashansa" userId="S::pmukim@bnl.gov::38ec3d66-47ff-4887-ae62-4a3ed0271b8d" providerId="AD" clId="Web-{5C24DCE6-CC73-42FA-B805-772B5E7A7DCB}" dt="2024-01-18T22:22:45.459" v="130" actId="1076"/>
          <ac:spMkLst>
            <pc:docMk/>
            <pc:sldMk cId="2010846779" sldId="258"/>
            <ac:spMk id="8" creationId="{934524AF-5105-C313-33B6-4CFBC1B50B37}"/>
          </ac:spMkLst>
        </pc:spChg>
        <pc:spChg chg="add del mod">
          <ac:chgData name="Mukim, Prashansa" userId="S::pmukim@bnl.gov::38ec3d66-47ff-4887-ae62-4a3ed0271b8d" providerId="AD" clId="Web-{5C24DCE6-CC73-42FA-B805-772B5E7A7DCB}" dt="2024-01-18T22:28:04.932" v="202"/>
          <ac:spMkLst>
            <pc:docMk/>
            <pc:sldMk cId="2010846779" sldId="258"/>
            <ac:spMk id="9" creationId="{8457EF7C-3F7F-25EA-3FC3-8DA1EA417976}"/>
          </ac:spMkLst>
        </pc:spChg>
        <pc:spChg chg="mod">
          <ac:chgData name="Mukim, Prashansa" userId="S::pmukim@bnl.gov::38ec3d66-47ff-4887-ae62-4a3ed0271b8d" providerId="AD" clId="Web-{5C24DCE6-CC73-42FA-B805-772B5E7A7DCB}" dt="2024-01-18T22:24:52.257" v="154" actId="1076"/>
          <ac:spMkLst>
            <pc:docMk/>
            <pc:sldMk cId="2010846779" sldId="258"/>
            <ac:spMk id="10" creationId="{FA447A61-3484-7792-61DC-E0EFED22DF56}"/>
          </ac:spMkLst>
        </pc:spChg>
        <pc:spChg chg="mod">
          <ac:chgData name="Mukim, Prashansa" userId="S::pmukim@bnl.gov::38ec3d66-47ff-4887-ae62-4a3ed0271b8d" providerId="AD" clId="Web-{5C24DCE6-CC73-42FA-B805-772B5E7A7DCB}" dt="2024-01-18T22:24:52.288" v="155" actId="1076"/>
          <ac:spMkLst>
            <pc:docMk/>
            <pc:sldMk cId="2010846779" sldId="258"/>
            <ac:spMk id="12" creationId="{B19A9B2C-D405-4C44-F376-099C5FEC89F1}"/>
          </ac:spMkLst>
        </pc:spChg>
        <pc:spChg chg="mod">
          <ac:chgData name="Mukim, Prashansa" userId="S::pmukim@bnl.gov::38ec3d66-47ff-4887-ae62-4a3ed0271b8d" providerId="AD" clId="Web-{5C24DCE6-CC73-42FA-B805-772B5E7A7DCB}" dt="2024-01-18T22:20:26.722" v="80" actId="1076"/>
          <ac:spMkLst>
            <pc:docMk/>
            <pc:sldMk cId="2010846779" sldId="258"/>
            <ac:spMk id="13" creationId="{AA299BA0-5E76-D624-0887-EB90BBD62A2A}"/>
          </ac:spMkLst>
        </pc:spChg>
        <pc:spChg chg="del mod">
          <ac:chgData name="Mukim, Prashansa" userId="S::pmukim@bnl.gov::38ec3d66-47ff-4887-ae62-4a3ed0271b8d" providerId="AD" clId="Web-{5C24DCE6-CC73-42FA-B805-772B5E7A7DCB}" dt="2024-01-18T22:21:24.379" v="119"/>
          <ac:spMkLst>
            <pc:docMk/>
            <pc:sldMk cId="2010846779" sldId="258"/>
            <ac:spMk id="14" creationId="{08AE000F-61DD-7309-94A6-F752FA25C0A6}"/>
          </ac:spMkLst>
        </pc:spChg>
        <pc:spChg chg="mod">
          <ac:chgData name="Mukim, Prashansa" userId="S::pmukim@bnl.gov::38ec3d66-47ff-4887-ae62-4a3ed0271b8d" providerId="AD" clId="Web-{5C24DCE6-CC73-42FA-B805-772B5E7A7DCB}" dt="2024-01-18T22:22:45.490" v="131" actId="1076"/>
          <ac:spMkLst>
            <pc:docMk/>
            <pc:sldMk cId="2010846779" sldId="258"/>
            <ac:spMk id="15" creationId="{78A378DA-6CB4-9ECE-FF14-5C0ABEF104F3}"/>
          </ac:spMkLst>
        </pc:spChg>
        <pc:spChg chg="add mod">
          <ac:chgData name="Mukim, Prashansa" userId="S::pmukim@bnl.gov::38ec3d66-47ff-4887-ae62-4a3ed0271b8d" providerId="AD" clId="Web-{5C24DCE6-CC73-42FA-B805-772B5E7A7DCB}" dt="2024-01-18T22:31:28.919" v="252" actId="1076"/>
          <ac:spMkLst>
            <pc:docMk/>
            <pc:sldMk cId="2010846779" sldId="258"/>
            <ac:spMk id="23" creationId="{B2AD20DB-4BE7-73D2-FFF5-0FD9313FFFDA}"/>
          </ac:spMkLst>
        </pc:spChg>
        <pc:spChg chg="mod">
          <ac:chgData name="Mukim, Prashansa" userId="S::pmukim@bnl.gov::38ec3d66-47ff-4887-ae62-4a3ed0271b8d" providerId="AD" clId="Web-{5C24DCE6-CC73-42FA-B805-772B5E7A7DCB}" dt="2024-01-18T22:25:15.882" v="167" actId="1076"/>
          <ac:spMkLst>
            <pc:docMk/>
            <pc:sldMk cId="2010846779" sldId="258"/>
            <ac:spMk id="30" creationId="{78406CD2-14AE-EEFF-89FC-ABD9EDCEE02A}"/>
          </ac:spMkLst>
        </pc:spChg>
        <pc:spChg chg="mod">
          <ac:chgData name="Mukim, Prashansa" userId="S::pmukim@bnl.gov::38ec3d66-47ff-4887-ae62-4a3ed0271b8d" providerId="AD" clId="Web-{5C24DCE6-CC73-42FA-B805-772B5E7A7DCB}" dt="2024-01-18T22:25:20.195" v="168" actId="1076"/>
          <ac:spMkLst>
            <pc:docMk/>
            <pc:sldMk cId="2010846779" sldId="258"/>
            <ac:spMk id="31" creationId="{31CA6BC1-3D3E-8431-52FC-5B9D3C9572AB}"/>
          </ac:spMkLst>
        </pc:spChg>
        <pc:spChg chg="mod">
          <ac:chgData name="Mukim, Prashansa" userId="S::pmukim@bnl.gov::38ec3d66-47ff-4887-ae62-4a3ed0271b8d" providerId="AD" clId="Web-{5C24DCE6-CC73-42FA-B805-772B5E7A7DCB}" dt="2024-01-18T22:25:53.571" v="181" actId="1076"/>
          <ac:spMkLst>
            <pc:docMk/>
            <pc:sldMk cId="2010846779" sldId="258"/>
            <ac:spMk id="43" creationId="{C39D6D7B-8884-64D4-9B1A-0D1DA06FDDA0}"/>
          </ac:spMkLst>
        </pc:spChg>
        <pc:spChg chg="mod">
          <ac:chgData name="Mukim, Prashansa" userId="S::pmukim@bnl.gov::38ec3d66-47ff-4887-ae62-4a3ed0271b8d" providerId="AD" clId="Web-{5C24DCE6-CC73-42FA-B805-772B5E7A7DCB}" dt="2024-01-18T22:25:36.508" v="176" actId="1076"/>
          <ac:spMkLst>
            <pc:docMk/>
            <pc:sldMk cId="2010846779" sldId="258"/>
            <ac:spMk id="46" creationId="{85C2AA2B-5554-8CB7-B11B-A3BB4A09EE5C}"/>
          </ac:spMkLst>
        </pc:spChg>
        <pc:spChg chg="mod">
          <ac:chgData name="Mukim, Prashansa" userId="S::pmukim@bnl.gov::38ec3d66-47ff-4887-ae62-4a3ed0271b8d" providerId="AD" clId="Web-{5C24DCE6-CC73-42FA-B805-772B5E7A7DCB}" dt="2024-01-18T22:25:38.820" v="178" actId="20577"/>
          <ac:spMkLst>
            <pc:docMk/>
            <pc:sldMk cId="2010846779" sldId="258"/>
            <ac:spMk id="55" creationId="{B5C6C170-6DC8-65A3-1784-4CA1EA41A6E4}"/>
          </ac:spMkLst>
        </pc:spChg>
        <pc:spChg chg="mod">
          <ac:chgData name="Mukim, Prashansa" userId="S::pmukim@bnl.gov::38ec3d66-47ff-4887-ae62-4a3ed0271b8d" providerId="AD" clId="Web-{5C24DCE6-CC73-42FA-B805-772B5E7A7DCB}" dt="2024-01-18T22:24:51.992" v="145" actId="1076"/>
          <ac:spMkLst>
            <pc:docMk/>
            <pc:sldMk cId="2010846779" sldId="258"/>
            <ac:spMk id="56" creationId="{B1587DBD-4F0B-52E3-7AAE-868FD54C6AF3}"/>
          </ac:spMkLst>
        </pc:spChg>
        <pc:spChg chg="mod">
          <ac:chgData name="Mukim, Prashansa" userId="S::pmukim@bnl.gov::38ec3d66-47ff-4887-ae62-4a3ed0271b8d" providerId="AD" clId="Web-{5C24DCE6-CC73-42FA-B805-772B5E7A7DCB}" dt="2024-01-18T22:24:52.023" v="146" actId="1076"/>
          <ac:spMkLst>
            <pc:docMk/>
            <pc:sldMk cId="2010846779" sldId="258"/>
            <ac:spMk id="57" creationId="{5F4D64B1-94BC-3EA3-DFDB-5B72D2AEA587}"/>
          </ac:spMkLst>
        </pc:spChg>
        <pc:spChg chg="mod">
          <ac:chgData name="Mukim, Prashansa" userId="S::pmukim@bnl.gov::38ec3d66-47ff-4887-ae62-4a3ed0271b8d" providerId="AD" clId="Web-{5C24DCE6-CC73-42FA-B805-772B5E7A7DCB}" dt="2024-01-18T22:24:52.070" v="148" actId="1076"/>
          <ac:spMkLst>
            <pc:docMk/>
            <pc:sldMk cId="2010846779" sldId="258"/>
            <ac:spMk id="59" creationId="{63D7D6E6-9F46-E154-93B0-99C0B8526A79}"/>
          </ac:spMkLst>
        </pc:spChg>
        <pc:spChg chg="mod">
          <ac:chgData name="Mukim, Prashansa" userId="S::pmukim@bnl.gov::38ec3d66-47ff-4887-ae62-4a3ed0271b8d" providerId="AD" clId="Web-{5C24DCE6-CC73-42FA-B805-772B5E7A7DCB}" dt="2024-01-18T22:24:52.101" v="149" actId="1076"/>
          <ac:spMkLst>
            <pc:docMk/>
            <pc:sldMk cId="2010846779" sldId="258"/>
            <ac:spMk id="60" creationId="{79EF0181-96C8-46AD-6BD4-34EE37441823}"/>
          </ac:spMkLst>
        </pc:spChg>
        <pc:spChg chg="add mod">
          <ac:chgData name="Mukim, Prashansa" userId="S::pmukim@bnl.gov::38ec3d66-47ff-4887-ae62-4a3ed0271b8d" providerId="AD" clId="Web-{5C24DCE6-CC73-42FA-B805-772B5E7A7DCB}" dt="2024-01-18T22:34:14.578" v="283" actId="14100"/>
          <ac:spMkLst>
            <pc:docMk/>
            <pc:sldMk cId="2010846779" sldId="258"/>
            <ac:spMk id="66" creationId="{5FEDD786-1328-5FF7-D2D7-6FA4C8C3199A}"/>
          </ac:spMkLst>
        </pc:spChg>
        <pc:spChg chg="add mod">
          <ac:chgData name="Mukim, Prashansa" userId="S::pmukim@bnl.gov::38ec3d66-47ff-4887-ae62-4a3ed0271b8d" providerId="AD" clId="Web-{5C24DCE6-CC73-42FA-B805-772B5E7A7DCB}" dt="2024-01-18T22:38:19.331" v="322" actId="1076"/>
          <ac:spMkLst>
            <pc:docMk/>
            <pc:sldMk cId="2010846779" sldId="258"/>
            <ac:spMk id="67" creationId="{3B53D292-EB9A-69C3-252E-C4389E318D2C}"/>
          </ac:spMkLst>
        </pc:spChg>
        <pc:spChg chg="mod">
          <ac:chgData name="Mukim, Prashansa" userId="S::pmukim@bnl.gov::38ec3d66-47ff-4887-ae62-4a3ed0271b8d" providerId="AD" clId="Web-{5C24DCE6-CC73-42FA-B805-772B5E7A7DCB}" dt="2024-01-18T22:30:31.871" v="241" actId="1076"/>
          <ac:spMkLst>
            <pc:docMk/>
            <pc:sldMk cId="2010846779" sldId="258"/>
            <ac:spMk id="68" creationId="{48E9DA5B-19E8-2019-7B8B-4268D2F585E0}"/>
          </ac:spMkLst>
        </pc:spChg>
        <pc:spChg chg="mod">
          <ac:chgData name="Mukim, Prashansa" userId="S::pmukim@bnl.gov::38ec3d66-47ff-4887-ae62-4a3ed0271b8d" providerId="AD" clId="Web-{5C24DCE6-CC73-42FA-B805-772B5E7A7DCB}" dt="2024-01-18T22:26:02.039" v="182" actId="1076"/>
          <ac:spMkLst>
            <pc:docMk/>
            <pc:sldMk cId="2010846779" sldId="258"/>
            <ac:spMk id="69" creationId="{3C769CC8-D150-D489-0891-A4C378DD4D92}"/>
          </ac:spMkLst>
        </pc:spChg>
        <pc:spChg chg="del mod">
          <ac:chgData name="Mukim, Prashansa" userId="S::pmukim@bnl.gov::38ec3d66-47ff-4887-ae62-4a3ed0271b8d" providerId="AD" clId="Web-{5C24DCE6-CC73-42FA-B805-772B5E7A7DCB}" dt="2024-01-18T22:35:21.157" v="291"/>
          <ac:spMkLst>
            <pc:docMk/>
            <pc:sldMk cId="2010846779" sldId="258"/>
            <ac:spMk id="85" creationId="{BAFB0B33-1D3C-DCC2-B937-83EFFC8E0DB0}"/>
          </ac:spMkLst>
        </pc:spChg>
        <pc:spChg chg="mod">
          <ac:chgData name="Mukim, Prashansa" userId="S::pmukim@bnl.gov::38ec3d66-47ff-4887-ae62-4a3ed0271b8d" providerId="AD" clId="Web-{5C24DCE6-CC73-42FA-B805-772B5E7A7DCB}" dt="2024-01-18T22:35:17.235" v="289" actId="1076"/>
          <ac:spMkLst>
            <pc:docMk/>
            <pc:sldMk cId="2010846779" sldId="258"/>
            <ac:spMk id="97" creationId="{2FBA4DDB-7397-FED8-509F-E7436D85B923}"/>
          </ac:spMkLst>
        </pc:spChg>
        <pc:spChg chg="mod">
          <ac:chgData name="Mukim, Prashansa" userId="S::pmukim@bnl.gov::38ec3d66-47ff-4887-ae62-4a3ed0271b8d" providerId="AD" clId="Web-{5C24DCE6-CC73-42FA-B805-772B5E7A7DCB}" dt="2024-01-18T22:20:34.082" v="110" actId="1076"/>
          <ac:spMkLst>
            <pc:docMk/>
            <pc:sldMk cId="2010846779" sldId="258"/>
            <ac:spMk id="110" creationId="{CB9AE735-2C50-A9E9-DB77-016A1D4479F8}"/>
          </ac:spMkLst>
        </pc:spChg>
        <pc:spChg chg="mod">
          <ac:chgData name="Mukim, Prashansa" userId="S::pmukim@bnl.gov::38ec3d66-47ff-4887-ae62-4a3ed0271b8d" providerId="AD" clId="Web-{5C24DCE6-CC73-42FA-B805-772B5E7A7DCB}" dt="2024-01-18T22:23:23.443" v="142" actId="1076"/>
          <ac:spMkLst>
            <pc:docMk/>
            <pc:sldMk cId="2010846779" sldId="258"/>
            <ac:spMk id="147" creationId="{8C984431-524C-2209-AF96-BF395046B8C2}"/>
          </ac:spMkLst>
        </pc:spChg>
        <pc:spChg chg="mod">
          <ac:chgData name="Mukim, Prashansa" userId="S::pmukim@bnl.gov::38ec3d66-47ff-4887-ae62-4a3ed0271b8d" providerId="AD" clId="Web-{5C24DCE6-CC73-42FA-B805-772B5E7A7DCB}" dt="2024-01-18T22:40:49.786" v="352" actId="1076"/>
          <ac:spMkLst>
            <pc:docMk/>
            <pc:sldMk cId="2010846779" sldId="258"/>
            <ac:spMk id="162" creationId="{9262F3AC-F361-91E4-B82D-B306D7C5161B}"/>
          </ac:spMkLst>
        </pc:spChg>
        <pc:grpChg chg="mod">
          <ac:chgData name="Mukim, Prashansa" userId="S::pmukim@bnl.gov::38ec3d66-47ff-4887-ae62-4a3ed0271b8d" providerId="AD" clId="Web-{5C24DCE6-CC73-42FA-B805-772B5E7A7DCB}" dt="2024-01-18T22:22:54.021" v="133" actId="1076"/>
          <ac:grpSpMkLst>
            <pc:docMk/>
            <pc:sldMk cId="2010846779" sldId="258"/>
            <ac:grpSpMk id="45" creationId="{663934C1-C2F6-C4E5-A7AC-213343504CA6}"/>
          </ac:grpSpMkLst>
        </pc:grpChg>
        <pc:cxnChg chg="mod">
          <ac:chgData name="Mukim, Prashansa" userId="S::pmukim@bnl.gov::38ec3d66-47ff-4887-ae62-4a3ed0271b8d" providerId="AD" clId="Web-{5C24DCE6-CC73-42FA-B805-772B5E7A7DCB}" dt="2024-01-18T22:01:14.112" v="5" actId="1076"/>
          <ac:cxnSpMkLst>
            <pc:docMk/>
            <pc:sldMk cId="2010846779" sldId="258"/>
            <ac:cxnSpMk id="6" creationId="{864A2E87-6AF5-FCBF-ED5F-235EE47D1F72}"/>
          </ac:cxnSpMkLst>
        </pc:cxnChg>
        <pc:cxnChg chg="mod">
          <ac:chgData name="Mukim, Prashansa" userId="S::pmukim@bnl.gov::38ec3d66-47ff-4887-ae62-4a3ed0271b8d" providerId="AD" clId="Web-{5C24DCE6-CC73-42FA-B805-772B5E7A7DCB}" dt="2024-01-18T22:20:26.691" v="79" actId="1076"/>
          <ac:cxnSpMkLst>
            <pc:docMk/>
            <pc:sldMk cId="2010846779" sldId="258"/>
            <ac:cxnSpMk id="7" creationId="{6A603C80-62FB-DC9D-6EC0-A97E15CBCB66}"/>
          </ac:cxnSpMkLst>
        </pc:cxnChg>
        <pc:cxnChg chg="mod">
          <ac:chgData name="Mukim, Prashansa" userId="S::pmukim@bnl.gov::38ec3d66-47ff-4887-ae62-4a3ed0271b8d" providerId="AD" clId="Web-{5C24DCE6-CC73-42FA-B805-772B5E7A7DCB}" dt="2024-01-18T22:21:37.536" v="123" actId="1076"/>
          <ac:cxnSpMkLst>
            <pc:docMk/>
            <pc:sldMk cId="2010846779" sldId="258"/>
            <ac:cxnSpMk id="17" creationId="{E9102441-B5DA-53F9-9C66-3A8F01198641}"/>
          </ac:cxnSpMkLst>
        </pc:cxnChg>
        <pc:cxnChg chg="add mod">
          <ac:chgData name="Mukim, Prashansa" userId="S::pmukim@bnl.gov::38ec3d66-47ff-4887-ae62-4a3ed0271b8d" providerId="AD" clId="Web-{5C24DCE6-CC73-42FA-B805-772B5E7A7DCB}" dt="2024-01-18T22:28:40.464" v="212" actId="14100"/>
          <ac:cxnSpMkLst>
            <pc:docMk/>
            <pc:sldMk cId="2010846779" sldId="258"/>
            <ac:cxnSpMk id="19" creationId="{60BAE949-64E2-35E0-DEFF-BA9A71B9FDF7}"/>
          </ac:cxnSpMkLst>
        </pc:cxnChg>
        <pc:cxnChg chg="del mod">
          <ac:chgData name="Mukim, Prashansa" userId="S::pmukim@bnl.gov::38ec3d66-47ff-4887-ae62-4a3ed0271b8d" providerId="AD" clId="Web-{5C24DCE6-CC73-42FA-B805-772B5E7A7DCB}" dt="2024-01-18T22:20:39.847" v="111"/>
          <ac:cxnSpMkLst>
            <pc:docMk/>
            <pc:sldMk cId="2010846779" sldId="258"/>
            <ac:cxnSpMk id="20" creationId="{580B14F6-F669-1303-65BD-36702E7DD4C7}"/>
          </ac:cxnSpMkLst>
        </pc:cxnChg>
        <pc:cxnChg chg="add mod">
          <ac:chgData name="Mukim, Prashansa" userId="S::pmukim@bnl.gov::38ec3d66-47ff-4887-ae62-4a3ed0271b8d" providerId="AD" clId="Web-{5C24DCE6-CC73-42FA-B805-772B5E7A7DCB}" dt="2024-01-18T22:28:49.948" v="215" actId="1076"/>
          <ac:cxnSpMkLst>
            <pc:docMk/>
            <pc:sldMk cId="2010846779" sldId="258"/>
            <ac:cxnSpMk id="21" creationId="{D1B16851-13AE-3CCC-BC91-4C7BDDBC401A}"/>
          </ac:cxnSpMkLst>
        </pc:cxnChg>
        <pc:cxnChg chg="add del mod">
          <ac:chgData name="Mukim, Prashansa" userId="S::pmukim@bnl.gov::38ec3d66-47ff-4887-ae62-4a3ed0271b8d" providerId="AD" clId="Web-{5C24DCE6-CC73-42FA-B805-772B5E7A7DCB}" dt="2024-01-18T22:30:15.246" v="240"/>
          <ac:cxnSpMkLst>
            <pc:docMk/>
            <pc:sldMk cId="2010846779" sldId="258"/>
            <ac:cxnSpMk id="24" creationId="{7A8B13E6-C13D-10E5-410B-191F7F64545E}"/>
          </ac:cxnSpMkLst>
        </pc:cxnChg>
        <pc:cxnChg chg="mod">
          <ac:chgData name="Mukim, Prashansa" userId="S::pmukim@bnl.gov::38ec3d66-47ff-4887-ae62-4a3ed0271b8d" providerId="AD" clId="Web-{5C24DCE6-CC73-42FA-B805-772B5E7A7DCB}" dt="2024-01-18T22:24:52.320" v="156" actId="1076"/>
          <ac:cxnSpMkLst>
            <pc:docMk/>
            <pc:sldMk cId="2010846779" sldId="258"/>
            <ac:cxnSpMk id="25" creationId="{98781320-7A8B-46A3-FA4F-86041FE79DB1}"/>
          </ac:cxnSpMkLst>
        </pc:cxnChg>
        <pc:cxnChg chg="add del">
          <ac:chgData name="Mukim, Prashansa" userId="S::pmukim@bnl.gov::38ec3d66-47ff-4887-ae62-4a3ed0271b8d" providerId="AD" clId="Web-{5C24DCE6-CC73-42FA-B805-772B5E7A7DCB}" dt="2024-01-18T22:30:07.152" v="237"/>
          <ac:cxnSpMkLst>
            <pc:docMk/>
            <pc:sldMk cId="2010846779" sldId="258"/>
            <ac:cxnSpMk id="26" creationId="{E87DAA32-22BB-7AF0-A411-8A18FD229773}"/>
          </ac:cxnSpMkLst>
        </pc:cxnChg>
        <pc:cxnChg chg="mod">
          <ac:chgData name="Mukim, Prashansa" userId="S::pmukim@bnl.gov::38ec3d66-47ff-4887-ae62-4a3ed0271b8d" providerId="AD" clId="Web-{5C24DCE6-CC73-42FA-B805-772B5E7A7DCB}" dt="2024-01-18T22:24:52.351" v="157" actId="1076"/>
          <ac:cxnSpMkLst>
            <pc:docMk/>
            <pc:sldMk cId="2010846779" sldId="258"/>
            <ac:cxnSpMk id="29" creationId="{4A0A9E2F-4BC4-F7CB-82E5-C9A918AFFF1F}"/>
          </ac:cxnSpMkLst>
        </pc:cxnChg>
        <pc:cxnChg chg="mod">
          <ac:chgData name="Mukim, Prashansa" userId="S::pmukim@bnl.gov::38ec3d66-47ff-4887-ae62-4a3ed0271b8d" providerId="AD" clId="Web-{5C24DCE6-CC73-42FA-B805-772B5E7A7DCB}" dt="2024-01-18T22:22:53.990" v="132" actId="1076"/>
          <ac:cxnSpMkLst>
            <pc:docMk/>
            <pc:sldMk cId="2010846779" sldId="258"/>
            <ac:cxnSpMk id="32" creationId="{3CAEF2E2-453F-022C-4CC4-5BE7A8591736}"/>
          </ac:cxnSpMkLst>
        </pc:cxnChg>
        <pc:cxnChg chg="add del">
          <ac:chgData name="Mukim, Prashansa" userId="S::pmukim@bnl.gov::38ec3d66-47ff-4887-ae62-4a3ed0271b8d" providerId="AD" clId="Web-{5C24DCE6-CC73-42FA-B805-772B5E7A7DCB}" dt="2024-01-18T22:30:39.809" v="243"/>
          <ac:cxnSpMkLst>
            <pc:docMk/>
            <pc:sldMk cId="2010846779" sldId="258"/>
            <ac:cxnSpMk id="34" creationId="{041FF86C-900A-2B8C-1892-50225702DE7E}"/>
          </ac:cxnSpMkLst>
        </pc:cxnChg>
        <pc:cxnChg chg="add mod">
          <ac:chgData name="Mukim, Prashansa" userId="S::pmukim@bnl.gov::38ec3d66-47ff-4887-ae62-4a3ed0271b8d" providerId="AD" clId="Web-{5C24DCE6-CC73-42FA-B805-772B5E7A7DCB}" dt="2024-01-18T22:31:23.450" v="251" actId="1076"/>
          <ac:cxnSpMkLst>
            <pc:docMk/>
            <pc:sldMk cId="2010846779" sldId="258"/>
            <ac:cxnSpMk id="40" creationId="{3711370B-3E56-DDE1-488E-01DEBAB6CC27}"/>
          </ac:cxnSpMkLst>
        </pc:cxnChg>
        <pc:cxnChg chg="mod">
          <ac:chgData name="Mukim, Prashansa" userId="S::pmukim@bnl.gov::38ec3d66-47ff-4887-ae62-4a3ed0271b8d" providerId="AD" clId="Web-{5C24DCE6-CC73-42FA-B805-772B5E7A7DCB}" dt="2024-01-18T22:24:51.929" v="143" actId="1076"/>
          <ac:cxnSpMkLst>
            <pc:docMk/>
            <pc:sldMk cId="2010846779" sldId="258"/>
            <ac:cxnSpMk id="47" creationId="{D41A8890-0442-8B6E-F6E8-224BEEAD7F89}"/>
          </ac:cxnSpMkLst>
        </pc:cxnChg>
        <pc:cxnChg chg="add del mod">
          <ac:chgData name="Mukim, Prashansa" userId="S::pmukim@bnl.gov::38ec3d66-47ff-4887-ae62-4a3ed0271b8d" providerId="AD" clId="Web-{5C24DCE6-CC73-42FA-B805-772B5E7A7DCB}" dt="2024-01-18T22:32:09.670" v="259"/>
          <ac:cxnSpMkLst>
            <pc:docMk/>
            <pc:sldMk cId="2010846779" sldId="258"/>
            <ac:cxnSpMk id="50" creationId="{43B3B42F-1AEC-54A2-5B07-201CFAE47991}"/>
          </ac:cxnSpMkLst>
        </pc:cxnChg>
        <pc:cxnChg chg="mod">
          <ac:chgData name="Mukim, Prashansa" userId="S::pmukim@bnl.gov::38ec3d66-47ff-4887-ae62-4a3ed0271b8d" providerId="AD" clId="Web-{5C24DCE6-CC73-42FA-B805-772B5E7A7DCB}" dt="2024-01-18T22:23:03.146" v="136" actId="14100"/>
          <ac:cxnSpMkLst>
            <pc:docMk/>
            <pc:sldMk cId="2010846779" sldId="258"/>
            <ac:cxnSpMk id="51" creationId="{2E05FC23-8D83-101B-E190-2E53D2FADCDF}"/>
          </ac:cxnSpMkLst>
        </pc:cxnChg>
        <pc:cxnChg chg="add mod">
          <ac:chgData name="Mukim, Prashansa" userId="S::pmukim@bnl.gov::38ec3d66-47ff-4887-ae62-4a3ed0271b8d" providerId="AD" clId="Web-{5C24DCE6-CC73-42FA-B805-772B5E7A7DCB}" dt="2024-01-18T22:32:17.592" v="262" actId="14100"/>
          <ac:cxnSpMkLst>
            <pc:docMk/>
            <pc:sldMk cId="2010846779" sldId="258"/>
            <ac:cxnSpMk id="52" creationId="{49CB64C1-97DD-BB41-E409-DF93A2EAC1D6}"/>
          </ac:cxnSpMkLst>
        </pc:cxnChg>
        <pc:cxnChg chg="add mod">
          <ac:chgData name="Mukim, Prashansa" userId="S::pmukim@bnl.gov::38ec3d66-47ff-4887-ae62-4a3ed0271b8d" providerId="AD" clId="Web-{5C24DCE6-CC73-42FA-B805-772B5E7A7DCB}" dt="2024-01-18T22:32:31.857" v="269" actId="1076"/>
          <ac:cxnSpMkLst>
            <pc:docMk/>
            <pc:sldMk cId="2010846779" sldId="258"/>
            <ac:cxnSpMk id="53" creationId="{E641DCFA-5F62-A4C1-0092-46BB59A8303D}"/>
          </ac:cxnSpMkLst>
        </pc:cxnChg>
        <pc:cxnChg chg="mod">
          <ac:chgData name="Mukim, Prashansa" userId="S::pmukim@bnl.gov::38ec3d66-47ff-4887-ae62-4a3ed0271b8d" providerId="AD" clId="Web-{5C24DCE6-CC73-42FA-B805-772B5E7A7DCB}" dt="2024-01-18T22:24:52.038" v="147" actId="1076"/>
          <ac:cxnSpMkLst>
            <pc:docMk/>
            <pc:sldMk cId="2010846779" sldId="258"/>
            <ac:cxnSpMk id="58" creationId="{88C5B5ED-DB4E-B625-4B47-04C12D6649A4}"/>
          </ac:cxnSpMkLst>
        </pc:cxnChg>
        <pc:cxnChg chg="add mod">
          <ac:chgData name="Mukim, Prashansa" userId="S::pmukim@bnl.gov::38ec3d66-47ff-4887-ae62-4a3ed0271b8d" providerId="AD" clId="Web-{5C24DCE6-CC73-42FA-B805-772B5E7A7DCB}" dt="2024-01-18T22:33:15.374" v="277" actId="14100"/>
          <ac:cxnSpMkLst>
            <pc:docMk/>
            <pc:sldMk cId="2010846779" sldId="258"/>
            <ac:cxnSpMk id="61" creationId="{EC544290-F920-375E-1F26-9D07DC9D2555}"/>
          </ac:cxnSpMkLst>
        </pc:cxnChg>
        <pc:cxnChg chg="mod">
          <ac:chgData name="Mukim, Prashansa" userId="S::pmukim@bnl.gov::38ec3d66-47ff-4887-ae62-4a3ed0271b8d" providerId="AD" clId="Web-{5C24DCE6-CC73-42FA-B805-772B5E7A7DCB}" dt="2024-01-18T22:24:52.132" v="150" actId="1076"/>
          <ac:cxnSpMkLst>
            <pc:docMk/>
            <pc:sldMk cId="2010846779" sldId="258"/>
            <ac:cxnSpMk id="62" creationId="{C774472D-EC2C-1A48-C665-2B0D22BB922E}"/>
          </ac:cxnSpMkLst>
        </pc:cxnChg>
        <pc:cxnChg chg="del">
          <ac:chgData name="Mukim, Prashansa" userId="S::pmukim@bnl.gov::38ec3d66-47ff-4887-ae62-4a3ed0271b8d" providerId="AD" clId="Web-{5C24DCE6-CC73-42FA-B805-772B5E7A7DCB}" dt="2024-01-18T22:35:05.110" v="287"/>
          <ac:cxnSpMkLst>
            <pc:docMk/>
            <pc:sldMk cId="2010846779" sldId="258"/>
            <ac:cxnSpMk id="63" creationId="{4436AB08-EE9B-26CC-3EEB-DA632B43F158}"/>
          </ac:cxnSpMkLst>
        </pc:cxnChg>
        <pc:cxnChg chg="add mod">
          <ac:chgData name="Mukim, Prashansa" userId="S::pmukim@bnl.gov::38ec3d66-47ff-4887-ae62-4a3ed0271b8d" providerId="AD" clId="Web-{5C24DCE6-CC73-42FA-B805-772B5E7A7DCB}" dt="2024-01-18T22:33:08.249" v="276" actId="14100"/>
          <ac:cxnSpMkLst>
            <pc:docMk/>
            <pc:sldMk cId="2010846779" sldId="258"/>
            <ac:cxnSpMk id="64" creationId="{264A1E0C-C288-DEB9-6B91-044708E91481}"/>
          </ac:cxnSpMkLst>
        </pc:cxnChg>
        <pc:cxnChg chg="del">
          <ac:chgData name="Mukim, Prashansa" userId="S::pmukim@bnl.gov::38ec3d66-47ff-4887-ae62-4a3ed0271b8d" providerId="AD" clId="Web-{5C24DCE6-CC73-42FA-B805-772B5E7A7DCB}" dt="2024-01-18T22:35:06.016" v="288"/>
          <ac:cxnSpMkLst>
            <pc:docMk/>
            <pc:sldMk cId="2010846779" sldId="258"/>
            <ac:cxnSpMk id="65" creationId="{E04AA50A-10F6-EE27-0218-0E8D4FBFDE8D}"/>
          </ac:cxnSpMkLst>
        </pc:cxnChg>
        <pc:cxnChg chg="add mod">
          <ac:chgData name="Mukim, Prashansa" userId="S::pmukim@bnl.gov::38ec3d66-47ff-4887-ae62-4a3ed0271b8d" providerId="AD" clId="Web-{5C24DCE6-CC73-42FA-B805-772B5E7A7DCB}" dt="2024-01-18T22:36:13.876" v="295" actId="14100"/>
          <ac:cxnSpMkLst>
            <pc:docMk/>
            <pc:sldMk cId="2010846779" sldId="258"/>
            <ac:cxnSpMk id="70" creationId="{094E0388-CAEC-C782-8012-C4FAF6419AA4}"/>
          </ac:cxnSpMkLst>
        </pc:cxnChg>
        <pc:cxnChg chg="add mod">
          <ac:chgData name="Mukim, Prashansa" userId="S::pmukim@bnl.gov::38ec3d66-47ff-4887-ae62-4a3ed0271b8d" providerId="AD" clId="Web-{5C24DCE6-CC73-42FA-B805-772B5E7A7DCB}" dt="2024-01-18T22:45:39.150" v="391" actId="1076"/>
          <ac:cxnSpMkLst>
            <pc:docMk/>
            <pc:sldMk cId="2010846779" sldId="258"/>
            <ac:cxnSpMk id="71" creationId="{1B652D2A-84A1-9305-0361-ACFDF732C6BE}"/>
          </ac:cxnSpMkLst>
        </pc:cxnChg>
        <pc:cxnChg chg="add mod">
          <ac:chgData name="Mukim, Prashansa" userId="S::pmukim@bnl.gov::38ec3d66-47ff-4887-ae62-4a3ed0271b8d" providerId="AD" clId="Web-{5C24DCE6-CC73-42FA-B805-772B5E7A7DCB}" dt="2024-01-18T22:38:19.394" v="324" actId="1076"/>
          <ac:cxnSpMkLst>
            <pc:docMk/>
            <pc:sldMk cId="2010846779" sldId="258"/>
            <ac:cxnSpMk id="72" creationId="{574067D1-3686-F475-719C-621CC3DD9D66}"/>
          </ac:cxnSpMkLst>
        </pc:cxnChg>
        <pc:cxnChg chg="add del mod">
          <ac:chgData name="Mukim, Prashansa" userId="S::pmukim@bnl.gov::38ec3d66-47ff-4887-ae62-4a3ed0271b8d" providerId="AD" clId="Web-{5C24DCE6-CC73-42FA-B805-772B5E7A7DCB}" dt="2024-01-18T22:39:31.082" v="335"/>
          <ac:cxnSpMkLst>
            <pc:docMk/>
            <pc:sldMk cId="2010846779" sldId="258"/>
            <ac:cxnSpMk id="73" creationId="{8301F15F-EC7F-BF12-CD3B-704F05408B45}"/>
          </ac:cxnSpMkLst>
        </pc:cxnChg>
        <pc:cxnChg chg="add del mod">
          <ac:chgData name="Mukim, Prashansa" userId="S::pmukim@bnl.gov::38ec3d66-47ff-4887-ae62-4a3ed0271b8d" providerId="AD" clId="Web-{5C24DCE6-CC73-42FA-B805-772B5E7A7DCB}" dt="2024-01-18T22:39:36.723" v="338"/>
          <ac:cxnSpMkLst>
            <pc:docMk/>
            <pc:sldMk cId="2010846779" sldId="258"/>
            <ac:cxnSpMk id="76" creationId="{87E60F35-AE13-09FE-3244-5E0DA8F0DBE8}"/>
          </ac:cxnSpMkLst>
        </pc:cxnChg>
        <pc:cxnChg chg="add mod">
          <ac:chgData name="Mukim, Prashansa" userId="S::pmukim@bnl.gov::38ec3d66-47ff-4887-ae62-4a3ed0271b8d" providerId="AD" clId="Web-{5C24DCE6-CC73-42FA-B805-772B5E7A7DCB}" dt="2024-01-18T22:39:44.192" v="340" actId="1076"/>
          <ac:cxnSpMkLst>
            <pc:docMk/>
            <pc:sldMk cId="2010846779" sldId="258"/>
            <ac:cxnSpMk id="77" creationId="{4BA8EEFD-7BB8-3EA3-D8CB-58BEF5E4B3CA}"/>
          </ac:cxnSpMkLst>
        </pc:cxnChg>
        <pc:cxnChg chg="add mod">
          <ac:chgData name="Mukim, Prashansa" userId="S::pmukim@bnl.gov::38ec3d66-47ff-4887-ae62-4a3ed0271b8d" providerId="AD" clId="Web-{5C24DCE6-CC73-42FA-B805-772B5E7A7DCB}" dt="2024-01-18T22:43:27.695" v="379" actId="14100"/>
          <ac:cxnSpMkLst>
            <pc:docMk/>
            <pc:sldMk cId="2010846779" sldId="258"/>
            <ac:cxnSpMk id="79" creationId="{23064FB9-F28A-0335-459F-09A2B99B873D}"/>
          </ac:cxnSpMkLst>
        </pc:cxnChg>
        <pc:cxnChg chg="add mod">
          <ac:chgData name="Mukim, Prashansa" userId="S::pmukim@bnl.gov::38ec3d66-47ff-4887-ae62-4a3ed0271b8d" providerId="AD" clId="Web-{5C24DCE6-CC73-42FA-B805-772B5E7A7DCB}" dt="2024-01-18T22:43:59.945" v="385" actId="14100"/>
          <ac:cxnSpMkLst>
            <pc:docMk/>
            <pc:sldMk cId="2010846779" sldId="258"/>
            <ac:cxnSpMk id="86" creationId="{AB67BF4F-9794-51DF-5989-4CD0581510BD}"/>
          </ac:cxnSpMkLst>
        </pc:cxnChg>
        <pc:cxnChg chg="add mod">
          <ac:chgData name="Mukim, Prashansa" userId="S::pmukim@bnl.gov::38ec3d66-47ff-4887-ae62-4a3ed0271b8d" providerId="AD" clId="Web-{5C24DCE6-CC73-42FA-B805-772B5E7A7DCB}" dt="2024-01-18T22:41:19.240" v="356" actId="14100"/>
          <ac:cxnSpMkLst>
            <pc:docMk/>
            <pc:sldMk cId="2010846779" sldId="258"/>
            <ac:cxnSpMk id="87" creationId="{C07D8DC6-297F-F8BB-7E54-7C60271DAE74}"/>
          </ac:cxnSpMkLst>
        </pc:cxnChg>
        <pc:cxnChg chg="del">
          <ac:chgData name="Mukim, Prashansa" userId="S::pmukim@bnl.gov::38ec3d66-47ff-4887-ae62-4a3ed0271b8d" providerId="AD" clId="Web-{5C24DCE6-CC73-42FA-B805-772B5E7A7DCB}" dt="2024-01-18T22:37:18.690" v="312"/>
          <ac:cxnSpMkLst>
            <pc:docMk/>
            <pc:sldMk cId="2010846779" sldId="258"/>
            <ac:cxnSpMk id="88" creationId="{8722B7B7-B9D8-B486-51E0-587141C54F52}"/>
          </ac:cxnSpMkLst>
        </pc:cxnChg>
        <pc:cxnChg chg="add mod">
          <ac:chgData name="Mukim, Prashansa" userId="S::pmukim@bnl.gov::38ec3d66-47ff-4887-ae62-4a3ed0271b8d" providerId="AD" clId="Web-{5C24DCE6-CC73-42FA-B805-772B5E7A7DCB}" dt="2024-01-18T22:41:10.740" v="355" actId="14100"/>
          <ac:cxnSpMkLst>
            <pc:docMk/>
            <pc:sldMk cId="2010846779" sldId="258"/>
            <ac:cxnSpMk id="89" creationId="{E539A6DC-84A4-4853-4FF6-CE3F5C06D3EE}"/>
          </ac:cxnSpMkLst>
        </pc:cxnChg>
        <pc:cxnChg chg="add mod">
          <ac:chgData name="Mukim, Prashansa" userId="S::pmukim@bnl.gov::38ec3d66-47ff-4887-ae62-4a3ed0271b8d" providerId="AD" clId="Web-{5C24DCE6-CC73-42FA-B805-772B5E7A7DCB}" dt="2024-01-18T22:43:13.507" v="376" actId="1076"/>
          <ac:cxnSpMkLst>
            <pc:docMk/>
            <pc:sldMk cId="2010846779" sldId="258"/>
            <ac:cxnSpMk id="90" creationId="{435E3A9B-9699-A4E3-760E-203F77F722F3}"/>
          </ac:cxnSpMkLst>
        </pc:cxnChg>
        <pc:cxnChg chg="mod">
          <ac:chgData name="Mukim, Prashansa" userId="S::pmukim@bnl.gov::38ec3d66-47ff-4887-ae62-4a3ed0271b8d" providerId="AD" clId="Web-{5C24DCE6-CC73-42FA-B805-772B5E7A7DCB}" dt="2024-01-18T22:24:57.367" v="159" actId="1076"/>
          <ac:cxnSpMkLst>
            <pc:docMk/>
            <pc:sldMk cId="2010846779" sldId="258"/>
            <ac:cxnSpMk id="91" creationId="{1B0751D5-5B9C-90AD-85CE-387C8460DB3A}"/>
          </ac:cxnSpMkLst>
        </pc:cxnChg>
        <pc:cxnChg chg="add mod">
          <ac:chgData name="Mukim, Prashansa" userId="S::pmukim@bnl.gov::38ec3d66-47ff-4887-ae62-4a3ed0271b8d" providerId="AD" clId="Web-{5C24DCE6-CC73-42FA-B805-772B5E7A7DCB}" dt="2024-01-18T22:42:14.053" v="364" actId="14100"/>
          <ac:cxnSpMkLst>
            <pc:docMk/>
            <pc:sldMk cId="2010846779" sldId="258"/>
            <ac:cxnSpMk id="92" creationId="{B1C7035B-A1FC-8794-B63E-E0442ADD40EB}"/>
          </ac:cxnSpMkLst>
        </pc:cxnChg>
        <pc:cxnChg chg="add del mod">
          <ac:chgData name="Mukim, Prashansa" userId="S::pmukim@bnl.gov::38ec3d66-47ff-4887-ae62-4a3ed0271b8d" providerId="AD" clId="Web-{5C24DCE6-CC73-42FA-B805-772B5E7A7DCB}" dt="2024-01-18T22:43:55.226" v="384"/>
          <ac:cxnSpMkLst>
            <pc:docMk/>
            <pc:sldMk cId="2010846779" sldId="258"/>
            <ac:cxnSpMk id="93" creationId="{62824C21-BDD2-9282-1D28-9F80094F3026}"/>
          </ac:cxnSpMkLst>
        </pc:cxnChg>
        <pc:cxnChg chg="add mod">
          <ac:chgData name="Mukim, Prashansa" userId="S::pmukim@bnl.gov::38ec3d66-47ff-4887-ae62-4a3ed0271b8d" providerId="AD" clId="Web-{5C24DCE6-CC73-42FA-B805-772B5E7A7DCB}" dt="2024-01-18T22:44:16.930" v="389" actId="1076"/>
          <ac:cxnSpMkLst>
            <pc:docMk/>
            <pc:sldMk cId="2010846779" sldId="258"/>
            <ac:cxnSpMk id="94" creationId="{A901B0F7-3A8F-747C-0198-86CC76FCEE86}"/>
          </ac:cxnSpMkLst>
        </pc:cxnChg>
        <pc:cxnChg chg="mod">
          <ac:chgData name="Mukim, Prashansa" userId="S::pmukim@bnl.gov::38ec3d66-47ff-4887-ae62-4a3ed0271b8d" providerId="AD" clId="Web-{5C24DCE6-CC73-42FA-B805-772B5E7A7DCB}" dt="2024-01-18T22:40:39.364" v="350" actId="1076"/>
          <ac:cxnSpMkLst>
            <pc:docMk/>
            <pc:sldMk cId="2010846779" sldId="258"/>
            <ac:cxnSpMk id="104" creationId="{A16290BD-4AA6-0E6D-2EF0-57F42053F450}"/>
          </ac:cxnSpMkLst>
        </pc:cxnChg>
        <pc:cxnChg chg="mod">
          <ac:chgData name="Mukim, Prashansa" userId="S::pmukim@bnl.gov::38ec3d66-47ff-4887-ae62-4a3ed0271b8d" providerId="AD" clId="Web-{5C24DCE6-CC73-42FA-B805-772B5E7A7DCB}" dt="2024-01-18T22:45:49.650" v="392" actId="1076"/>
          <ac:cxnSpMkLst>
            <pc:docMk/>
            <pc:sldMk cId="2010846779" sldId="258"/>
            <ac:cxnSpMk id="116" creationId="{AAD004BA-D033-E582-F34F-4106A6CDE6BB}"/>
          </ac:cxnSpMkLst>
        </pc:cxnChg>
        <pc:cxnChg chg="mod">
          <ac:chgData name="Mukim, Prashansa" userId="S::pmukim@bnl.gov::38ec3d66-47ff-4887-ae62-4a3ed0271b8d" providerId="AD" clId="Web-{5C24DCE6-CC73-42FA-B805-772B5E7A7DCB}" dt="2024-01-18T22:00:16.877" v="0" actId="1076"/>
          <ac:cxnSpMkLst>
            <pc:docMk/>
            <pc:sldMk cId="2010846779" sldId="258"/>
            <ac:cxnSpMk id="141" creationId="{AB625C61-EC34-748D-2778-0680382EABCB}"/>
          </ac:cxnSpMkLst>
        </pc:cxnChg>
        <pc:cxnChg chg="mod">
          <ac:chgData name="Mukim, Prashansa" userId="S::pmukim@bnl.gov::38ec3d66-47ff-4887-ae62-4a3ed0271b8d" providerId="AD" clId="Web-{5C24DCE6-CC73-42FA-B805-772B5E7A7DCB}" dt="2024-01-18T22:40:42.489" v="351" actId="1076"/>
          <ac:cxnSpMkLst>
            <pc:docMk/>
            <pc:sldMk cId="2010846779" sldId="258"/>
            <ac:cxnSpMk id="163" creationId="{E308EE3F-898F-F5BA-301B-72FA3CB5E4B6}"/>
          </ac:cxnSpMkLst>
        </pc:cxnChg>
      </pc:sldChg>
      <pc:sldChg chg="modSp">
        <pc:chgData name="Mukim, Prashansa" userId="S::pmukim@bnl.gov::38ec3d66-47ff-4887-ae62-4a3ed0271b8d" providerId="AD" clId="Web-{5C24DCE6-CC73-42FA-B805-772B5E7A7DCB}" dt="2024-01-18T22:14:43.545" v="69" actId="20577"/>
        <pc:sldMkLst>
          <pc:docMk/>
          <pc:sldMk cId="2249155555" sldId="431"/>
        </pc:sldMkLst>
        <pc:spChg chg="mod">
          <ac:chgData name="Mukim, Prashansa" userId="S::pmukim@bnl.gov::38ec3d66-47ff-4887-ae62-4a3ed0271b8d" providerId="AD" clId="Web-{5C24DCE6-CC73-42FA-B805-772B5E7A7DCB}" dt="2024-01-18T22:14:43.545" v="69" actId="20577"/>
          <ac:spMkLst>
            <pc:docMk/>
            <pc:sldMk cId="2249155555" sldId="431"/>
            <ac:spMk id="27" creationId="{1123C017-B616-60E6-144A-D87F04F75985}"/>
          </ac:spMkLst>
        </pc:spChg>
      </pc:sldChg>
      <pc:sldChg chg="modSp">
        <pc:chgData name="Mukim, Prashansa" userId="S::pmukim@bnl.gov::38ec3d66-47ff-4887-ae62-4a3ed0271b8d" providerId="AD" clId="Web-{5C24DCE6-CC73-42FA-B805-772B5E7A7DCB}" dt="2024-01-18T22:14:19.873" v="62" actId="20577"/>
        <pc:sldMkLst>
          <pc:docMk/>
          <pc:sldMk cId="3599090888" sldId="432"/>
        </pc:sldMkLst>
        <pc:spChg chg="mod">
          <ac:chgData name="Mukim, Prashansa" userId="S::pmukim@bnl.gov::38ec3d66-47ff-4887-ae62-4a3ed0271b8d" providerId="AD" clId="Web-{5C24DCE6-CC73-42FA-B805-772B5E7A7DCB}" dt="2024-01-18T22:14:19.873" v="62" actId="20577"/>
          <ac:spMkLst>
            <pc:docMk/>
            <pc:sldMk cId="3599090888" sldId="432"/>
            <ac:spMk id="27" creationId="{1123C017-B616-60E6-144A-D87F04F75985}"/>
          </ac:spMkLst>
        </pc:spChg>
        <pc:spChg chg="mod">
          <ac:chgData name="Mukim, Prashansa" userId="S::pmukim@bnl.gov::38ec3d66-47ff-4887-ae62-4a3ed0271b8d" providerId="AD" clId="Web-{5C24DCE6-CC73-42FA-B805-772B5E7A7DCB}" dt="2024-01-18T22:14:13.170" v="60" actId="20577"/>
          <ac:spMkLst>
            <pc:docMk/>
            <pc:sldMk cId="3599090888" sldId="432"/>
            <ac:spMk id="28" creationId="{7A947617-DA6C-0818-1FC1-BFEEADB20B10}"/>
          </ac:spMkLst>
        </pc:spChg>
      </pc:sldChg>
      <pc:sldChg chg="addSp delSp modSp">
        <pc:chgData name="Mukim, Prashansa" userId="S::pmukim@bnl.gov::38ec3d66-47ff-4887-ae62-4a3ed0271b8d" providerId="AD" clId="Web-{5C24DCE6-CC73-42FA-B805-772B5E7A7DCB}" dt="2024-01-18T22:50:10.216" v="474" actId="1076"/>
        <pc:sldMkLst>
          <pc:docMk/>
          <pc:sldMk cId="1869894273" sldId="433"/>
        </pc:sldMkLst>
        <pc:spChg chg="mod">
          <ac:chgData name="Mukim, Prashansa" userId="S::pmukim@bnl.gov::38ec3d66-47ff-4887-ae62-4a3ed0271b8d" providerId="AD" clId="Web-{5C24DCE6-CC73-42FA-B805-772B5E7A7DCB}" dt="2024-01-18T22:47:48.339" v="404" actId="20577"/>
          <ac:spMkLst>
            <pc:docMk/>
            <pc:sldMk cId="1869894273" sldId="433"/>
            <ac:spMk id="2" creationId="{D0496815-35D2-8DBF-BF59-52DC10FE4A5A}"/>
          </ac:spMkLst>
        </pc:spChg>
        <pc:spChg chg="mod">
          <ac:chgData name="Mukim, Prashansa" userId="S::pmukim@bnl.gov::38ec3d66-47ff-4887-ae62-4a3ed0271b8d" providerId="AD" clId="Web-{5C24DCE6-CC73-42FA-B805-772B5E7A7DCB}" dt="2024-01-18T22:50:04.607" v="471" actId="20577"/>
          <ac:spMkLst>
            <pc:docMk/>
            <pc:sldMk cId="1869894273" sldId="433"/>
            <ac:spMk id="3" creationId="{B261A538-A8E5-EA01-065E-BD2F7CD4336C}"/>
          </ac:spMkLst>
        </pc:spChg>
        <pc:spChg chg="del mod">
          <ac:chgData name="Mukim, Prashansa" userId="S::pmukim@bnl.gov::38ec3d66-47ff-4887-ae62-4a3ed0271b8d" providerId="AD" clId="Web-{5C24DCE6-CC73-42FA-B805-772B5E7A7DCB}" dt="2024-01-18T22:50:05.435" v="472"/>
          <ac:spMkLst>
            <pc:docMk/>
            <pc:sldMk cId="1869894273" sldId="433"/>
            <ac:spMk id="4" creationId="{7CE08F9D-3706-1D9A-5F58-246160442906}"/>
          </ac:spMkLst>
        </pc:spChg>
        <pc:spChg chg="add del mod">
          <ac:chgData name="Mukim, Prashansa" userId="S::pmukim@bnl.gov::38ec3d66-47ff-4887-ae62-4a3ed0271b8d" providerId="AD" clId="Web-{5C24DCE6-CC73-42FA-B805-772B5E7A7DCB}" dt="2024-01-18T22:49:21.778" v="437"/>
          <ac:spMkLst>
            <pc:docMk/>
            <pc:sldMk cId="1869894273" sldId="433"/>
            <ac:spMk id="8" creationId="{046BB495-6AAE-3AEC-F2DA-9DD0A487552C}"/>
          </ac:spMkLst>
        </pc:spChg>
        <pc:spChg chg="add mod">
          <ac:chgData name="Mukim, Prashansa" userId="S::pmukim@bnl.gov::38ec3d66-47ff-4887-ae62-4a3ed0271b8d" providerId="AD" clId="Web-{5C24DCE6-CC73-42FA-B805-772B5E7A7DCB}" dt="2024-01-18T22:50:10.216" v="474" actId="1076"/>
          <ac:spMkLst>
            <pc:docMk/>
            <pc:sldMk cId="1869894273" sldId="433"/>
            <ac:spMk id="13" creationId="{402BF031-FD55-F926-BAD6-7DB23E2A6468}"/>
          </ac:spMkLst>
        </pc:spChg>
        <pc:picChg chg="del">
          <ac:chgData name="Mukim, Prashansa" userId="S::pmukim@bnl.gov::38ec3d66-47ff-4887-ae62-4a3ed0271b8d" providerId="AD" clId="Web-{5C24DCE6-CC73-42FA-B805-772B5E7A7DCB}" dt="2024-01-18T22:47:18.808" v="393"/>
          <ac:picMkLst>
            <pc:docMk/>
            <pc:sldMk cId="1869894273" sldId="433"/>
            <ac:picMk id="7" creationId="{D92BAE3A-3188-E529-5D17-5AA5E845A7DD}"/>
          </ac:picMkLst>
        </pc:picChg>
        <pc:picChg chg="del">
          <ac:chgData name="Mukim, Prashansa" userId="S::pmukim@bnl.gov::38ec3d66-47ff-4887-ae62-4a3ed0271b8d" providerId="AD" clId="Web-{5C24DCE6-CC73-42FA-B805-772B5E7A7DCB}" dt="2024-01-18T22:47:20.370" v="394"/>
          <ac:picMkLst>
            <pc:docMk/>
            <pc:sldMk cId="1869894273" sldId="433"/>
            <ac:picMk id="9" creationId="{312FFECE-5910-A0C6-591C-1064D92ECE28}"/>
          </ac:picMkLst>
        </pc:picChg>
        <pc:picChg chg="add mod">
          <ac:chgData name="Mukim, Prashansa" userId="S::pmukim@bnl.gov::38ec3d66-47ff-4887-ae62-4a3ed0271b8d" providerId="AD" clId="Web-{5C24DCE6-CC73-42FA-B805-772B5E7A7DCB}" dt="2024-01-18T22:50:07.591" v="473" actId="1076"/>
          <ac:picMkLst>
            <pc:docMk/>
            <pc:sldMk cId="1869894273" sldId="433"/>
            <ac:picMk id="11" creationId="{28EE3B97-77F8-3148-06EE-F3749C58864E}"/>
          </ac:picMkLst>
        </pc:picChg>
      </pc:sldChg>
      <pc:sldChg chg="del">
        <pc:chgData name="Mukim, Prashansa" userId="S::pmukim@bnl.gov::38ec3d66-47ff-4887-ae62-4a3ed0271b8d" providerId="AD" clId="Web-{5C24DCE6-CC73-42FA-B805-772B5E7A7DCB}" dt="2024-01-18T22:50:12.904" v="475"/>
        <pc:sldMkLst>
          <pc:docMk/>
          <pc:sldMk cId="2588481471" sldId="434"/>
        </pc:sldMkLst>
      </pc:sldChg>
      <pc:sldChg chg="modSp">
        <pc:chgData name="Mukim, Prashansa" userId="S::pmukim@bnl.gov::38ec3d66-47ff-4887-ae62-4a3ed0271b8d" providerId="AD" clId="Web-{5C24DCE6-CC73-42FA-B805-772B5E7A7DCB}" dt="2024-01-18T22:16:19.234" v="77"/>
        <pc:sldMkLst>
          <pc:docMk/>
          <pc:sldMk cId="519530242" sldId="444"/>
        </pc:sldMkLst>
        <pc:graphicFrameChg chg="mod modGraphic">
          <ac:chgData name="Mukim, Prashansa" userId="S::pmukim@bnl.gov::38ec3d66-47ff-4887-ae62-4a3ed0271b8d" providerId="AD" clId="Web-{5C24DCE6-CC73-42FA-B805-772B5E7A7DCB}" dt="2024-01-18T22:16:19.234" v="77"/>
          <ac:graphicFrameMkLst>
            <pc:docMk/>
            <pc:sldMk cId="519530242" sldId="444"/>
            <ac:graphicFrameMk id="5" creationId="{46925428-E08B-84D5-6DDC-10BE5D263F1F}"/>
          </ac:graphicFrameMkLst>
        </pc:graphicFrameChg>
      </pc:sldChg>
    </pc:docChg>
  </pc:docChgLst>
  <pc:docChgLst>
    <pc:chgData name="Mukim, Prashansa" userId="S::pmukim@bnl.gov::38ec3d66-47ff-4887-ae62-4a3ed0271b8d" providerId="AD" clId="Web-{51AD10F6-A955-F9D1-52CF-9C4E7D34BB4D}"/>
    <pc:docChg chg="modSld">
      <pc:chgData name="Mukim, Prashansa" userId="S::pmukim@bnl.gov::38ec3d66-47ff-4887-ae62-4a3ed0271b8d" providerId="AD" clId="Web-{51AD10F6-A955-F9D1-52CF-9C4E7D34BB4D}" dt="2023-11-30T17:22:48.047" v="1" actId="1076"/>
      <pc:docMkLst>
        <pc:docMk/>
      </pc:docMkLst>
      <pc:sldChg chg="modSp">
        <pc:chgData name="Mukim, Prashansa" userId="S::pmukim@bnl.gov::38ec3d66-47ff-4887-ae62-4a3ed0271b8d" providerId="AD" clId="Web-{51AD10F6-A955-F9D1-52CF-9C4E7D34BB4D}" dt="2023-11-30T17:22:48.047" v="1" actId="1076"/>
        <pc:sldMkLst>
          <pc:docMk/>
          <pc:sldMk cId="157052322" sldId="275"/>
        </pc:sldMkLst>
        <pc:spChg chg="mod">
          <ac:chgData name="Mukim, Prashansa" userId="S::pmukim@bnl.gov::38ec3d66-47ff-4887-ae62-4a3ed0271b8d" providerId="AD" clId="Web-{51AD10F6-A955-F9D1-52CF-9C4E7D34BB4D}" dt="2023-11-30T17:22:48.047" v="1" actId="1076"/>
          <ac:spMkLst>
            <pc:docMk/>
            <pc:sldMk cId="157052322" sldId="275"/>
            <ac:spMk id="57" creationId="{A85E7265-FE16-1029-72AC-DB939ED7B0F5}"/>
          </ac:spMkLst>
        </pc:spChg>
        <pc:grpChg chg="mod">
          <ac:chgData name="Mukim, Prashansa" userId="S::pmukim@bnl.gov::38ec3d66-47ff-4887-ae62-4a3ed0271b8d" providerId="AD" clId="Web-{51AD10F6-A955-F9D1-52CF-9C4E7D34BB4D}" dt="2023-11-30T17:22:48.032" v="0" actId="1076"/>
          <ac:grpSpMkLst>
            <pc:docMk/>
            <pc:sldMk cId="157052322" sldId="275"/>
            <ac:grpSpMk id="35" creationId="{E42A20CB-2BA4-2A5C-3BAC-541C7665C33E}"/>
          </ac:grpSpMkLst>
        </pc:grpChg>
      </pc:sldChg>
    </pc:docChg>
  </pc:docChgLst>
  <pc:docChgLst>
    <pc:chgData name="Mandal, Soumyajit" userId="cc2dee09-f030-4e27-b81d-09080933e3bb" providerId="ADAL" clId="{AEC6898B-4551-4503-A594-C44CC033AB7B}"/>
    <pc:docChg chg="undo custSel modSld">
      <pc:chgData name="Mandal, Soumyajit" userId="cc2dee09-f030-4e27-b81d-09080933e3bb" providerId="ADAL" clId="{AEC6898B-4551-4503-A594-C44CC033AB7B}" dt="2024-10-28T20:44:17.291" v="133" actId="729"/>
      <pc:docMkLst>
        <pc:docMk/>
      </pc:docMkLst>
      <pc:sldChg chg="modSp mod modShow">
        <pc:chgData name="Mandal, Soumyajit" userId="cc2dee09-f030-4e27-b81d-09080933e3bb" providerId="ADAL" clId="{AEC6898B-4551-4503-A594-C44CC033AB7B}" dt="2024-10-28T20:44:17.291" v="133" actId="729"/>
        <pc:sldMkLst>
          <pc:docMk/>
          <pc:sldMk cId="1421866601" sldId="263"/>
        </pc:sldMkLst>
        <pc:spChg chg="mod">
          <ac:chgData name="Mandal, Soumyajit" userId="cc2dee09-f030-4e27-b81d-09080933e3bb" providerId="ADAL" clId="{AEC6898B-4551-4503-A594-C44CC033AB7B}" dt="2024-10-28T20:44:06.880" v="132" actId="404"/>
          <ac:spMkLst>
            <pc:docMk/>
            <pc:sldMk cId="1421866601" sldId="263"/>
            <ac:spMk id="2" creationId="{A2999CCF-B6E4-F848-8AF7-A07BBCF6EF94}"/>
          </ac:spMkLst>
        </pc:spChg>
        <pc:spChg chg="mod">
          <ac:chgData name="Mandal, Soumyajit" userId="cc2dee09-f030-4e27-b81d-09080933e3bb" providerId="ADAL" clId="{AEC6898B-4551-4503-A594-C44CC033AB7B}" dt="2024-10-28T20:43:55.981" v="127" actId="20577"/>
          <ac:spMkLst>
            <pc:docMk/>
            <pc:sldMk cId="1421866601" sldId="263"/>
            <ac:spMk id="3" creationId="{32CC9913-1CFD-E849-8BC3-3DEFEC5294B9}"/>
          </ac:spMkLst>
        </pc:spChg>
        <pc:spChg chg="mod">
          <ac:chgData name="Mandal, Soumyajit" userId="cc2dee09-f030-4e27-b81d-09080933e3bb" providerId="ADAL" clId="{AEC6898B-4551-4503-A594-C44CC033AB7B}" dt="2024-10-28T20:43:47.281" v="111"/>
          <ac:spMkLst>
            <pc:docMk/>
            <pc:sldMk cId="1421866601" sldId="263"/>
            <ac:spMk id="4" creationId="{B9622B2E-4C7F-5E4F-B80E-F0D418C0DFAA}"/>
          </ac:spMkLst>
        </pc:spChg>
      </pc:sldChg>
      <pc:sldChg chg="modSp mod">
        <pc:chgData name="Mandal, Soumyajit" userId="cc2dee09-f030-4e27-b81d-09080933e3bb" providerId="ADAL" clId="{AEC6898B-4551-4503-A594-C44CC033AB7B}" dt="2024-10-28T20:43:40.750" v="109" actId="20577"/>
        <pc:sldMkLst>
          <pc:docMk/>
          <pc:sldMk cId="686059283" sldId="264"/>
        </pc:sldMkLst>
        <pc:spChg chg="mod">
          <ac:chgData name="Mandal, Soumyajit" userId="cc2dee09-f030-4e27-b81d-09080933e3bb" providerId="ADAL" clId="{AEC6898B-4551-4503-A594-C44CC033AB7B}" dt="2024-10-28T20:41:53.231" v="9" actId="20577"/>
          <ac:spMkLst>
            <pc:docMk/>
            <pc:sldMk cId="686059283" sldId="264"/>
            <ac:spMk id="2" creationId="{1C156CBC-DA70-7741-BB3F-BCDBBE052F88}"/>
          </ac:spMkLst>
        </pc:spChg>
        <pc:spChg chg="mod">
          <ac:chgData name="Mandal, Soumyajit" userId="cc2dee09-f030-4e27-b81d-09080933e3bb" providerId="ADAL" clId="{AEC6898B-4551-4503-A594-C44CC033AB7B}" dt="2024-10-28T20:42:11.625" v="24" actId="20577"/>
          <ac:spMkLst>
            <pc:docMk/>
            <pc:sldMk cId="686059283" sldId="264"/>
            <ac:spMk id="3" creationId="{FDB0E14B-6889-F849-8A8C-D01D7C36038D}"/>
          </ac:spMkLst>
        </pc:spChg>
        <pc:spChg chg="mod">
          <ac:chgData name="Mandal, Soumyajit" userId="cc2dee09-f030-4e27-b81d-09080933e3bb" providerId="ADAL" clId="{AEC6898B-4551-4503-A594-C44CC033AB7B}" dt="2024-10-28T20:43:40.750" v="109" actId="20577"/>
          <ac:spMkLst>
            <pc:docMk/>
            <pc:sldMk cId="686059283" sldId="264"/>
            <ac:spMk id="4" creationId="{BD0F4563-AB5E-1F4E-B28C-08AC1323034C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8234B28-A705-40AF-AACF-293BA6E5259F}" type="datetimeFigureOut">
              <a:rPr lang="en-US" smtClean="0"/>
              <a:t>12/3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77875" y="1200150"/>
            <a:ext cx="5759450" cy="32400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620577"/>
            <a:ext cx="5852160" cy="3780473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78DC85E2-7457-4A61-99E2-4D926DB822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35084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8DC85E2-7457-4A61-99E2-4D926DB8221F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286544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8DC85E2-7457-4A61-99E2-4D926DB8221F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921773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8DC85E2-7457-4A61-99E2-4D926DB8221F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37892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8DC85E2-7457-4A61-99E2-4D926DB8221F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654590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8DC85E2-7457-4A61-99E2-4D926DB8221F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302307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8DC85E2-7457-4A61-99E2-4D926DB8221F}" type="slidenum">
              <a:rPr lang="en-US" smtClean="0"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846779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8DC85E2-7457-4A61-99E2-4D926DB8221F}" type="slidenum">
              <a:rPr lang="en-US" smtClean="0"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99535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BFD422-CF21-5F4B-9F3C-D943F67A9BE0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813175" y="2541806"/>
            <a:ext cx="10334625" cy="1947460"/>
          </a:xfrm>
        </p:spPr>
        <p:txBody>
          <a:bodyPr anchor="t" anchorCtr="0"/>
          <a:lstStyle>
            <a:lvl1pPr algn="l">
              <a:defRPr sz="6000" b="1" i="0">
                <a:solidFill>
                  <a:schemeClr val="bg1"/>
                </a:solidFill>
                <a:latin typeface="+mn-lt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4A5F0DF-C789-3B48-88B2-EEF178B1680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13175" y="5773229"/>
            <a:ext cx="10334625" cy="746185"/>
          </a:xfrm>
        </p:spPr>
        <p:txBody>
          <a:bodyPr>
            <a:normAutofit/>
          </a:bodyPr>
          <a:lstStyle>
            <a:lvl1pPr marL="0" indent="0" algn="l"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B87851E-C1E1-6E46-8D1B-95D6C1888590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13175" y="4501444"/>
            <a:ext cx="10334625" cy="1259607"/>
          </a:xfrm>
        </p:spPr>
        <p:txBody>
          <a:bodyPr>
            <a:noAutofit/>
          </a:bodyPr>
          <a:lstStyle>
            <a:lvl1pPr marL="0" indent="0">
              <a:buFontTx/>
              <a:buNone/>
              <a:defRPr sz="2400">
                <a:solidFill>
                  <a:schemeClr val="bg1"/>
                </a:solidFill>
              </a:defRPr>
            </a:lvl1pPr>
            <a:lvl2pPr marL="457200" indent="0">
              <a:buFontTx/>
              <a:buNone/>
              <a:defRPr sz="2000"/>
            </a:lvl2pPr>
            <a:lvl3pPr marL="914400" indent="0">
              <a:buFontTx/>
              <a:buNone/>
              <a:defRPr sz="2000"/>
            </a:lvl3pPr>
            <a:lvl4pPr marL="1371600" indent="0">
              <a:buFontTx/>
              <a:buNone/>
              <a:defRPr sz="2000"/>
            </a:lvl4pPr>
            <a:lvl5pPr marL="1828800" indent="0">
              <a:buFontTx/>
              <a:buNone/>
              <a:defRPr sz="20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1CCAF04-6C30-614D-8071-3CC683E97651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386083" y="5755088"/>
            <a:ext cx="3238500" cy="419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2655364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7" orient="horz" pos="2160" userDrawn="1">
          <p15:clr>
            <a:srgbClr val="FBAE40"/>
          </p15:clr>
        </p15:guide>
        <p15:guide id="8" pos="3840" userDrawn="1">
          <p15:clr>
            <a:srgbClr val="FBAE40"/>
          </p15:clr>
        </p15:guide>
        <p15:guide id="9" orient="horz" pos="3888" userDrawn="1">
          <p15:clr>
            <a:srgbClr val="FBAE40"/>
          </p15:clr>
        </p15:guide>
        <p15:guide id="10" pos="360" userDrawn="1">
          <p15:clr>
            <a:srgbClr val="FBAE40"/>
          </p15:clr>
        </p15:guide>
        <p15:guide id="11" pos="7320" userDrawn="1">
          <p15:clr>
            <a:srgbClr val="FBAE40"/>
          </p15:clr>
        </p15:guide>
        <p15:guide id="12" orient="horz" pos="3984" userDrawn="1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184E83-FA30-AE49-A809-D1503D6A57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FF97B18-F1D3-C845-98E1-FCEEFD596FE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B0677A6-B440-D244-B039-82AFE3A152A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6ACFED41-9DB8-3441-9E99-88FCE31DC29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188014" y="6316595"/>
            <a:ext cx="432486" cy="365125"/>
          </a:xfrm>
          <a:prstGeom prst="rect">
            <a:avLst/>
          </a:prstGeom>
        </p:spPr>
        <p:txBody>
          <a:bodyPr lIns="0" tIns="0" rIns="45720" bIns="0" anchor="ctr"/>
          <a:lstStyle>
            <a:lvl1pPr algn="r">
              <a:defRPr sz="1000"/>
            </a:lvl1pPr>
          </a:lstStyle>
          <a:p>
            <a:fld id="{933A556B-7C63-244D-9B7C-B0EA8042B330}" type="slidenum">
              <a:rPr lang="en-US" smtClean="0"/>
              <a:pPr/>
              <a:t>‹#›</a:t>
            </a:fld>
            <a:endParaRPr lang="en-US" sz="1000"/>
          </a:p>
        </p:txBody>
      </p:sp>
    </p:spTree>
    <p:extLst>
      <p:ext uri="{BB962C8B-B14F-4D97-AF65-F5344CB8AC3E}">
        <p14:creationId xmlns:p14="http://schemas.microsoft.com/office/powerpoint/2010/main" val="41603393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3999BF-B963-A049-A11E-595313950F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6BA4A0F9-2FD7-DE46-AE52-AD7C0C073AC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59413AE-9723-9D45-B482-FF92ED073F4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B0BC717A-FCD7-0D46-A097-931C0228158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188014" y="6316595"/>
            <a:ext cx="432486" cy="365125"/>
          </a:xfrm>
          <a:prstGeom prst="rect">
            <a:avLst/>
          </a:prstGeom>
        </p:spPr>
        <p:txBody>
          <a:bodyPr lIns="0" tIns="0" rIns="45720" bIns="0" anchor="ctr"/>
          <a:lstStyle>
            <a:lvl1pPr algn="r">
              <a:defRPr sz="1000"/>
            </a:lvl1pPr>
          </a:lstStyle>
          <a:p>
            <a:fld id="{933A556B-7C63-244D-9B7C-B0EA8042B330}" type="slidenum">
              <a:rPr lang="en-US" smtClean="0"/>
              <a:pPr/>
              <a:t>‹#›</a:t>
            </a:fld>
            <a:endParaRPr lang="en-US" sz="1000"/>
          </a:p>
        </p:txBody>
      </p:sp>
    </p:spTree>
    <p:extLst>
      <p:ext uri="{BB962C8B-B14F-4D97-AF65-F5344CB8AC3E}">
        <p14:creationId xmlns:p14="http://schemas.microsoft.com/office/powerpoint/2010/main" val="181191993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80FA0D-AA3C-664A-87D2-78DEA605DF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105DD7F-359B-0241-A0E1-CB414639490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194FE3B0-EE83-EE47-9729-1EF195304D1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188014" y="6316595"/>
            <a:ext cx="432486" cy="365125"/>
          </a:xfrm>
          <a:prstGeom prst="rect">
            <a:avLst/>
          </a:prstGeom>
        </p:spPr>
        <p:txBody>
          <a:bodyPr lIns="0" tIns="0" rIns="45720" bIns="0" anchor="ctr"/>
          <a:lstStyle>
            <a:lvl1pPr algn="r">
              <a:defRPr sz="1000"/>
            </a:lvl1pPr>
          </a:lstStyle>
          <a:p>
            <a:fld id="{933A556B-7C63-244D-9B7C-B0EA8042B330}" type="slidenum">
              <a:rPr lang="en-US" smtClean="0"/>
              <a:pPr/>
              <a:t>‹#›</a:t>
            </a:fld>
            <a:endParaRPr lang="en-US" sz="1000"/>
          </a:p>
        </p:txBody>
      </p:sp>
    </p:spTree>
    <p:extLst>
      <p:ext uri="{BB962C8B-B14F-4D97-AF65-F5344CB8AC3E}">
        <p14:creationId xmlns:p14="http://schemas.microsoft.com/office/powerpoint/2010/main" val="238166059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6B7785AC-BC0C-8F4E-B552-D8A6AD40EEB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E59A820-91F6-F544-8B07-61605B067C5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E1FAE437-C75F-3A40-9104-1FFF2D5E794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188014" y="6316595"/>
            <a:ext cx="432486" cy="365125"/>
          </a:xfrm>
          <a:prstGeom prst="rect">
            <a:avLst/>
          </a:prstGeom>
        </p:spPr>
        <p:txBody>
          <a:bodyPr lIns="0" tIns="0" rIns="45720" bIns="0" anchor="ctr"/>
          <a:lstStyle>
            <a:lvl1pPr algn="r">
              <a:defRPr sz="1000"/>
            </a:lvl1pPr>
          </a:lstStyle>
          <a:p>
            <a:fld id="{933A556B-7C63-244D-9B7C-B0EA8042B330}" type="slidenum">
              <a:rPr lang="en-US" smtClean="0"/>
              <a:pPr/>
              <a:t>‹#›</a:t>
            </a:fld>
            <a:endParaRPr lang="en-US" sz="1000"/>
          </a:p>
        </p:txBody>
      </p:sp>
    </p:spTree>
    <p:extLst>
      <p:ext uri="{BB962C8B-B14F-4D97-AF65-F5344CB8AC3E}">
        <p14:creationId xmlns:p14="http://schemas.microsoft.com/office/powerpoint/2010/main" val="10660975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Title Slide_Print-friendly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BFD422-CF21-5F4B-9F3C-D943F67A9BE0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813175" y="2541806"/>
            <a:ext cx="10334625" cy="1947460"/>
          </a:xfrm>
        </p:spPr>
        <p:txBody>
          <a:bodyPr anchor="t" anchorCtr="0"/>
          <a:lstStyle>
            <a:lvl1pPr algn="l">
              <a:defRPr sz="6000" b="1" i="0">
                <a:solidFill>
                  <a:schemeClr val="tx1"/>
                </a:solidFill>
                <a:latin typeface="+mn-lt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4A5F0DF-C789-3B48-88B2-EEF178B1680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13175" y="5773229"/>
            <a:ext cx="10334625" cy="746185"/>
          </a:xfrm>
        </p:spPr>
        <p:txBody>
          <a:bodyPr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B87851E-C1E1-6E46-8D1B-95D6C1888590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13175" y="4501444"/>
            <a:ext cx="10334625" cy="1259607"/>
          </a:xfrm>
        </p:spPr>
        <p:txBody>
          <a:bodyPr>
            <a:noAutofit/>
          </a:bodyPr>
          <a:lstStyle>
            <a:lvl1pPr marL="0" indent="0">
              <a:buFontTx/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FontTx/>
              <a:buNone/>
              <a:defRPr sz="2000"/>
            </a:lvl2pPr>
            <a:lvl3pPr marL="914400" indent="0">
              <a:buFontTx/>
              <a:buNone/>
              <a:defRPr sz="2000"/>
            </a:lvl3pPr>
            <a:lvl4pPr marL="1371600" indent="0">
              <a:buFontTx/>
              <a:buNone/>
              <a:defRPr sz="2000"/>
            </a:lvl4pPr>
            <a:lvl5pPr marL="1828800" indent="0">
              <a:buFontTx/>
              <a:buNone/>
              <a:defRPr sz="20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64EB6B9-C6AF-7F40-9A3F-E71E87EB2DF9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8386083" y="5742910"/>
            <a:ext cx="3238500" cy="419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065429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7" orient="horz" pos="2160" userDrawn="1">
          <p15:clr>
            <a:srgbClr val="FBAE40"/>
          </p15:clr>
        </p15:guide>
        <p15:guide id="8" pos="3840" userDrawn="1">
          <p15:clr>
            <a:srgbClr val="FBAE40"/>
          </p15:clr>
        </p15:guide>
        <p15:guide id="9" orient="horz" pos="3888" userDrawn="1">
          <p15:clr>
            <a:srgbClr val="FBAE40"/>
          </p15:clr>
        </p15:guide>
        <p15:guide id="10" pos="360" userDrawn="1">
          <p15:clr>
            <a:srgbClr val="FBAE40"/>
          </p15:clr>
        </p15:guide>
        <p15:guide id="11" pos="7320" userDrawn="1">
          <p15:clr>
            <a:srgbClr val="FBAE40"/>
          </p15:clr>
        </p15:guide>
        <p15:guide id="12" orient="horz" pos="3984" userDrawn="1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5F96C7-1801-CD4F-9F28-C99CEA00AE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81FB783-2389-2044-9FEC-A01C09265EC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Font typeface="Arial" panose="020B0604020202020204" pitchFamily="34" charset="0"/>
              <a:buNone/>
              <a:defRPr/>
            </a:lvl1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84785F67-179E-4145-8BCB-4A0C61A894B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188014" y="6316595"/>
            <a:ext cx="432486" cy="365125"/>
          </a:xfrm>
          <a:prstGeom prst="rect">
            <a:avLst/>
          </a:prstGeom>
        </p:spPr>
        <p:txBody>
          <a:bodyPr lIns="0" tIns="0" rIns="45720" bIns="0" anchor="ctr"/>
          <a:lstStyle>
            <a:lvl1pPr algn="r">
              <a:defRPr sz="1000"/>
            </a:lvl1pPr>
          </a:lstStyle>
          <a:p>
            <a:fld id="{933A556B-7C63-244D-9B7C-B0EA8042B330}" type="slidenum">
              <a:rPr lang="en-US" smtClean="0"/>
              <a:pPr/>
              <a:t>‹#›</a:t>
            </a:fld>
            <a:endParaRPr lang="en-US" sz="1000"/>
          </a:p>
        </p:txBody>
      </p:sp>
    </p:spTree>
    <p:extLst>
      <p:ext uri="{BB962C8B-B14F-4D97-AF65-F5344CB8AC3E}">
        <p14:creationId xmlns:p14="http://schemas.microsoft.com/office/powerpoint/2010/main" val="27945689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ection Header">
    <p:bg>
      <p:bgPr>
        <a:blipFill dpi="0" rotWithShape="1">
          <a:blip r:embed="rId2" cstate="screen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0C4E73FD-DB7D-6846-A2AE-E73A318442F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188014" y="6316595"/>
            <a:ext cx="432486" cy="365125"/>
          </a:xfrm>
          <a:prstGeom prst="rect">
            <a:avLst/>
          </a:prstGeom>
        </p:spPr>
        <p:txBody>
          <a:bodyPr lIns="0" tIns="0" rIns="45720" bIns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933A556B-7C63-244D-9B7C-B0EA8042B33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27110BA2-9B68-CC4C-A636-3277ABFA5F1F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813175" y="2541806"/>
            <a:ext cx="10334625" cy="1947460"/>
          </a:xfrm>
        </p:spPr>
        <p:txBody>
          <a:bodyPr anchor="t" anchorCtr="0"/>
          <a:lstStyle>
            <a:lvl1pPr algn="l">
              <a:defRPr sz="6000" b="1" i="0">
                <a:solidFill>
                  <a:schemeClr val="bg1"/>
                </a:solidFill>
                <a:latin typeface="+mn-lt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8" name="Text Placeholder 4">
            <a:extLst>
              <a:ext uri="{FF2B5EF4-FFF2-40B4-BE49-F238E27FC236}">
                <a16:creationId xmlns:a16="http://schemas.microsoft.com/office/drawing/2014/main" id="{9FCBF15F-CA7F-7641-B9E3-4E9C3E92F43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13175" y="4501444"/>
            <a:ext cx="10334625" cy="1259607"/>
          </a:xfrm>
        </p:spPr>
        <p:txBody>
          <a:bodyPr>
            <a:noAutofit/>
          </a:bodyPr>
          <a:lstStyle>
            <a:lvl1pPr marL="0" indent="0">
              <a:buFontTx/>
              <a:buNone/>
              <a:defRPr sz="2400">
                <a:solidFill>
                  <a:schemeClr val="bg1"/>
                </a:solidFill>
              </a:defRPr>
            </a:lvl1pPr>
            <a:lvl2pPr marL="457200" indent="0">
              <a:buFontTx/>
              <a:buNone/>
              <a:defRPr sz="2000"/>
            </a:lvl2pPr>
            <a:lvl3pPr marL="914400" indent="0">
              <a:buFontTx/>
              <a:buNone/>
              <a:defRPr sz="2000"/>
            </a:lvl3pPr>
            <a:lvl4pPr marL="1371600" indent="0">
              <a:buFontTx/>
              <a:buNone/>
              <a:defRPr sz="2000"/>
            </a:lvl4pPr>
            <a:lvl5pPr marL="1828800" indent="0">
              <a:buFontTx/>
              <a:buNone/>
              <a:defRPr sz="20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2236879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Section Header_Print-friendly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0C4E73FD-DB7D-6846-A2AE-E73A318442F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188014" y="6316595"/>
            <a:ext cx="432486" cy="365125"/>
          </a:xfrm>
          <a:prstGeom prst="rect">
            <a:avLst/>
          </a:prstGeom>
        </p:spPr>
        <p:txBody>
          <a:bodyPr lIns="0" tIns="0" rIns="45720" bIns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933A556B-7C63-244D-9B7C-B0EA8042B33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27110BA2-9B68-CC4C-A636-3277ABFA5F1F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813175" y="2541806"/>
            <a:ext cx="10334625" cy="1947460"/>
          </a:xfrm>
        </p:spPr>
        <p:txBody>
          <a:bodyPr anchor="t" anchorCtr="0"/>
          <a:lstStyle>
            <a:lvl1pPr algn="l">
              <a:defRPr sz="6000" b="1" i="0">
                <a:solidFill>
                  <a:schemeClr val="tx1"/>
                </a:solidFill>
                <a:latin typeface="+mn-lt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8" name="Text Placeholder 4">
            <a:extLst>
              <a:ext uri="{FF2B5EF4-FFF2-40B4-BE49-F238E27FC236}">
                <a16:creationId xmlns:a16="http://schemas.microsoft.com/office/drawing/2014/main" id="{9FCBF15F-CA7F-7641-B9E3-4E9C3E92F43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13175" y="4501444"/>
            <a:ext cx="10334625" cy="1259607"/>
          </a:xfrm>
        </p:spPr>
        <p:txBody>
          <a:bodyPr>
            <a:noAutofit/>
          </a:bodyPr>
          <a:lstStyle>
            <a:lvl1pPr marL="0" indent="0">
              <a:buFontTx/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FontTx/>
              <a:buNone/>
              <a:defRPr sz="2000"/>
            </a:lvl2pPr>
            <a:lvl3pPr marL="914400" indent="0">
              <a:buFontTx/>
              <a:buNone/>
              <a:defRPr sz="2000"/>
            </a:lvl3pPr>
            <a:lvl4pPr marL="1371600" indent="0">
              <a:buFontTx/>
              <a:buNone/>
              <a:defRPr sz="2000"/>
            </a:lvl4pPr>
            <a:lvl5pPr marL="1828800" indent="0">
              <a:buFontTx/>
              <a:buNone/>
              <a:defRPr sz="20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7245430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FB965E-00C4-6F4C-8817-84A69C14D2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B8926A3-B154-C14C-BFED-E141D3C8B7D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5715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940C922-34CF-D846-A402-06F51B18941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0960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71868AE-308B-D548-82A1-318656FC555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188014" y="6316595"/>
            <a:ext cx="432486" cy="365125"/>
          </a:xfrm>
          <a:prstGeom prst="rect">
            <a:avLst/>
          </a:prstGeom>
        </p:spPr>
        <p:txBody>
          <a:bodyPr lIns="0" tIns="0" rIns="45720" bIns="0" anchor="ctr"/>
          <a:lstStyle>
            <a:lvl1pPr algn="r">
              <a:defRPr sz="1000"/>
            </a:lvl1pPr>
          </a:lstStyle>
          <a:p>
            <a:fld id="{933A556B-7C63-244D-9B7C-B0EA8042B330}" type="slidenum">
              <a:rPr lang="en-US" smtClean="0"/>
              <a:pPr/>
              <a:t>‹#›</a:t>
            </a:fld>
            <a:endParaRPr lang="en-US" sz="1000"/>
          </a:p>
        </p:txBody>
      </p:sp>
    </p:spTree>
    <p:extLst>
      <p:ext uri="{BB962C8B-B14F-4D97-AF65-F5344CB8AC3E}">
        <p14:creationId xmlns:p14="http://schemas.microsoft.com/office/powerpoint/2010/main" val="36306142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9ACFC5-D97A-B448-B815-E68D1A9731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1500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BFB46D-01D9-1D44-ABED-AC6282C16BC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71500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08F9F48-3F7F-A545-9387-0732A54B5B1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71500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90C0DC1-B7CB-B343-8B4E-8D57625AEA9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0960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82689F1-F4A7-6440-A9D9-1BF6E3E127B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0960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24E88283-FA1D-D040-8AFC-1D07DFC302A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188014" y="6316595"/>
            <a:ext cx="432486" cy="365125"/>
          </a:xfrm>
          <a:prstGeom prst="rect">
            <a:avLst/>
          </a:prstGeom>
        </p:spPr>
        <p:txBody>
          <a:bodyPr lIns="0" tIns="0" rIns="45720" bIns="0" anchor="ctr"/>
          <a:lstStyle>
            <a:lvl1pPr algn="r">
              <a:defRPr sz="1000"/>
            </a:lvl1pPr>
          </a:lstStyle>
          <a:p>
            <a:fld id="{933A556B-7C63-244D-9B7C-B0EA8042B330}" type="slidenum">
              <a:rPr lang="en-US" smtClean="0"/>
              <a:pPr/>
              <a:t>‹#›</a:t>
            </a:fld>
            <a:endParaRPr lang="en-US" sz="1000"/>
          </a:p>
        </p:txBody>
      </p:sp>
    </p:spTree>
    <p:extLst>
      <p:ext uri="{BB962C8B-B14F-4D97-AF65-F5344CB8AC3E}">
        <p14:creationId xmlns:p14="http://schemas.microsoft.com/office/powerpoint/2010/main" val="35739312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4B70F5-09AC-CD48-85DB-1752A5E862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0D6FDB5-5C90-C844-8D34-266A469CEC5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188014" y="6316595"/>
            <a:ext cx="432486" cy="365125"/>
          </a:xfrm>
          <a:prstGeom prst="rect">
            <a:avLst/>
          </a:prstGeom>
        </p:spPr>
        <p:txBody>
          <a:bodyPr lIns="0" tIns="0" rIns="45720" bIns="0" anchor="ctr"/>
          <a:lstStyle>
            <a:lvl1pPr algn="r">
              <a:defRPr sz="1000"/>
            </a:lvl1pPr>
          </a:lstStyle>
          <a:p>
            <a:fld id="{933A556B-7C63-244D-9B7C-B0EA8042B330}" type="slidenum">
              <a:rPr lang="en-US" smtClean="0"/>
              <a:pPr/>
              <a:t>‹#›</a:t>
            </a:fld>
            <a:endParaRPr lang="en-US" sz="1000"/>
          </a:p>
        </p:txBody>
      </p:sp>
    </p:spTree>
    <p:extLst>
      <p:ext uri="{BB962C8B-B14F-4D97-AF65-F5344CB8AC3E}">
        <p14:creationId xmlns:p14="http://schemas.microsoft.com/office/powerpoint/2010/main" val="41335934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87D20343-9337-0E42-A01C-2815CA8E056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188014" y="6316595"/>
            <a:ext cx="432486" cy="365125"/>
          </a:xfrm>
          <a:prstGeom prst="rect">
            <a:avLst/>
          </a:prstGeom>
        </p:spPr>
        <p:txBody>
          <a:bodyPr lIns="0" tIns="0" rIns="45720" bIns="0" anchor="ctr"/>
          <a:lstStyle>
            <a:lvl1pPr algn="r">
              <a:defRPr sz="1000"/>
            </a:lvl1pPr>
          </a:lstStyle>
          <a:p>
            <a:fld id="{933A556B-7C63-244D-9B7C-B0EA8042B330}" type="slidenum">
              <a:rPr lang="en-US" smtClean="0"/>
              <a:pPr/>
              <a:t>‹#›</a:t>
            </a:fld>
            <a:endParaRPr lang="en-US" sz="1000"/>
          </a:p>
        </p:txBody>
      </p:sp>
    </p:spTree>
    <p:extLst>
      <p:ext uri="{BB962C8B-B14F-4D97-AF65-F5344CB8AC3E}">
        <p14:creationId xmlns:p14="http://schemas.microsoft.com/office/powerpoint/2010/main" val="23912526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 cstate="screen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AD7DAAA2-8718-2247-8539-9A0DC22C04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1500" y="365125"/>
            <a:ext cx="110490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73056FE-C136-A54B-9DE3-EACD8E08FED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71500" y="1825625"/>
            <a:ext cx="11049000" cy="42071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125833E0-DD3D-DF4F-9316-F67B7A80E30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188014" y="6316595"/>
            <a:ext cx="432486" cy="365125"/>
          </a:xfrm>
          <a:prstGeom prst="rect">
            <a:avLst/>
          </a:prstGeom>
        </p:spPr>
        <p:txBody>
          <a:bodyPr lIns="0" tIns="0" rIns="45720" bIns="0" anchor="ctr"/>
          <a:lstStyle>
            <a:lvl1pPr algn="r">
              <a:defRPr sz="1000"/>
            </a:lvl1pPr>
          </a:lstStyle>
          <a:p>
            <a:fld id="{933A556B-7C63-244D-9B7C-B0EA8042B330}" type="slidenum">
              <a:rPr lang="en-US" smtClean="0"/>
              <a:pPr/>
              <a:t>‹#›</a:t>
            </a:fld>
            <a:endParaRPr lang="en-US" sz="1000"/>
          </a:p>
        </p:txBody>
      </p:sp>
    </p:spTree>
    <p:extLst>
      <p:ext uri="{BB962C8B-B14F-4D97-AF65-F5344CB8AC3E}">
        <p14:creationId xmlns:p14="http://schemas.microsoft.com/office/powerpoint/2010/main" val="5445211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72" r:id="rId2"/>
    <p:sldLayoutId id="2147483662" r:id="rId3"/>
    <p:sldLayoutId id="2147483663" r:id="rId4"/>
    <p:sldLayoutId id="2147483673" r:id="rId5"/>
    <p:sldLayoutId id="2147483664" r:id="rId6"/>
    <p:sldLayoutId id="2147483665" r:id="rId7"/>
    <p:sldLayoutId id="2147483666" r:id="rId8"/>
    <p:sldLayoutId id="2147483667" r:id="rId9"/>
    <p:sldLayoutId id="2147483668" r:id="rId10"/>
    <p:sldLayoutId id="2147483669" r:id="rId11"/>
    <p:sldLayoutId id="2147483670" r:id="rId12"/>
    <p:sldLayoutId id="2147483671" r:id="rId13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1" kern="1200">
          <a:solidFill>
            <a:schemeClr val="tx1"/>
          </a:solidFill>
          <a:latin typeface="+mn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7" orient="horz" pos="2160" userDrawn="1">
          <p15:clr>
            <a:srgbClr val="F26B43"/>
          </p15:clr>
        </p15:guide>
        <p15:guide id="8" pos="3840" userDrawn="1">
          <p15:clr>
            <a:srgbClr val="F26B43"/>
          </p15:clr>
        </p15:guide>
        <p15:guide id="9" pos="360" userDrawn="1">
          <p15:clr>
            <a:srgbClr val="F26B43"/>
          </p15:clr>
        </p15:guide>
        <p15:guide id="10" orient="horz" pos="3888" userDrawn="1">
          <p15:clr>
            <a:srgbClr val="F26B43"/>
          </p15:clr>
        </p15:guide>
        <p15:guide id="11" pos="7320" userDrawn="1">
          <p15:clr>
            <a:srgbClr val="F26B43"/>
          </p15:clr>
        </p15:guide>
        <p15:guide id="12" orient="horz" pos="4128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26.wmf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7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8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8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4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8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8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3.xml"/></Relationships>
</file>

<file path=ppt/slides/_rels/slide46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6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61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sv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3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sv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3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sv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3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sv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8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3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8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3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3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sv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8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8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3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tiff"/><Relationship Id="rId2" Type="http://schemas.openxmlformats.org/officeDocument/2006/relationships/image" Target="../media/image12.tiff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4.tiff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156CBC-DA70-7741-BB3F-BCDBBE052F8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13175" y="2541806"/>
            <a:ext cx="11042494" cy="1947460"/>
          </a:xfrm>
        </p:spPr>
        <p:txBody>
          <a:bodyPr>
            <a:noAutofit/>
          </a:bodyPr>
          <a:lstStyle/>
          <a:p>
            <a:r>
              <a:rPr lang="en-US" sz="4800" dirty="0"/>
              <a:t>Development of a streaming-capable ASIC with some AI/ML feature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DB0E14B-6889-F849-8A8C-D01D7C36038D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December 3, 2024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D0F4563-AB5E-1F4E-B28C-08AC1323034C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sz="2000" u="sng" dirty="0"/>
              <a:t>Soumyajit Mandal</a:t>
            </a:r>
            <a:r>
              <a:rPr lang="en-US" sz="2000" dirty="0"/>
              <a:t>, Grzegorz W. </a:t>
            </a:r>
            <a:r>
              <a:rPr lang="en-US" sz="2000" dirty="0" err="1"/>
              <a:t>Deptuch</a:t>
            </a:r>
            <a:r>
              <a:rPr lang="en-US" sz="2000" dirty="0"/>
              <a:t>, Jack Fried, Dominik </a:t>
            </a:r>
            <a:r>
              <a:rPr lang="en-US" sz="2000" dirty="0" err="1"/>
              <a:t>Gorni</a:t>
            </a:r>
            <a:r>
              <a:rPr lang="en-US" sz="2000" dirty="0"/>
              <a:t>, Piotr Maj, and </a:t>
            </a:r>
            <a:r>
              <a:rPr lang="en-US" sz="2000" dirty="0" err="1"/>
              <a:t>Prashansa</a:t>
            </a:r>
            <a:r>
              <a:rPr lang="en-US" sz="2000" dirty="0"/>
              <a:t> Mukim</a:t>
            </a:r>
          </a:p>
          <a:p>
            <a:r>
              <a:rPr lang="en-US" sz="2000" dirty="0"/>
              <a:t>Brookhaven National Laboratory</a:t>
            </a:r>
          </a:p>
        </p:txBody>
      </p:sp>
    </p:spTree>
    <p:extLst>
      <p:ext uri="{BB962C8B-B14F-4D97-AF65-F5344CB8AC3E}">
        <p14:creationId xmlns:p14="http://schemas.microsoft.com/office/powerpoint/2010/main" val="68605928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A96599-EB9D-BC58-31E7-148142B3AF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06186" y="284940"/>
            <a:ext cx="11049000" cy="1081120"/>
          </a:xfrm>
        </p:spPr>
        <p:txBody>
          <a:bodyPr>
            <a:normAutofit/>
          </a:bodyPr>
          <a:lstStyle/>
          <a:p>
            <a:r>
              <a:rPr lang="en-US" sz="4000"/>
              <a:t>Transient response (positive polarity)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A6771F4-EF9C-8968-90B3-EB2342FBD1C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10</a:t>
            </a:fld>
            <a:endParaRPr lang="en-US" sz="1000"/>
          </a:p>
        </p:txBody>
      </p:sp>
      <p:pic>
        <p:nvPicPr>
          <p:cNvPr id="8" name="Content Placeholder 7" descr="A screen shot of a graph&#10;&#10;Description automatically generated">
            <a:extLst>
              <a:ext uri="{FF2B5EF4-FFF2-40B4-BE49-F238E27FC236}">
                <a16:creationId xmlns:a16="http://schemas.microsoft.com/office/drawing/2014/main" id="{85221511-624D-371D-FA47-30D986142B1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76611" y="1366060"/>
            <a:ext cx="7961708" cy="5098711"/>
          </a:xfrm>
        </p:spPr>
      </p:pic>
    </p:spTree>
    <p:extLst>
      <p:ext uri="{BB962C8B-B14F-4D97-AF65-F5344CB8AC3E}">
        <p14:creationId xmlns:p14="http://schemas.microsoft.com/office/powerpoint/2010/main" val="147258285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E437C0-BF98-D6FD-E163-143DE6B8F3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02488" y="176280"/>
            <a:ext cx="11049000" cy="790815"/>
          </a:xfrm>
        </p:spPr>
        <p:txBody>
          <a:bodyPr>
            <a:normAutofit/>
          </a:bodyPr>
          <a:lstStyle/>
          <a:p>
            <a:r>
              <a:rPr lang="en-US" sz="4000"/>
              <a:t>AFE layout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1CA8A489-C0AD-1118-5F6C-0AAD6DF89DD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08710" y="1682803"/>
            <a:ext cx="10495547" cy="4307140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65AB9CF-922C-658A-DAF1-3510BA47AC9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11</a:t>
            </a:fld>
            <a:endParaRPr lang="en-US" sz="100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7FE7557-C1FA-7814-3FD4-BBAD696E0A6B}"/>
              </a:ext>
            </a:extLst>
          </p:cNvPr>
          <p:cNvSpPr txBox="1"/>
          <p:nvPr/>
        </p:nvSpPr>
        <p:spPr>
          <a:xfrm>
            <a:off x="502488" y="1197581"/>
            <a:ext cx="92640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/>
              <a:t>Designed to have a vertical pitch of 100 </a:t>
            </a:r>
            <a:r>
              <a:rPr lang="en-US" sz="2000" err="1"/>
              <a:t>μm</a:t>
            </a:r>
            <a:r>
              <a:rPr lang="en-US" sz="2000"/>
              <a:t> to simplify reuse in other designs.</a:t>
            </a:r>
          </a:p>
        </p:txBody>
      </p:sp>
    </p:spTree>
    <p:extLst>
      <p:ext uri="{BB962C8B-B14F-4D97-AF65-F5344CB8AC3E}">
        <p14:creationId xmlns:p14="http://schemas.microsoft.com/office/powerpoint/2010/main" val="266372766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5A50FB-44F3-6846-8C26-F8681D4BFF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1658" y="98015"/>
            <a:ext cx="11049000" cy="892483"/>
          </a:xfrm>
        </p:spPr>
        <p:txBody>
          <a:bodyPr>
            <a:normAutofit/>
          </a:bodyPr>
          <a:lstStyle/>
          <a:p>
            <a:r>
              <a:rPr lang="en-US" sz="4000" dirty="0"/>
              <a:t>Low-power hybrid ADC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4D153C9-B6EC-5440-87A3-9DCF9B76E78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5" name="Content Placeholder 6">
            <a:extLst>
              <a:ext uri="{FF2B5EF4-FFF2-40B4-BE49-F238E27FC236}">
                <a16:creationId xmlns:a16="http://schemas.microsoft.com/office/drawing/2014/main" id="{5ACFAF88-21E8-4EDA-BC33-18182F6BC3DD}"/>
              </a:ext>
            </a:extLst>
          </p:cNvPr>
          <p:cNvSpPr>
            <a:spLocks noGrp="1"/>
          </p:cNvSpPr>
          <p:nvPr/>
        </p:nvSpPr>
        <p:spPr>
          <a:xfrm>
            <a:off x="391658" y="935076"/>
            <a:ext cx="6462962" cy="5459454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10000"/>
              </a:lnSpc>
              <a:spcBef>
                <a:spcPts val="0"/>
              </a:spcBef>
            </a:pPr>
            <a:r>
              <a:rPr lang="en-US" sz="2400" dirty="0">
                <a:solidFill>
                  <a:srgbClr val="0070C0"/>
                </a:solidFill>
              </a:rPr>
              <a:t>Low-power 12-bit hybrid ADC design in 65 nm CMOS:</a:t>
            </a:r>
          </a:p>
          <a:p>
            <a:pPr lvl="1" algn="just">
              <a:lnSpc>
                <a:spcPct val="110000"/>
              </a:lnSpc>
            </a:pPr>
            <a:r>
              <a:rPr lang="en-US" sz="1800" dirty="0">
                <a:solidFill>
                  <a:srgbClr val="0070C0"/>
                </a:solidFill>
              </a:rPr>
              <a:t>Overall</a:t>
            </a:r>
            <a:r>
              <a:rPr lang="en-US" sz="1800" dirty="0"/>
              <a:t>: 8-bit SAR (MSB) + 5-bit digital slope (LSB) [4].</a:t>
            </a:r>
          </a:p>
          <a:p>
            <a:pPr lvl="1" algn="just">
              <a:lnSpc>
                <a:spcPct val="110000"/>
              </a:lnSpc>
            </a:pPr>
            <a:r>
              <a:rPr lang="en-US" sz="1800" dirty="0"/>
              <a:t>SAR/digital slope boundary uses 1 redundant bit for robustness, thus resulting in 12-bit resolution.</a:t>
            </a:r>
          </a:p>
          <a:p>
            <a:pPr marL="342900" lvl="1" indent="-342900" algn="just">
              <a:lnSpc>
                <a:spcPct val="110000"/>
              </a:lnSpc>
            </a:pPr>
            <a:r>
              <a:rPr lang="en-US" sz="2100" dirty="0">
                <a:solidFill>
                  <a:srgbClr val="0070C0"/>
                </a:solidFill>
              </a:rPr>
              <a:t>Asynchronous successive approximation (SAR) converter:</a:t>
            </a:r>
          </a:p>
          <a:p>
            <a:pPr lvl="1" algn="just">
              <a:lnSpc>
                <a:spcPct val="110000"/>
              </a:lnSpc>
            </a:pPr>
            <a:r>
              <a:rPr lang="en-US" sz="1800" dirty="0"/>
              <a:t>Fully-differential charge redistribution architecture.</a:t>
            </a:r>
          </a:p>
          <a:p>
            <a:pPr lvl="1" algn="just">
              <a:lnSpc>
                <a:spcPct val="110000"/>
              </a:lnSpc>
            </a:pPr>
            <a:r>
              <a:rPr lang="en-US" sz="1800" dirty="0"/>
              <a:t>Split capacitor DAC (</a:t>
            </a:r>
            <a:r>
              <a:rPr lang="en-US" sz="1800" dirty="0" err="1"/>
              <a:t>C</a:t>
            </a:r>
            <a:r>
              <a:rPr lang="en-US" sz="1800" baseline="-25000" dirty="0" err="1"/>
              <a:t>unit</a:t>
            </a:r>
            <a:r>
              <a:rPr lang="en-US" sz="1800" dirty="0"/>
              <a:t> = 20 </a:t>
            </a:r>
            <a:r>
              <a:rPr lang="en-US" sz="1800" dirty="0" err="1"/>
              <a:t>fF</a:t>
            </a:r>
            <a:r>
              <a:rPr lang="en-US" sz="1800" dirty="0"/>
              <a:t>) using an energy-efficient merge-and-split (MS) switching scheme.</a:t>
            </a:r>
          </a:p>
          <a:p>
            <a:pPr lvl="1" algn="just">
              <a:lnSpc>
                <a:spcPct val="110000"/>
              </a:lnSpc>
            </a:pPr>
            <a:r>
              <a:rPr lang="en-US" sz="1800" dirty="0"/>
              <a:t>Uses one redundant conversion cycle (9 cycles for 8 bits) to obtain robustness to comparator noise and V</a:t>
            </a:r>
            <a:r>
              <a:rPr lang="en-US" sz="1800" baseline="-25000" dirty="0"/>
              <a:t>REF</a:t>
            </a:r>
            <a:r>
              <a:rPr lang="en-US" sz="1800" dirty="0"/>
              <a:t> settling error.</a:t>
            </a:r>
          </a:p>
          <a:p>
            <a:pPr marL="342900" lvl="1" indent="-342900" algn="just">
              <a:lnSpc>
                <a:spcPct val="110000"/>
              </a:lnSpc>
            </a:pPr>
            <a:r>
              <a:rPr lang="en-US" sz="2100" dirty="0">
                <a:solidFill>
                  <a:srgbClr val="0070C0"/>
                </a:solidFill>
              </a:rPr>
              <a:t>Asynchronous digital slope (DS) converter:</a:t>
            </a:r>
          </a:p>
          <a:p>
            <a:pPr lvl="1" algn="just">
              <a:lnSpc>
                <a:spcPct val="110000"/>
              </a:lnSpc>
            </a:pPr>
            <a:r>
              <a:rPr lang="en-US" sz="1800" dirty="0"/>
              <a:t>Asynchronous (self-timed) delay line-based architecture to ensure low power and robustness to PVT variations.</a:t>
            </a:r>
          </a:p>
          <a:p>
            <a:pPr lvl="1" algn="just">
              <a:lnSpc>
                <a:spcPct val="110000"/>
              </a:lnSpc>
            </a:pPr>
            <a:r>
              <a:rPr lang="en-US" sz="1800" dirty="0"/>
              <a:t>DS capacitors (C</a:t>
            </a:r>
            <a:r>
              <a:rPr lang="en-US" sz="1800" baseline="-25000" dirty="0"/>
              <a:t>0</a:t>
            </a:r>
            <a:r>
              <a:rPr lang="en-US" sz="1800" dirty="0"/>
              <a:t> = </a:t>
            </a:r>
            <a:r>
              <a:rPr lang="en-US" sz="1800" dirty="0" err="1"/>
              <a:t>C</a:t>
            </a:r>
            <a:r>
              <a:rPr lang="en-US" sz="1800" baseline="-25000" dirty="0" err="1"/>
              <a:t>unit</a:t>
            </a:r>
            <a:r>
              <a:rPr lang="en-US" sz="1800" dirty="0"/>
              <a:t>/8 = 2.5 </a:t>
            </a:r>
            <a:r>
              <a:rPr lang="en-US" sz="1800" dirty="0" err="1"/>
              <a:t>fF</a:t>
            </a:r>
            <a:r>
              <a:rPr lang="en-US" sz="1800" dirty="0"/>
              <a:t>) are laid out within the SAR DAC to minimize SAR-DS gain mismatch and simplify calibration.</a:t>
            </a:r>
          </a:p>
          <a:p>
            <a:pPr marL="342900" indent="-342900" algn="just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sz="2100" dirty="0">
                <a:solidFill>
                  <a:srgbClr val="0070C0"/>
                </a:solidFill>
              </a:rPr>
              <a:t>Additional features:</a:t>
            </a:r>
          </a:p>
          <a:p>
            <a:pPr lvl="1" algn="just">
              <a:lnSpc>
                <a:spcPct val="110000"/>
              </a:lnSpc>
            </a:pPr>
            <a:r>
              <a:rPr lang="en-US" sz="1800" dirty="0"/>
              <a:t>On-chip reference buffer w/ cancellation of switching transients.</a:t>
            </a:r>
          </a:p>
          <a:p>
            <a:pPr lvl="1" algn="just">
              <a:lnSpc>
                <a:spcPct val="110000"/>
              </a:lnSpc>
            </a:pPr>
            <a:r>
              <a:rPr lang="en-US" sz="1800" dirty="0"/>
              <a:t>On-chip digital calibration of comparator offset; supports off-chip calibration of DAC capacitor mismatch.</a:t>
            </a:r>
          </a:p>
        </p:txBody>
      </p:sp>
      <p:pic>
        <p:nvPicPr>
          <p:cNvPr id="7" name="table">
            <a:extLst>
              <a:ext uri="{FF2B5EF4-FFF2-40B4-BE49-F238E27FC236}">
                <a16:creationId xmlns:a16="http://schemas.microsoft.com/office/drawing/2014/main" id="{70DA2EF8-B14B-4D7B-B166-21F326E6944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10917" y="3478254"/>
            <a:ext cx="4146250" cy="2690486"/>
          </a:xfrm>
          <a:prstGeom prst="rect">
            <a:avLst/>
          </a:prstGeom>
        </p:spPr>
      </p:pic>
      <p:sp>
        <p:nvSpPr>
          <p:cNvPr id="9" name="TextBox 7">
            <a:extLst>
              <a:ext uri="{FF2B5EF4-FFF2-40B4-BE49-F238E27FC236}">
                <a16:creationId xmlns:a16="http://schemas.microsoft.com/office/drawing/2014/main" id="{64B8023C-ECB0-40F2-B599-825F7EAF0A7D}"/>
              </a:ext>
            </a:extLst>
          </p:cNvPr>
          <p:cNvSpPr txBox="1"/>
          <p:nvPr/>
        </p:nvSpPr>
        <p:spPr>
          <a:xfrm>
            <a:off x="8047744" y="3145211"/>
            <a:ext cx="26468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600" dirty="0">
                <a:solidFill>
                  <a:srgbClr val="0070C0"/>
                </a:solidFill>
              </a:rPr>
              <a:t>Performance specifications</a:t>
            </a:r>
          </a:p>
        </p:txBody>
      </p:sp>
      <p:pic>
        <p:nvPicPr>
          <p:cNvPr id="3" name="Content Placeholder 6" descr="Diagram, schematic&#10;&#10;Description automatically generated">
            <a:extLst>
              <a:ext uri="{FF2B5EF4-FFF2-40B4-BE49-F238E27FC236}">
                <a16:creationId xmlns:a16="http://schemas.microsoft.com/office/drawing/2014/main" id="{2FEF1B9A-341E-23B9-746E-9856DB77BA12}"/>
              </a:ext>
            </a:extLst>
          </p:cNvPr>
          <p:cNvPicPr>
            <a:picLocks noGrp="1"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4620" y="427425"/>
            <a:ext cx="5104298" cy="2694675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4CD370BD-4EE0-8448-6343-BCC05542EBE6}"/>
              </a:ext>
            </a:extLst>
          </p:cNvPr>
          <p:cNvSpPr txBox="1"/>
          <p:nvPr/>
        </p:nvSpPr>
        <p:spPr>
          <a:xfrm>
            <a:off x="7219723" y="6168740"/>
            <a:ext cx="403567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500" dirty="0"/>
              <a:t>Both core and buffer power scale with sampling rat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8D9B921-9F7D-C634-FC20-0B6851F850EA}"/>
              </a:ext>
            </a:extLst>
          </p:cNvPr>
          <p:cNvSpPr txBox="1"/>
          <p:nvPr/>
        </p:nvSpPr>
        <p:spPr>
          <a:xfrm>
            <a:off x="2078155" y="6199742"/>
            <a:ext cx="51042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[4] </a:t>
            </a:r>
            <a:r>
              <a:rPr lang="en-US" sz="1200" b="0" i="0" dirty="0">
                <a:solidFill>
                  <a:srgbClr val="222222"/>
                </a:solidFill>
                <a:effectLst/>
              </a:rPr>
              <a:t>Mandal, Soumyajit, et al. "A 12-bit 50 MS/s Hybrid ADC for Waveform Sampling, Data Streaming, and Sparse Readout." </a:t>
            </a:r>
            <a:r>
              <a:rPr lang="en-US" sz="1200" b="0" i="1" dirty="0">
                <a:solidFill>
                  <a:srgbClr val="222222"/>
                </a:solidFill>
                <a:effectLst/>
              </a:rPr>
              <a:t>2022 IEEE NSS/MIC</a:t>
            </a:r>
            <a:r>
              <a:rPr lang="en-US" sz="1200" b="0" i="0" dirty="0">
                <a:solidFill>
                  <a:srgbClr val="222222"/>
                </a:solidFill>
                <a:effectLst/>
              </a:rPr>
              <a:t>. 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23735425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4D9CDF-5CC6-AE51-F13A-751FFDB0CF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49036" y="121621"/>
            <a:ext cx="11049000" cy="818696"/>
          </a:xfrm>
        </p:spPr>
        <p:txBody>
          <a:bodyPr>
            <a:normAutofit/>
          </a:bodyPr>
          <a:lstStyle/>
          <a:p>
            <a:r>
              <a:rPr lang="en-US" sz="4000"/>
              <a:t>Revised ADC desig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92F8233-1CE4-8BE3-B9D0-FFF5B863B22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1500" y="940317"/>
            <a:ext cx="11049000" cy="4207185"/>
          </a:xfrm>
        </p:spPr>
        <p:txBody>
          <a:bodyPr>
            <a:norm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000"/>
              <a:t>Several performance improvements, including</a:t>
            </a:r>
          </a:p>
          <a:p>
            <a:pPr marL="914400" lvl="1" indent="-457200"/>
            <a:r>
              <a:rPr lang="en-US" sz="1800"/>
              <a:t>Built-in low-power input driver using ring amplifiers</a:t>
            </a:r>
          </a:p>
          <a:p>
            <a:pPr marL="914400" lvl="1" indent="-457200"/>
            <a:r>
              <a:rPr lang="en-US" sz="1800"/>
              <a:t>High-linearity single-ended to differential converter (SEDC).</a:t>
            </a:r>
          </a:p>
          <a:p>
            <a:pPr marL="914400" lvl="1" indent="-457200"/>
            <a:r>
              <a:rPr lang="en-US" sz="1800"/>
              <a:t>Built-in current references and DACs to eliminate external bias sources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000"/>
              <a:t>Numerous layout improvements, including</a:t>
            </a:r>
          </a:p>
          <a:p>
            <a:pPr marL="914400" lvl="1" indent="-457200"/>
            <a:r>
              <a:rPr lang="en-US" sz="1800"/>
              <a:t>Reduced series resistance for power supplies and reference voltages.</a:t>
            </a:r>
          </a:p>
          <a:p>
            <a:pPr marL="914400" lvl="1" indent="-457200"/>
            <a:r>
              <a:rPr lang="en-US" sz="1800"/>
              <a:t>Reduced substrate coupling by using guard rings.</a:t>
            </a:r>
          </a:p>
          <a:p>
            <a:pPr marL="914400" lvl="1" indent="-457200"/>
            <a:r>
              <a:rPr lang="en-US" sz="1800"/>
              <a:t>Isolation of high-current auxiliary circuits (CML receivers and transmitters) within deep n-wells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91C3FEE-C50C-B142-0DC7-760A30E74F6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13</a:t>
            </a:fld>
            <a:endParaRPr lang="en-US" sz="100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89B45E9-FA7D-F833-F6EE-91D48D1CB5AB}"/>
              </a:ext>
            </a:extLst>
          </p:cNvPr>
          <p:cNvSpPr txBox="1"/>
          <p:nvPr/>
        </p:nvSpPr>
        <p:spPr>
          <a:xfrm>
            <a:off x="3782872" y="6428587"/>
            <a:ext cx="43813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Revised layout (size = 550 </a:t>
            </a:r>
            <a:r>
              <a:rPr lang="el-GR"/>
              <a:t>μ</a:t>
            </a:r>
            <a:r>
              <a:rPr lang="en-US"/>
              <a:t>m x 200 </a:t>
            </a:r>
            <a:r>
              <a:rPr lang="el-GR"/>
              <a:t>μ</a:t>
            </a:r>
            <a:r>
              <a:rPr lang="en-US"/>
              <a:t>m)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A915AF1-54E2-76BD-4793-C4FE2FE1C16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21871" y="3653210"/>
            <a:ext cx="7548257" cy="27753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701871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F208D3-03C5-8383-BA08-10ABDE0283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89857" y="242660"/>
            <a:ext cx="11049000" cy="949325"/>
          </a:xfrm>
        </p:spPr>
        <p:txBody>
          <a:bodyPr/>
          <a:lstStyle/>
          <a:p>
            <a:r>
              <a:rPr lang="en-US" dirty="0"/>
              <a:t>Differential SAR drive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F0C4AB7-9DA3-F6A8-2DE0-20B686D696D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1500" y="1425606"/>
            <a:ext cx="5119007" cy="4632294"/>
          </a:xfrm>
        </p:spPr>
        <p:txBody>
          <a:bodyPr>
            <a:norm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000" dirty="0"/>
              <a:t>Track-and-hold amplifier (THA) with continuous-time correlated double sampling (CDS) for amplifier gain and offset compensation.</a:t>
            </a:r>
          </a:p>
          <a:p>
            <a:pPr marL="914400" lvl="1" indent="-457200"/>
            <a:r>
              <a:rPr lang="en-US" sz="1800" dirty="0"/>
              <a:t>Input switches are bootstrapped to improve linearity.</a:t>
            </a:r>
          </a:p>
          <a:p>
            <a:pPr marL="914400" lvl="1" indent="-457200"/>
            <a:r>
              <a:rPr lang="en-US" sz="1800" dirty="0"/>
              <a:t>Grounded switches use a single NMOS to reduce nonlinear capacitance and improve linearity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000" dirty="0"/>
              <a:t>Input capacitance of SAR DAC = 3.5 pF (single-ended)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000" dirty="0"/>
              <a:t>Driver input capacitance = 300 </a:t>
            </a:r>
            <a:r>
              <a:rPr lang="en-US" sz="2000" dirty="0" err="1"/>
              <a:t>fF</a:t>
            </a:r>
            <a:r>
              <a:rPr lang="en-US" sz="2000" dirty="0"/>
              <a:t> (12x smaller, much easier to drive)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000" dirty="0"/>
              <a:t>Total power consumption at </a:t>
            </a:r>
            <a:r>
              <a:rPr lang="en-US" sz="2000" i="1" dirty="0"/>
              <a:t>I</a:t>
            </a:r>
            <a:r>
              <a:rPr lang="en-US" sz="2000" i="1" baseline="-25000" dirty="0"/>
              <a:t>B</a:t>
            </a:r>
            <a:r>
              <a:rPr lang="en-US" sz="2000" dirty="0"/>
              <a:t> = 10 </a:t>
            </a:r>
            <a:r>
              <a:rPr lang="en-US" sz="2000" dirty="0" err="1"/>
              <a:t>μA</a:t>
            </a:r>
            <a:r>
              <a:rPr lang="en-US" sz="2000" dirty="0"/>
              <a:t> and </a:t>
            </a:r>
            <a:r>
              <a:rPr lang="en-US" sz="2000" i="1" dirty="0"/>
              <a:t>f</a:t>
            </a:r>
            <a:r>
              <a:rPr lang="en-US" sz="2000" i="1" baseline="-25000" dirty="0"/>
              <a:t>s</a:t>
            </a:r>
            <a:r>
              <a:rPr lang="en-US" sz="2000" dirty="0"/>
              <a:t> = 50 MHz is ~240 </a:t>
            </a:r>
            <a:r>
              <a:rPr lang="el-GR" sz="2000" dirty="0"/>
              <a:t>μ</a:t>
            </a:r>
            <a:r>
              <a:rPr lang="en-US" sz="2000" dirty="0"/>
              <a:t>A.</a:t>
            </a:r>
          </a:p>
          <a:p>
            <a:pPr marL="914400" lvl="1" indent="-457200"/>
            <a:endParaRPr lang="en-US" sz="1800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62D8E93-6E4B-419B-C3A0-D13E8474694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14</a:t>
            </a:fld>
            <a:endParaRPr lang="en-US" sz="100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BFD337A-B6B5-6BBC-26C2-107847C37A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45629" y="1425606"/>
            <a:ext cx="6161466" cy="48333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296932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46E4E1-DBD3-EBA1-E8C6-EC75C5A127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81692" y="258989"/>
            <a:ext cx="11049000" cy="843189"/>
          </a:xfrm>
        </p:spPr>
        <p:txBody>
          <a:bodyPr/>
          <a:lstStyle/>
          <a:p>
            <a:r>
              <a:rPr lang="en-US"/>
              <a:t>Ring amplifier (RA) desig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2B18DE6-389D-A4BC-CC70-0C855C37803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21359" y="1207496"/>
            <a:ext cx="11609615" cy="4207185"/>
          </a:xfrm>
        </p:spPr>
        <p:txBody>
          <a:bodyPr>
            <a:norm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200" dirty="0"/>
              <a:t>The SAR driver uses a self-biased fully-differential ring amplifier (RA) for power efficiency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47760D5-14F1-7DB8-73A3-727FF7BAF8C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15</a:t>
            </a:fld>
            <a:endParaRPr lang="en-US" sz="1000"/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DD780D21-16F9-A879-593A-EE15ECF1A834}"/>
              </a:ext>
            </a:extLst>
          </p:cNvPr>
          <p:cNvGrpSpPr/>
          <p:nvPr/>
        </p:nvGrpSpPr>
        <p:grpSpPr>
          <a:xfrm>
            <a:off x="2308868" y="1607823"/>
            <a:ext cx="9627163" cy="4991188"/>
            <a:chOff x="2464143" y="1718980"/>
            <a:chExt cx="9627163" cy="4991188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59EACC21-E34E-381A-BCDC-B99A0BE240A1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051460" y="1789897"/>
              <a:ext cx="9039846" cy="4455781"/>
            </a:xfrm>
            <a:prstGeom prst="rect">
              <a:avLst/>
            </a:prstGeom>
          </p:spPr>
        </p:pic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8FC6084C-155E-337A-0EF3-1E90ADDFE76F}"/>
                </a:ext>
              </a:extLst>
            </p:cNvPr>
            <p:cNvCxnSpPr>
              <a:cxnSpLocks/>
              <a:stCxn id="9" idx="3"/>
            </p:cNvCxnSpPr>
            <p:nvPr/>
          </p:nvCxnSpPr>
          <p:spPr>
            <a:xfrm>
              <a:off x="4235793" y="2134479"/>
              <a:ext cx="991436" cy="80907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1C61236C-EFE1-17C6-F54E-84D2274EDBC7}"/>
                </a:ext>
              </a:extLst>
            </p:cNvPr>
            <p:cNvSpPr txBox="1"/>
            <p:nvPr/>
          </p:nvSpPr>
          <p:spPr>
            <a:xfrm>
              <a:off x="2464143" y="1718980"/>
              <a:ext cx="177165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/>
                <a:t>Input stage with neutralization of input capacitance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B66850FB-2FD2-8687-2FEB-E9E3145BF145}"/>
                </a:ext>
              </a:extLst>
            </p:cNvPr>
            <p:cNvSpPr txBox="1"/>
            <p:nvPr/>
          </p:nvSpPr>
          <p:spPr>
            <a:xfrm>
              <a:off x="9203871" y="5879171"/>
              <a:ext cx="1984143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/>
                <a:t>Switched-capacitor common-mode feedback (CMFB)</a:t>
              </a:r>
            </a:p>
          </p:txBody>
        </p: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8A604785-0D77-64B9-7A9D-A6D6751DBCD3}"/>
                </a:ext>
              </a:extLst>
            </p:cNvPr>
            <p:cNvCxnSpPr>
              <a:cxnSpLocks/>
              <a:stCxn id="11" idx="0"/>
            </p:cNvCxnSpPr>
            <p:nvPr/>
          </p:nvCxnSpPr>
          <p:spPr>
            <a:xfrm flipH="1" flipV="1">
              <a:off x="8771385" y="5314950"/>
              <a:ext cx="1424558" cy="56422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51C4FFE7-4B2B-7A55-96C0-D4F6506B90C0}"/>
                </a:ext>
              </a:extLst>
            </p:cNvPr>
            <p:cNvCxnSpPr>
              <a:cxnSpLocks/>
              <a:stCxn id="21" idx="2"/>
            </p:cNvCxnSpPr>
            <p:nvPr/>
          </p:nvCxnSpPr>
          <p:spPr>
            <a:xfrm>
              <a:off x="7684138" y="2574708"/>
              <a:ext cx="238310" cy="99308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A4651543-1614-CD7D-B039-75FC00F1FEF7}"/>
                </a:ext>
              </a:extLst>
            </p:cNvPr>
            <p:cNvSpPr txBox="1"/>
            <p:nvPr/>
          </p:nvSpPr>
          <p:spPr>
            <a:xfrm>
              <a:off x="6692702" y="1989933"/>
              <a:ext cx="198287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/>
                <a:t>Adaptive dead zone for stabilization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FE6DA649-E07B-564B-AA1C-66DBB192964D}"/>
                </a:ext>
              </a:extLst>
            </p:cNvPr>
            <p:cNvSpPr txBox="1"/>
            <p:nvPr/>
          </p:nvSpPr>
          <p:spPr>
            <a:xfrm>
              <a:off x="9094081" y="1989932"/>
              <a:ext cx="198287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/>
                <a:t>Replica circuit for self-biasing</a:t>
              </a:r>
            </a:p>
          </p:txBody>
        </p: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EA4C421A-42A6-A1D3-E90D-D5C39CDD82F7}"/>
                </a:ext>
              </a:extLst>
            </p:cNvPr>
            <p:cNvCxnSpPr>
              <a:cxnSpLocks/>
              <a:stCxn id="23" idx="2"/>
            </p:cNvCxnSpPr>
            <p:nvPr/>
          </p:nvCxnSpPr>
          <p:spPr>
            <a:xfrm>
              <a:off x="10085517" y="2574707"/>
              <a:ext cx="178768" cy="99308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extBox 26">
            <a:extLst>
              <a:ext uri="{FF2B5EF4-FFF2-40B4-BE49-F238E27FC236}">
                <a16:creationId xmlns:a16="http://schemas.microsoft.com/office/drawing/2014/main" id="{65F73732-A958-69EA-18D0-38651048D9F2}"/>
              </a:ext>
            </a:extLst>
          </p:cNvPr>
          <p:cNvSpPr txBox="1"/>
          <p:nvPr/>
        </p:nvSpPr>
        <p:spPr>
          <a:xfrm>
            <a:off x="421359" y="4677579"/>
            <a:ext cx="4805870" cy="15414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500"/>
              </a:spcAft>
              <a:buFont typeface="Arial" panose="020B0604020202020204" pitchFamily="34" charset="0"/>
              <a:buChar char="•"/>
            </a:pPr>
            <a:r>
              <a:rPr lang="en-US"/>
              <a:t>First stage is differential to ensure better CMRR and PSRR than a pseudo-differential implementation.</a:t>
            </a:r>
          </a:p>
          <a:p>
            <a:pPr marL="285750" indent="-285750">
              <a:spcAft>
                <a:spcPts val="500"/>
              </a:spcAft>
              <a:buFont typeface="Arial" panose="020B0604020202020204" pitchFamily="34" charset="0"/>
              <a:buChar char="•"/>
            </a:pPr>
            <a:r>
              <a:rPr lang="en-US"/>
              <a:t>Use of CMOS inverters ensures low input-referred noise, rail-to-rail output swing.</a:t>
            </a:r>
          </a:p>
        </p:txBody>
      </p:sp>
    </p:spTree>
    <p:extLst>
      <p:ext uri="{BB962C8B-B14F-4D97-AF65-F5344CB8AC3E}">
        <p14:creationId xmlns:p14="http://schemas.microsoft.com/office/powerpoint/2010/main" val="304812788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8B9933-52F2-A5F1-AE32-8EC8A7ECCC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14350" y="267154"/>
            <a:ext cx="11049000" cy="769711"/>
          </a:xfrm>
        </p:spPr>
        <p:txBody>
          <a:bodyPr>
            <a:normAutofit/>
          </a:bodyPr>
          <a:lstStyle/>
          <a:p>
            <a:r>
              <a:rPr lang="en-US" sz="4000"/>
              <a:t>Simulated performance of the SAR drive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2B4768C-39E4-1D5F-C6F6-C09C2D18CC6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1499" y="1211107"/>
            <a:ext cx="11250387" cy="4207185"/>
          </a:xfrm>
        </p:spPr>
        <p:txBody>
          <a:bodyPr>
            <a:norm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/>
              <a:t>Adequate linearity and noise for 11-bit conversion</a:t>
            </a:r>
          </a:p>
          <a:p>
            <a:pPr marL="800100" lvl="1" indent="-342900"/>
            <a:r>
              <a:rPr lang="en-US" sz="1800"/>
              <a:t>Linearity estimated from simulated signal to noise plus distortion (SINAD) ratio for sinusoidal inputs.</a:t>
            </a:r>
          </a:p>
          <a:p>
            <a:pPr marL="800100" lvl="1" indent="-342900"/>
            <a:r>
              <a:rPr lang="en-US" sz="1800"/>
              <a:t>Simulated output noise (BW = 15 MHz) of 510 </a:t>
            </a:r>
            <a:r>
              <a:rPr lang="el-GR" sz="1800"/>
              <a:t>μ</a:t>
            </a:r>
            <a:r>
              <a:rPr lang="en-US" sz="1800" err="1"/>
              <a:t>V</a:t>
            </a:r>
            <a:r>
              <a:rPr lang="en-US" sz="1800" baseline="-25000" err="1"/>
              <a:t>rms</a:t>
            </a:r>
            <a:r>
              <a:rPr lang="en-US" sz="1800"/>
              <a:t> (= 0.7 x LSB), can be reduced by increasing </a:t>
            </a:r>
            <a:r>
              <a:rPr lang="en-US" sz="1800" i="1"/>
              <a:t>I</a:t>
            </a:r>
            <a:r>
              <a:rPr lang="en-US" sz="1800" i="1" baseline="-25000"/>
              <a:t>B</a:t>
            </a:r>
            <a:r>
              <a:rPr lang="en-US" sz="1800"/>
              <a:t>.</a:t>
            </a:r>
          </a:p>
          <a:p>
            <a:r>
              <a:rPr lang="en-US" sz="2000"/>
              <a:t>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1D223E7-ADAF-A798-7C11-F719E17887B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16</a:t>
            </a:fld>
            <a:endParaRPr lang="en-US" sz="100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372DFF5-2FDF-6478-7403-28FC0A28BBE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94301" y="2375805"/>
            <a:ext cx="4876003" cy="365700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DC44D650-2478-FACE-D60F-1B64D067F31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8805" y="2375804"/>
            <a:ext cx="5047195" cy="365700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6AC90B68-A299-448F-49A6-4B55D22D7B84}"/>
              </a:ext>
            </a:extLst>
          </p:cNvPr>
          <p:cNvSpPr txBox="1"/>
          <p:nvPr/>
        </p:nvSpPr>
        <p:spPr>
          <a:xfrm>
            <a:off x="1945515" y="6065483"/>
            <a:ext cx="32537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/>
              <a:t>Schematic netlist, full-scale input, </a:t>
            </a:r>
            <a:r>
              <a:rPr lang="en-US" i="1"/>
              <a:t>f</a:t>
            </a:r>
            <a:r>
              <a:rPr lang="en-US" i="1" baseline="-25000"/>
              <a:t>s</a:t>
            </a:r>
            <a:r>
              <a:rPr lang="en-US"/>
              <a:t> = 50 MHz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639BA89-5387-4D71-76E4-D0700392E465}"/>
              </a:ext>
            </a:extLst>
          </p:cNvPr>
          <p:cNvSpPr txBox="1"/>
          <p:nvPr/>
        </p:nvSpPr>
        <p:spPr>
          <a:xfrm>
            <a:off x="6908468" y="6065484"/>
            <a:ext cx="38476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/>
              <a:t>Parasitic extracted netlist, full-scale input, </a:t>
            </a:r>
            <a:r>
              <a:rPr lang="en-US" i="1"/>
              <a:t>f</a:t>
            </a:r>
            <a:r>
              <a:rPr lang="en-US" i="1" baseline="-25000"/>
              <a:t>s</a:t>
            </a:r>
            <a:r>
              <a:rPr lang="en-US"/>
              <a:t> = 40 MHz</a:t>
            </a:r>
          </a:p>
        </p:txBody>
      </p:sp>
    </p:spTree>
    <p:extLst>
      <p:ext uri="{BB962C8B-B14F-4D97-AF65-F5344CB8AC3E}">
        <p14:creationId xmlns:p14="http://schemas.microsoft.com/office/powerpoint/2010/main" val="173908927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63876E-A17E-4BD4-29DD-FE7F7D0C15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42232" y="289480"/>
            <a:ext cx="11307536" cy="932996"/>
          </a:xfrm>
        </p:spPr>
        <p:txBody>
          <a:bodyPr>
            <a:normAutofit/>
          </a:bodyPr>
          <a:lstStyle/>
          <a:p>
            <a:r>
              <a:rPr lang="en-US" sz="4000"/>
              <a:t>Single-ended to differential converter (SEDC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B799604-69FE-6823-9A4D-D5386BF6CDF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17</a:t>
            </a:fld>
            <a:endParaRPr lang="en-US" sz="100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6A7F034E-6D41-8F96-2819-2D7F0FFD7A3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1500" y="1384753"/>
            <a:ext cx="6359979" cy="4776411"/>
          </a:xfrm>
        </p:spPr>
        <p:txBody>
          <a:bodyPr>
            <a:norm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000" dirty="0"/>
              <a:t>Simple op-amp based circuit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000" dirty="0"/>
              <a:t>High input impedance, easy to drive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000" dirty="0"/>
              <a:t>Transfer functions to the positive and negative outputs are well-matched (both in terms of gain and bandwidth)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000" dirty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000" dirty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000" dirty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0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000" dirty="0"/>
              <a:t>Op-amp gain-bandwidth (GBW) must be at least 20x higher than the largest operating frequency to ensure adequate linearity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000" dirty="0"/>
              <a:t>Requires a stable and low-noise V</a:t>
            </a:r>
            <a:r>
              <a:rPr lang="en-US" sz="2000" baseline="-25000" dirty="0"/>
              <a:t>CM</a:t>
            </a:r>
            <a:r>
              <a:rPr lang="en-US" sz="2000" dirty="0"/>
              <a:t>.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E1EB03DE-D934-8AB6-905F-A46879BAC17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78436" y="1492780"/>
            <a:ext cx="4673127" cy="3476224"/>
          </a:xfrm>
          <a:prstGeom prst="rect">
            <a:avLst/>
          </a:prstGeom>
        </p:spPr>
      </p:pic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0D3A19BC-5722-E817-7169-96C024252B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313222"/>
              </p:ext>
            </p:extLst>
          </p:nvPr>
        </p:nvGraphicFramePr>
        <p:xfrm>
          <a:off x="1846891" y="3035344"/>
          <a:ext cx="4152095" cy="1635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50880" imgH="965160" progId="Equation.DSMT4">
                  <p:embed/>
                </p:oleObj>
              </mc:Choice>
              <mc:Fallback>
                <p:oleObj name="Equation" r:id="rId3" imgW="2450880" imgH="9651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0D3A19BC-5722-E817-7169-96C024252B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46891" y="3035344"/>
                        <a:ext cx="4152095" cy="16350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304923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F107EB-268E-31AB-944C-A0266BFD90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3528" y="204562"/>
            <a:ext cx="11049000" cy="810532"/>
          </a:xfrm>
        </p:spPr>
        <p:txBody>
          <a:bodyPr>
            <a:normAutofit/>
          </a:bodyPr>
          <a:lstStyle/>
          <a:p>
            <a:r>
              <a:rPr lang="en-US" sz="4000"/>
              <a:t>High-speed op-amp desig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DEB475E-6E3E-0B80-FCE8-18C41C60FAF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3528" y="1139825"/>
            <a:ext cx="11049000" cy="4207185"/>
          </a:xfrm>
        </p:spPr>
        <p:txBody>
          <a:bodyPr>
            <a:norm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400"/>
              <a:t>High-speed op-amp with rail-to-rail inputs and outputs for the SEDC.</a:t>
            </a:r>
          </a:p>
          <a:p>
            <a:pPr marL="914400" lvl="1" indent="-457200"/>
            <a:r>
              <a:rPr lang="en-US" sz="1600"/>
              <a:t>Uses V</a:t>
            </a:r>
            <a:r>
              <a:rPr lang="en-US" sz="1600" baseline="-25000"/>
              <a:t>DD</a:t>
            </a:r>
            <a:r>
              <a:rPr lang="en-US" sz="1600"/>
              <a:t> = 1.8V to ensure rail-to-range input range for the 1.2V domai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75080D7-60B0-5543-D769-5FF0BF2B4D4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18</a:t>
            </a:fld>
            <a:endParaRPr lang="en-US" sz="100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0C6FAAA-FFE5-8028-2A00-4A084F987E0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93311" y="1946125"/>
            <a:ext cx="8161032" cy="4207184"/>
          </a:xfrm>
          <a:prstGeom prst="rect">
            <a:avLst/>
          </a:prstGeom>
        </p:spPr>
      </p:pic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4E9A9DAC-CBE8-0E81-2A43-DCA096063921}"/>
              </a:ext>
            </a:extLst>
          </p:cNvPr>
          <p:cNvCxnSpPr>
            <a:cxnSpLocks/>
          </p:cNvCxnSpPr>
          <p:nvPr/>
        </p:nvCxnSpPr>
        <p:spPr>
          <a:xfrm flipV="1">
            <a:off x="1815578" y="4171950"/>
            <a:ext cx="555466" cy="432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B04F683D-49BF-5EDA-E4C2-93439F044617}"/>
              </a:ext>
            </a:extLst>
          </p:cNvPr>
          <p:cNvSpPr txBox="1"/>
          <p:nvPr/>
        </p:nvSpPr>
        <p:spPr>
          <a:xfrm>
            <a:off x="836544" y="4604657"/>
            <a:ext cx="214720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Folded-</a:t>
            </a:r>
            <a:r>
              <a:rPr lang="en-US" err="1"/>
              <a:t>cascode</a:t>
            </a:r>
            <a:r>
              <a:rPr lang="en-US"/>
              <a:t> PMOS input stage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DE0EB1A-2DC7-3043-BCFB-12FD3D4769BA}"/>
              </a:ext>
            </a:extLst>
          </p:cNvPr>
          <p:cNvSpPr txBox="1"/>
          <p:nvPr/>
        </p:nvSpPr>
        <p:spPr>
          <a:xfrm>
            <a:off x="8952524" y="6040991"/>
            <a:ext cx="297073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Class-AB output stage for rail-to-rail swing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225628F3-9A4E-9FBD-89A1-48A08CF7426C}"/>
              </a:ext>
            </a:extLst>
          </p:cNvPr>
          <p:cNvCxnSpPr>
            <a:cxnSpLocks/>
            <a:stCxn id="11" idx="0"/>
          </p:cNvCxnSpPr>
          <p:nvPr/>
        </p:nvCxnSpPr>
        <p:spPr>
          <a:xfrm flipH="1" flipV="1">
            <a:off x="10140043" y="5442856"/>
            <a:ext cx="297849" cy="59813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C31A3204-75BA-A513-C491-8B048C1FAC9F}"/>
              </a:ext>
            </a:extLst>
          </p:cNvPr>
          <p:cNvSpPr txBox="1"/>
          <p:nvPr/>
        </p:nvSpPr>
        <p:spPr>
          <a:xfrm>
            <a:off x="10111851" y="1709075"/>
            <a:ext cx="204476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Indirect feedback compensation to improve GBW</a:t>
            </a:r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B8D40304-38FA-4816-6191-37BFD1581DFA}"/>
              </a:ext>
            </a:extLst>
          </p:cNvPr>
          <p:cNvCxnSpPr>
            <a:cxnSpLocks/>
            <a:stCxn id="22" idx="2"/>
          </p:cNvCxnSpPr>
          <p:nvPr/>
        </p:nvCxnSpPr>
        <p:spPr>
          <a:xfrm flipH="1">
            <a:off x="9677793" y="2632405"/>
            <a:ext cx="1456443" cy="4863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A4AD0703-D283-F9A4-0078-7ABB6C8AC8FD}"/>
              </a:ext>
            </a:extLst>
          </p:cNvPr>
          <p:cNvCxnSpPr>
            <a:cxnSpLocks/>
            <a:stCxn id="22" idx="2"/>
          </p:cNvCxnSpPr>
          <p:nvPr/>
        </p:nvCxnSpPr>
        <p:spPr>
          <a:xfrm flipH="1">
            <a:off x="9690671" y="2632405"/>
            <a:ext cx="1443565" cy="21641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EB0EBCD9-53D3-42C8-F3BD-BE91DC910A16}"/>
              </a:ext>
            </a:extLst>
          </p:cNvPr>
          <p:cNvSpPr txBox="1"/>
          <p:nvPr/>
        </p:nvSpPr>
        <p:spPr>
          <a:xfrm>
            <a:off x="2220685" y="6235649"/>
            <a:ext cx="47099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/>
              <a:t>Simulated GBW = 550 MHz at </a:t>
            </a:r>
            <a:r>
              <a:rPr lang="en-US" i="1"/>
              <a:t>I</a:t>
            </a:r>
            <a:r>
              <a:rPr lang="en-US" i="1" baseline="-25000"/>
              <a:t>B</a:t>
            </a:r>
            <a:r>
              <a:rPr lang="en-US"/>
              <a:t> = 60 </a:t>
            </a:r>
            <a:r>
              <a:rPr lang="el-GR"/>
              <a:t>μ</a:t>
            </a:r>
            <a:r>
              <a:rPr lang="en-US"/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164464859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A620B4-05E6-3389-4916-69234AC9A1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40872" y="176280"/>
            <a:ext cx="11049000" cy="843189"/>
          </a:xfrm>
        </p:spPr>
        <p:txBody>
          <a:bodyPr>
            <a:normAutofit/>
          </a:bodyPr>
          <a:lstStyle/>
          <a:p>
            <a:r>
              <a:rPr lang="en-US" sz="4000"/>
              <a:t>Simulated performance of the SEDC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A8487DD-AFF7-0B9D-B891-B44964278DC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19</a:t>
            </a:fld>
            <a:endParaRPr lang="en-US" sz="100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274B420-DC49-6437-43C5-DBC063E660F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35408" y="2435151"/>
            <a:ext cx="4725906" cy="354442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A245A9F-D3E6-8FE2-CD93-8521245DFD1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14855" y="2435150"/>
            <a:ext cx="4725906" cy="3544429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E9B6DA1-7EA4-903C-2AA4-A2497194F92F}"/>
              </a:ext>
            </a:extLst>
          </p:cNvPr>
          <p:cNvSpPr txBox="1"/>
          <p:nvPr/>
        </p:nvSpPr>
        <p:spPr>
          <a:xfrm>
            <a:off x="440872" y="1027633"/>
            <a:ext cx="1156062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400"/>
              </a:spcAft>
              <a:buFont typeface="Arial" panose="020B0604020202020204" pitchFamily="34" charset="0"/>
              <a:buChar char="•"/>
            </a:pPr>
            <a:r>
              <a:rPr lang="en-US"/>
              <a:t>Linearity increases with op-amp bias current, </a:t>
            </a:r>
            <a:r>
              <a:rPr lang="en-US" i="1"/>
              <a:t>I</a:t>
            </a:r>
            <a:r>
              <a:rPr lang="en-US" i="1" baseline="-25000"/>
              <a:t>B</a:t>
            </a:r>
            <a:r>
              <a:rPr lang="en-US"/>
              <a:t> (trade-off versus power consumption).</a:t>
            </a:r>
          </a:p>
          <a:p>
            <a:pPr marL="285750" indent="-285750">
              <a:spcAft>
                <a:spcPts val="400"/>
              </a:spcAft>
              <a:buFont typeface="Arial" panose="020B0604020202020204" pitchFamily="34" charset="0"/>
              <a:buChar char="•"/>
            </a:pPr>
            <a:r>
              <a:rPr lang="en-US"/>
              <a:t>Linearity degrades with frequency (trade-off versus bandwidth).</a:t>
            </a:r>
          </a:p>
          <a:p>
            <a:pPr marL="285750" indent="-285750">
              <a:spcAft>
                <a:spcPts val="400"/>
              </a:spcAft>
              <a:buFont typeface="Arial" panose="020B0604020202020204" pitchFamily="34" charset="0"/>
              <a:buChar char="•"/>
            </a:pPr>
            <a:r>
              <a:rPr lang="en-US"/>
              <a:t>Adequate (11-bit) linearity and noise for a signal bandwidth of 15 MHz and V</a:t>
            </a:r>
            <a:r>
              <a:rPr lang="en-US" baseline="-25000"/>
              <a:t>FS</a:t>
            </a:r>
            <a:r>
              <a:rPr lang="en-US"/>
              <a:t> = 1.6V</a:t>
            </a:r>
            <a:r>
              <a:rPr lang="en-US" baseline="-25000"/>
              <a:t>pp</a:t>
            </a:r>
            <a:r>
              <a:rPr lang="en-US"/>
              <a:t> obtained at </a:t>
            </a:r>
            <a:r>
              <a:rPr lang="en-US" i="1"/>
              <a:t>I</a:t>
            </a:r>
            <a:r>
              <a:rPr lang="en-US" i="1" baseline="-25000"/>
              <a:t>B</a:t>
            </a:r>
            <a:r>
              <a:rPr lang="en-US"/>
              <a:t> = 80 </a:t>
            </a:r>
            <a:r>
              <a:rPr lang="en-US" err="1"/>
              <a:t>μA</a:t>
            </a:r>
            <a:endParaRPr lang="en-US"/>
          </a:p>
          <a:p>
            <a:pPr marL="742950" lvl="1" indent="-285750">
              <a:spcAft>
                <a:spcPts val="400"/>
              </a:spcAft>
              <a:buFont typeface="Arial" panose="020B0604020202020204" pitchFamily="34" charset="0"/>
              <a:buChar char="•"/>
            </a:pPr>
            <a:r>
              <a:rPr lang="en-US" sz="1600"/>
              <a:t>Total power consumption = 1.2 mA, total output noise = 200 </a:t>
            </a:r>
            <a:r>
              <a:rPr lang="el-GR" sz="1600"/>
              <a:t>μ</a:t>
            </a:r>
            <a:r>
              <a:rPr lang="en-US" sz="1600" err="1"/>
              <a:t>V</a:t>
            </a:r>
            <a:r>
              <a:rPr lang="en-US" sz="1600" baseline="-25000" err="1"/>
              <a:t>rms</a:t>
            </a:r>
            <a:r>
              <a:rPr lang="en-US" sz="1600" baseline="-25000"/>
              <a:t> </a:t>
            </a:r>
            <a:r>
              <a:rPr lang="en-US" sz="1600"/>
              <a:t>(= 0.28 x LSB)</a:t>
            </a:r>
            <a:endParaRPr lang="en-US" sz="1600" baseline="-2500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8CA045D-E8BC-6B59-4A17-123F8797F6C9}"/>
              </a:ext>
            </a:extLst>
          </p:cNvPr>
          <p:cNvSpPr txBox="1"/>
          <p:nvPr/>
        </p:nvSpPr>
        <p:spPr>
          <a:xfrm>
            <a:off x="2279803" y="6024207"/>
            <a:ext cx="303711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/>
              <a:t>Input frequency = 10 MHz, output swing = 1.6 </a:t>
            </a:r>
            <a:r>
              <a:rPr lang="en-US" sz="1600" err="1"/>
              <a:t>V</a:t>
            </a:r>
            <a:r>
              <a:rPr lang="en-US" sz="1600" baseline="-25000" err="1"/>
              <a:t>pp</a:t>
            </a:r>
            <a:endParaRPr lang="en-US" sz="1600" baseline="-2500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6A9748F-EB90-E2EF-9FA5-A308C18E022D}"/>
              </a:ext>
            </a:extLst>
          </p:cNvPr>
          <p:cNvSpPr txBox="1"/>
          <p:nvPr/>
        </p:nvSpPr>
        <p:spPr>
          <a:xfrm>
            <a:off x="7159250" y="6024207"/>
            <a:ext cx="303711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/>
              <a:t>Input frequency = 15 MHz, output swing = 1.6 </a:t>
            </a:r>
            <a:r>
              <a:rPr lang="en-US" sz="1600" err="1"/>
              <a:t>V</a:t>
            </a:r>
            <a:r>
              <a:rPr lang="en-US" sz="1600" baseline="-25000" err="1"/>
              <a:t>pp</a:t>
            </a:r>
            <a:endParaRPr lang="en-US" sz="1600" baseline="-25000"/>
          </a:p>
        </p:txBody>
      </p:sp>
    </p:spTree>
    <p:extLst>
      <p:ext uri="{BB962C8B-B14F-4D97-AF65-F5344CB8AC3E}">
        <p14:creationId xmlns:p14="http://schemas.microsoft.com/office/powerpoint/2010/main" val="348411898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999CCF-B6E4-F848-8AF7-A07BBCF6EF94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r>
              <a:rPr lang="en-US" sz="4400" dirty="0"/>
              <a:t>Development of a streaming-capable ASIC with some AI/ML feature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2CC9913-1CFD-E849-8BC3-3DEFEC5294B9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October 30, 2024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9622B2E-4C7F-5E4F-B80E-F0D418C0DFAA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sz="2000" u="sng" dirty="0"/>
              <a:t>Soumyajit Mandal</a:t>
            </a:r>
            <a:r>
              <a:rPr lang="en-US" sz="2000" dirty="0"/>
              <a:t>, Grzegorz W. </a:t>
            </a:r>
            <a:r>
              <a:rPr lang="en-US" sz="2000" dirty="0" err="1"/>
              <a:t>Deptuch</a:t>
            </a:r>
            <a:r>
              <a:rPr lang="en-US" sz="2000" dirty="0"/>
              <a:t>, Jack Fried, Dominik </a:t>
            </a:r>
            <a:r>
              <a:rPr lang="en-US" sz="2000" dirty="0" err="1"/>
              <a:t>Gorni</a:t>
            </a:r>
            <a:r>
              <a:rPr lang="en-US" sz="2000" dirty="0"/>
              <a:t>, Piotr Maj, and </a:t>
            </a:r>
            <a:r>
              <a:rPr lang="en-US" sz="2000" dirty="0" err="1"/>
              <a:t>Prashansa</a:t>
            </a:r>
            <a:r>
              <a:rPr lang="en-US" sz="2000" dirty="0"/>
              <a:t> Mukim</a:t>
            </a:r>
          </a:p>
          <a:p>
            <a:r>
              <a:rPr lang="en-US" sz="2000" dirty="0"/>
              <a:t>Brookhaven National Laboratory</a:t>
            </a:r>
          </a:p>
        </p:txBody>
      </p:sp>
    </p:spTree>
    <p:extLst>
      <p:ext uri="{BB962C8B-B14F-4D97-AF65-F5344CB8AC3E}">
        <p14:creationId xmlns:p14="http://schemas.microsoft.com/office/powerpoint/2010/main" val="142186660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A1053F-9526-E461-5616-905B6D20BB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3862" y="252983"/>
            <a:ext cx="11049000" cy="859826"/>
          </a:xfrm>
        </p:spPr>
        <p:txBody>
          <a:bodyPr>
            <a:normAutofit/>
          </a:bodyPr>
          <a:lstStyle/>
          <a:p>
            <a:r>
              <a:rPr lang="en-US" sz="4000"/>
              <a:t>Effects of layout </a:t>
            </a:r>
            <a:r>
              <a:rPr lang="en-US" sz="4000" err="1"/>
              <a:t>parasitics</a:t>
            </a:r>
            <a:endParaRPr lang="en-US" sz="400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2148EEF-84DE-CEB2-AD9A-29076604234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1500" y="1162244"/>
            <a:ext cx="11353022" cy="4207185"/>
          </a:xfrm>
        </p:spPr>
        <p:txBody>
          <a:bodyPr>
            <a:norm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000" dirty="0"/>
              <a:t>Phase margin decreases due to parasitic high-frequency poles (mainly from current mirrors)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071434B-523A-2C05-D4FE-86A535267D0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20</a:t>
            </a:fld>
            <a:endParaRPr lang="en-US" sz="1000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E0913926-33F4-1884-5F9D-84A7ACDBA945}"/>
              </a:ext>
            </a:extLst>
          </p:cNvPr>
          <p:cNvGrpSpPr/>
          <p:nvPr/>
        </p:nvGrpSpPr>
        <p:grpSpPr>
          <a:xfrm>
            <a:off x="2480466" y="2052250"/>
            <a:ext cx="7970933" cy="4552767"/>
            <a:chOff x="2480466" y="2052250"/>
            <a:chExt cx="7970933" cy="4552767"/>
          </a:xfrm>
        </p:grpSpPr>
        <p:pic>
          <p:nvPicPr>
            <p:cNvPr id="6" name="Picture 5" descr="A graph with colored lines&#10;&#10;Description automatically generated">
              <a:extLst>
                <a:ext uri="{FF2B5EF4-FFF2-40B4-BE49-F238E27FC236}">
                  <a16:creationId xmlns:a16="http://schemas.microsoft.com/office/drawing/2014/main" id="{F351157A-53BC-1ED5-6664-B0B4603FBFA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80466" y="2052250"/>
              <a:ext cx="7970933" cy="4552767"/>
            </a:xfrm>
            <a:prstGeom prst="rect">
              <a:avLst/>
            </a:prstGeom>
          </p:spPr>
        </p:pic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1D9DB1F6-400B-B030-007E-7181604A0679}"/>
                </a:ext>
              </a:extLst>
            </p:cNvPr>
            <p:cNvSpPr txBox="1"/>
            <p:nvPr/>
          </p:nvSpPr>
          <p:spPr>
            <a:xfrm>
              <a:off x="5259649" y="3173817"/>
              <a:ext cx="3262432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1600"/>
                <a:t>Dashed: Schematic, Solid: Layou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84197905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DEDDBA-4EB2-07AB-D5EA-2A0779935C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9357" y="278862"/>
            <a:ext cx="11049000" cy="825320"/>
          </a:xfrm>
        </p:spPr>
        <p:txBody>
          <a:bodyPr>
            <a:normAutofit/>
          </a:bodyPr>
          <a:lstStyle/>
          <a:p>
            <a:r>
              <a:rPr lang="en-US" sz="4000"/>
              <a:t>Compensating for layout </a:t>
            </a:r>
            <a:r>
              <a:rPr lang="en-US" sz="4000" err="1"/>
              <a:t>parasitics</a:t>
            </a:r>
            <a:r>
              <a:rPr lang="en-US" sz="4000"/>
              <a:t> </a:t>
            </a:r>
          </a:p>
        </p:txBody>
      </p:sp>
      <p:pic>
        <p:nvPicPr>
          <p:cNvPr id="6" name="Content Placeholder 5" descr="A graph with colored lines&#10;&#10;Description automatically generated">
            <a:extLst>
              <a:ext uri="{FF2B5EF4-FFF2-40B4-BE49-F238E27FC236}">
                <a16:creationId xmlns:a16="http://schemas.microsoft.com/office/drawing/2014/main" id="{F39525AB-4829-CE64-33FF-BBBA318D985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0736" y="1128962"/>
            <a:ext cx="8385634" cy="5370195"/>
          </a:xfr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8ABE26D-C282-E4CE-1F46-AC4AB6F6E70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21</a:t>
            </a:fld>
            <a:endParaRPr lang="en-US" sz="1000"/>
          </a:p>
        </p:txBody>
      </p:sp>
    </p:spTree>
    <p:extLst>
      <p:ext uri="{BB962C8B-B14F-4D97-AF65-F5344CB8AC3E}">
        <p14:creationId xmlns:p14="http://schemas.microsoft.com/office/powerpoint/2010/main" val="49698397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1ED1B4-AD2F-2B10-660C-263C9ADAC8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7040" y="229201"/>
            <a:ext cx="11049000" cy="802589"/>
          </a:xfrm>
        </p:spPr>
        <p:txBody>
          <a:bodyPr>
            <a:normAutofit fontScale="90000"/>
          </a:bodyPr>
          <a:lstStyle/>
          <a:p>
            <a:r>
              <a:rPr lang="en-US" sz="4000"/>
              <a:t>DSP implementation: High-level synthesis (HLS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564C3D7-BEFB-2E07-6E80-71E7D64D9FB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22</a:t>
            </a:fld>
            <a:endParaRPr lang="en-US" sz="100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CFE94578-5E35-BC23-291A-4A49F2B76065}"/>
              </a:ext>
            </a:extLst>
          </p:cNvPr>
          <p:cNvSpPr/>
          <p:nvPr/>
        </p:nvSpPr>
        <p:spPr>
          <a:xfrm>
            <a:off x="871152" y="1186249"/>
            <a:ext cx="1303638" cy="698157"/>
          </a:xfrm>
          <a:prstGeom prst="rect">
            <a:avLst/>
          </a:prstGeom>
          <a:solidFill>
            <a:schemeClr val="bg1">
              <a:lumMod val="95000"/>
            </a:scheme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>
                <a:solidFill>
                  <a:schemeClr val="tx1"/>
                </a:solidFill>
              </a:rPr>
              <a:t>MATLAB code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74E8457-D86A-34C1-5D09-756018E9B2C0}"/>
              </a:ext>
            </a:extLst>
          </p:cNvPr>
          <p:cNvSpPr/>
          <p:nvPr/>
        </p:nvSpPr>
        <p:spPr>
          <a:xfrm>
            <a:off x="2592860" y="1190368"/>
            <a:ext cx="1303638" cy="698157"/>
          </a:xfrm>
          <a:prstGeom prst="rect">
            <a:avLst/>
          </a:prstGeom>
          <a:solidFill>
            <a:schemeClr val="bg1">
              <a:lumMod val="95000"/>
            </a:scheme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MATLAB code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0028D1C-330C-1961-EE77-7D01900AE6B1}"/>
              </a:ext>
            </a:extLst>
          </p:cNvPr>
          <p:cNvSpPr/>
          <p:nvPr/>
        </p:nvSpPr>
        <p:spPr>
          <a:xfrm>
            <a:off x="4556554" y="1180071"/>
            <a:ext cx="1303638" cy="698157"/>
          </a:xfrm>
          <a:prstGeom prst="rect">
            <a:avLst/>
          </a:prstGeom>
          <a:solidFill>
            <a:schemeClr val="bg1">
              <a:lumMod val="95000"/>
            </a:scheme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Simulink blocks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C119640B-7D12-7D52-6556-8530190EF4FE}"/>
              </a:ext>
            </a:extLst>
          </p:cNvPr>
          <p:cNvCxnSpPr>
            <a:cxnSpLocks/>
            <a:stCxn id="4" idx="2"/>
          </p:cNvCxnSpPr>
          <p:nvPr/>
        </p:nvCxnSpPr>
        <p:spPr>
          <a:xfrm>
            <a:off x="1522971" y="1884406"/>
            <a:ext cx="0" cy="30148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5B741F4B-9DDE-AC72-A548-02446F2F5769}"/>
              </a:ext>
            </a:extLst>
          </p:cNvPr>
          <p:cNvCxnSpPr>
            <a:cxnSpLocks/>
            <a:stCxn id="5" idx="2"/>
          </p:cNvCxnSpPr>
          <p:nvPr/>
        </p:nvCxnSpPr>
        <p:spPr>
          <a:xfrm>
            <a:off x="3244679" y="1888525"/>
            <a:ext cx="0" cy="297362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3B49FDCB-2132-A80D-7655-579D7B7A5A4D}"/>
              </a:ext>
            </a:extLst>
          </p:cNvPr>
          <p:cNvCxnSpPr>
            <a:cxnSpLocks/>
          </p:cNvCxnSpPr>
          <p:nvPr/>
        </p:nvCxnSpPr>
        <p:spPr>
          <a:xfrm>
            <a:off x="5208373" y="1882347"/>
            <a:ext cx="0" cy="30354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A564B2F6-8EFD-1312-3CBA-3315CFB888B0}"/>
              </a:ext>
            </a:extLst>
          </p:cNvPr>
          <p:cNvSpPr txBox="1"/>
          <p:nvPr/>
        </p:nvSpPr>
        <p:spPr>
          <a:xfrm>
            <a:off x="5309191" y="2561279"/>
            <a:ext cx="13474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70C0"/>
                </a:solidFill>
              </a:rPr>
              <a:t>HDL coder</a:t>
            </a: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E2BA2635-7D24-05A4-2CFA-F9AA5BA3DACE}"/>
              </a:ext>
            </a:extLst>
          </p:cNvPr>
          <p:cNvCxnSpPr>
            <a:cxnSpLocks/>
          </p:cNvCxnSpPr>
          <p:nvPr/>
        </p:nvCxnSpPr>
        <p:spPr>
          <a:xfrm>
            <a:off x="3896498" y="2084174"/>
            <a:ext cx="811426" cy="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21">
            <a:extLst>
              <a:ext uri="{FF2B5EF4-FFF2-40B4-BE49-F238E27FC236}">
                <a16:creationId xmlns:a16="http://schemas.microsoft.com/office/drawing/2014/main" id="{15993097-FDDB-26D8-53B4-F268509841B0}"/>
              </a:ext>
            </a:extLst>
          </p:cNvPr>
          <p:cNvSpPr/>
          <p:nvPr/>
        </p:nvSpPr>
        <p:spPr>
          <a:xfrm>
            <a:off x="871149" y="2940909"/>
            <a:ext cx="4989039" cy="377841"/>
          </a:xfrm>
          <a:prstGeom prst="rect">
            <a:avLst/>
          </a:prstGeom>
          <a:solidFill>
            <a:schemeClr val="bg1">
              <a:lumMod val="95000"/>
            </a:scheme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Auto-generated HDL code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D7AF1E27-FE46-697E-335A-C5215B393FB4}"/>
              </a:ext>
            </a:extLst>
          </p:cNvPr>
          <p:cNvSpPr/>
          <p:nvPr/>
        </p:nvSpPr>
        <p:spPr>
          <a:xfrm>
            <a:off x="6765729" y="2181452"/>
            <a:ext cx="1303638" cy="698157"/>
          </a:xfrm>
          <a:prstGeom prst="rect">
            <a:avLst/>
          </a:prstGeom>
          <a:solidFill>
            <a:schemeClr val="bg1">
              <a:lumMod val="95000"/>
            </a:scheme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>
                <a:solidFill>
                  <a:schemeClr val="tx1"/>
                </a:solidFill>
              </a:rPr>
              <a:t>Custom HDL code</a:t>
            </a:r>
          </a:p>
        </p:txBody>
      </p: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58F43CEA-CD0C-D251-9017-20B43EE2DCA6}"/>
              </a:ext>
            </a:extLst>
          </p:cNvPr>
          <p:cNvCxnSpPr>
            <a:cxnSpLocks/>
          </p:cNvCxnSpPr>
          <p:nvPr/>
        </p:nvCxnSpPr>
        <p:spPr>
          <a:xfrm>
            <a:off x="3840480" y="2774758"/>
            <a:ext cx="829244" cy="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0AF08DCD-539F-F499-47F3-6EB840DA359D}"/>
              </a:ext>
            </a:extLst>
          </p:cNvPr>
          <p:cNvCxnSpPr>
            <a:cxnSpLocks/>
          </p:cNvCxnSpPr>
          <p:nvPr/>
        </p:nvCxnSpPr>
        <p:spPr>
          <a:xfrm>
            <a:off x="3244680" y="3329048"/>
            <a:ext cx="0" cy="240499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C0A94E19-22DC-32FD-4679-0DF629396B65}"/>
              </a:ext>
            </a:extLst>
          </p:cNvPr>
          <p:cNvCxnSpPr>
            <a:cxnSpLocks/>
          </p:cNvCxnSpPr>
          <p:nvPr/>
        </p:nvCxnSpPr>
        <p:spPr>
          <a:xfrm>
            <a:off x="1522972" y="3329048"/>
            <a:ext cx="0" cy="240499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5ED66AA2-88F8-EAD1-1C14-3902F4E39976}"/>
              </a:ext>
            </a:extLst>
          </p:cNvPr>
          <p:cNvCxnSpPr>
            <a:cxnSpLocks/>
          </p:cNvCxnSpPr>
          <p:nvPr/>
        </p:nvCxnSpPr>
        <p:spPr>
          <a:xfrm>
            <a:off x="5200137" y="3329048"/>
            <a:ext cx="1" cy="240499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2A72C223-DE36-AFD6-2FFC-2C103BEC9636}"/>
              </a:ext>
            </a:extLst>
          </p:cNvPr>
          <p:cNvCxnSpPr>
            <a:cxnSpLocks/>
            <a:stCxn id="23" idx="2"/>
          </p:cNvCxnSpPr>
          <p:nvPr/>
        </p:nvCxnSpPr>
        <p:spPr>
          <a:xfrm flipH="1">
            <a:off x="7412378" y="2879609"/>
            <a:ext cx="5170" cy="68993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>
            <a:extLst>
              <a:ext uri="{FF2B5EF4-FFF2-40B4-BE49-F238E27FC236}">
                <a16:creationId xmlns:a16="http://schemas.microsoft.com/office/drawing/2014/main" id="{13B69513-7DE1-B00F-055C-2C036B74BEF1}"/>
              </a:ext>
            </a:extLst>
          </p:cNvPr>
          <p:cNvSpPr txBox="1"/>
          <p:nvPr/>
        </p:nvSpPr>
        <p:spPr>
          <a:xfrm>
            <a:off x="7451860" y="2930611"/>
            <a:ext cx="17364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>
                <a:solidFill>
                  <a:srgbClr val="0070C0"/>
                </a:solidFill>
              </a:rPr>
              <a:t>Verilog import</a:t>
            </a: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A2EA4CBA-8E6A-AEC2-C5C5-D04C703889F1}"/>
              </a:ext>
            </a:extLst>
          </p:cNvPr>
          <p:cNvSpPr/>
          <p:nvPr/>
        </p:nvSpPr>
        <p:spPr>
          <a:xfrm>
            <a:off x="871151" y="3570411"/>
            <a:ext cx="7193041" cy="523799"/>
          </a:xfrm>
          <a:prstGeom prst="rect">
            <a:avLst/>
          </a:prstGeom>
          <a:solidFill>
            <a:schemeClr val="bg1">
              <a:lumMod val="95000"/>
            </a:scheme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System-level functional model (Virtuoso)</a:t>
            </a:r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2DADBB1A-532F-32C7-F47A-EC09DFE644C3}"/>
              </a:ext>
            </a:extLst>
          </p:cNvPr>
          <p:cNvCxnSpPr>
            <a:cxnSpLocks/>
          </p:cNvCxnSpPr>
          <p:nvPr/>
        </p:nvCxnSpPr>
        <p:spPr>
          <a:xfrm flipH="1">
            <a:off x="8064192" y="3729685"/>
            <a:ext cx="511775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Rectangle 33">
            <a:extLst>
              <a:ext uri="{FF2B5EF4-FFF2-40B4-BE49-F238E27FC236}">
                <a16:creationId xmlns:a16="http://schemas.microsoft.com/office/drawing/2014/main" id="{BE97691A-8FEA-CB62-D739-1CC59CCC7588}"/>
              </a:ext>
            </a:extLst>
          </p:cNvPr>
          <p:cNvSpPr/>
          <p:nvPr/>
        </p:nvSpPr>
        <p:spPr>
          <a:xfrm>
            <a:off x="8575967" y="3396054"/>
            <a:ext cx="1303638" cy="698157"/>
          </a:xfrm>
          <a:prstGeom prst="rect">
            <a:avLst/>
          </a:prstGeom>
          <a:solidFill>
            <a:schemeClr val="bg1">
              <a:lumMod val="95000"/>
            </a:scheme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>
                <a:solidFill>
                  <a:schemeClr val="tx1"/>
                </a:solidFill>
              </a:rPr>
              <a:t>Analog blocks</a:t>
            </a:r>
          </a:p>
        </p:txBody>
      </p: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171F7BA4-088B-C3BF-49C7-A165C4C9C3B0}"/>
              </a:ext>
            </a:extLst>
          </p:cNvPr>
          <p:cNvCxnSpPr>
            <a:cxnSpLocks/>
            <a:stCxn id="36" idx="1"/>
          </p:cNvCxnSpPr>
          <p:nvPr/>
        </p:nvCxnSpPr>
        <p:spPr>
          <a:xfrm flipH="1" flipV="1">
            <a:off x="7463481" y="4094211"/>
            <a:ext cx="1112486" cy="53854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Rectangle 35">
            <a:extLst>
              <a:ext uri="{FF2B5EF4-FFF2-40B4-BE49-F238E27FC236}">
                <a16:creationId xmlns:a16="http://schemas.microsoft.com/office/drawing/2014/main" id="{77DAB7DC-8016-3DC3-CBEB-C1C0F2AB526C}"/>
              </a:ext>
            </a:extLst>
          </p:cNvPr>
          <p:cNvSpPr/>
          <p:nvPr/>
        </p:nvSpPr>
        <p:spPr>
          <a:xfrm>
            <a:off x="8575967" y="4283680"/>
            <a:ext cx="1303638" cy="698157"/>
          </a:xfrm>
          <a:prstGeom prst="rect">
            <a:avLst/>
          </a:prstGeom>
          <a:solidFill>
            <a:schemeClr val="bg1">
              <a:lumMod val="95000"/>
            </a:scheme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>
                <a:solidFill>
                  <a:schemeClr val="tx1"/>
                </a:solidFill>
              </a:rPr>
              <a:t>Arbitrary stimuli</a:t>
            </a:r>
          </a:p>
        </p:txBody>
      </p:sp>
      <p:cxnSp>
        <p:nvCxnSpPr>
          <p:cNvPr id="40" name="Connector: Elbow 39">
            <a:extLst>
              <a:ext uri="{FF2B5EF4-FFF2-40B4-BE49-F238E27FC236}">
                <a16:creationId xmlns:a16="http://schemas.microsoft.com/office/drawing/2014/main" id="{2E8C01EC-70AF-85D6-4EEF-0D093E49BFD8}"/>
              </a:ext>
            </a:extLst>
          </p:cNvPr>
          <p:cNvCxnSpPr>
            <a:cxnSpLocks/>
            <a:stCxn id="31" idx="1"/>
            <a:endCxn id="31" idx="2"/>
          </p:cNvCxnSpPr>
          <p:nvPr/>
        </p:nvCxnSpPr>
        <p:spPr>
          <a:xfrm rot="10800000" flipH="1" flipV="1">
            <a:off x="871150" y="3832310"/>
            <a:ext cx="3596521" cy="261899"/>
          </a:xfrm>
          <a:prstGeom prst="bentConnector4">
            <a:avLst>
              <a:gd name="adj1" fmla="val -6356"/>
              <a:gd name="adj2" fmla="val 187286"/>
            </a:avLst>
          </a:prstGeom>
          <a:ln w="19050">
            <a:solidFill>
              <a:schemeClr val="accent6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>
            <a:extLst>
              <a:ext uri="{FF2B5EF4-FFF2-40B4-BE49-F238E27FC236}">
                <a16:creationId xmlns:a16="http://schemas.microsoft.com/office/drawing/2014/main" id="{905986DE-BC0A-17D7-8561-DA0E914618C1}"/>
              </a:ext>
            </a:extLst>
          </p:cNvPr>
          <p:cNvSpPr txBox="1"/>
          <p:nvPr/>
        </p:nvSpPr>
        <p:spPr>
          <a:xfrm>
            <a:off x="497992" y="4364678"/>
            <a:ext cx="29803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6">
                    <a:lumMod val="50000"/>
                  </a:schemeClr>
                </a:solidFill>
              </a:rPr>
              <a:t>Design verification (AMS)</a:t>
            </a:r>
          </a:p>
        </p:txBody>
      </p:sp>
      <p:cxnSp>
        <p:nvCxnSpPr>
          <p:cNvPr id="57" name="Straight Arrow Connector 56">
            <a:extLst>
              <a:ext uri="{FF2B5EF4-FFF2-40B4-BE49-F238E27FC236}">
                <a16:creationId xmlns:a16="http://schemas.microsoft.com/office/drawing/2014/main" id="{0B3E4B36-4E85-1912-7292-007B0A3FB5E4}"/>
              </a:ext>
            </a:extLst>
          </p:cNvPr>
          <p:cNvCxnSpPr>
            <a:cxnSpLocks/>
            <a:endCxn id="60" idx="0"/>
          </p:cNvCxnSpPr>
          <p:nvPr/>
        </p:nvCxnSpPr>
        <p:spPr>
          <a:xfrm flipH="1">
            <a:off x="5200137" y="4094211"/>
            <a:ext cx="8236" cy="69080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TextBox 58">
            <a:extLst>
              <a:ext uri="{FF2B5EF4-FFF2-40B4-BE49-F238E27FC236}">
                <a16:creationId xmlns:a16="http://schemas.microsoft.com/office/drawing/2014/main" id="{D5E84762-B8E0-3B79-42C6-A048E87D7C02}"/>
              </a:ext>
            </a:extLst>
          </p:cNvPr>
          <p:cNvSpPr txBox="1"/>
          <p:nvPr/>
        </p:nvSpPr>
        <p:spPr>
          <a:xfrm>
            <a:off x="5227922" y="4196391"/>
            <a:ext cx="17236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70C0"/>
                </a:solidFill>
              </a:rPr>
              <a:t>Verilog export</a:t>
            </a:r>
          </a:p>
        </p:txBody>
      </p:sp>
      <p:sp>
        <p:nvSpPr>
          <p:cNvPr id="60" name="Rectangle 59">
            <a:extLst>
              <a:ext uri="{FF2B5EF4-FFF2-40B4-BE49-F238E27FC236}">
                <a16:creationId xmlns:a16="http://schemas.microsoft.com/office/drawing/2014/main" id="{B5B6F7EC-E0E0-F350-B0AE-4FE468DC5CB2}"/>
              </a:ext>
            </a:extLst>
          </p:cNvPr>
          <p:cNvSpPr/>
          <p:nvPr/>
        </p:nvSpPr>
        <p:spPr>
          <a:xfrm>
            <a:off x="2833819" y="4785012"/>
            <a:ext cx="4732636" cy="538548"/>
          </a:xfrm>
          <a:prstGeom prst="rect">
            <a:avLst/>
          </a:prstGeom>
          <a:solidFill>
            <a:schemeClr val="bg1">
              <a:lumMod val="95000"/>
            </a:scheme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>
                <a:solidFill>
                  <a:schemeClr val="tx1"/>
                </a:solidFill>
              </a:rPr>
              <a:t>Logic synthesis (Genus)</a:t>
            </a:r>
          </a:p>
        </p:txBody>
      </p:sp>
      <p:sp>
        <p:nvSpPr>
          <p:cNvPr id="61" name="Rectangle 60">
            <a:extLst>
              <a:ext uri="{FF2B5EF4-FFF2-40B4-BE49-F238E27FC236}">
                <a16:creationId xmlns:a16="http://schemas.microsoft.com/office/drawing/2014/main" id="{9CACE29F-2919-E169-EC59-2B8A2599172B}"/>
              </a:ext>
            </a:extLst>
          </p:cNvPr>
          <p:cNvSpPr/>
          <p:nvPr/>
        </p:nvSpPr>
        <p:spPr>
          <a:xfrm>
            <a:off x="2833819" y="5765668"/>
            <a:ext cx="4732636" cy="538548"/>
          </a:xfrm>
          <a:prstGeom prst="rect">
            <a:avLst/>
          </a:prstGeom>
          <a:solidFill>
            <a:schemeClr val="bg1">
              <a:lumMod val="95000"/>
            </a:scheme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>
                <a:solidFill>
                  <a:schemeClr val="tx1"/>
                </a:solidFill>
              </a:rPr>
              <a:t>Automated place &amp; route (</a:t>
            </a:r>
            <a:r>
              <a:rPr lang="en-US" b="1" err="1">
                <a:solidFill>
                  <a:schemeClr val="tx1"/>
                </a:solidFill>
              </a:rPr>
              <a:t>Innovus</a:t>
            </a:r>
            <a:r>
              <a:rPr lang="en-US" b="1">
                <a:solidFill>
                  <a:schemeClr val="tx1"/>
                </a:solidFill>
              </a:rPr>
              <a:t>)</a:t>
            </a:r>
          </a:p>
        </p:txBody>
      </p: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F2BB9113-65E7-3642-4AF8-333D5C4D3059}"/>
              </a:ext>
            </a:extLst>
          </p:cNvPr>
          <p:cNvCxnSpPr>
            <a:cxnSpLocks/>
            <a:stCxn id="60" idx="2"/>
            <a:endCxn id="61" idx="0"/>
          </p:cNvCxnSpPr>
          <p:nvPr/>
        </p:nvCxnSpPr>
        <p:spPr>
          <a:xfrm>
            <a:off x="5200137" y="5323560"/>
            <a:ext cx="0" cy="44210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TextBox 68">
            <a:extLst>
              <a:ext uri="{FF2B5EF4-FFF2-40B4-BE49-F238E27FC236}">
                <a16:creationId xmlns:a16="http://schemas.microsoft.com/office/drawing/2014/main" id="{E42E96C6-52D7-73F6-CC40-6E56F4F9F548}"/>
              </a:ext>
            </a:extLst>
          </p:cNvPr>
          <p:cNvSpPr txBox="1"/>
          <p:nvPr/>
        </p:nvSpPr>
        <p:spPr>
          <a:xfrm>
            <a:off x="5251779" y="5359948"/>
            <a:ext cx="16594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>
                <a:solidFill>
                  <a:srgbClr val="0070C0"/>
                </a:solidFill>
              </a:rPr>
              <a:t>Netlist export</a:t>
            </a:r>
          </a:p>
        </p:txBody>
      </p:sp>
      <p:cxnSp>
        <p:nvCxnSpPr>
          <p:cNvPr id="71" name="Straight Arrow Connector 70">
            <a:extLst>
              <a:ext uri="{FF2B5EF4-FFF2-40B4-BE49-F238E27FC236}">
                <a16:creationId xmlns:a16="http://schemas.microsoft.com/office/drawing/2014/main" id="{D63F4161-7375-53F5-E56B-01D6E4D4D5CF}"/>
              </a:ext>
            </a:extLst>
          </p:cNvPr>
          <p:cNvCxnSpPr>
            <a:cxnSpLocks/>
            <a:stCxn id="61" idx="3"/>
          </p:cNvCxnSpPr>
          <p:nvPr/>
        </p:nvCxnSpPr>
        <p:spPr>
          <a:xfrm flipV="1">
            <a:off x="7566455" y="6029487"/>
            <a:ext cx="556055" cy="5455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TextBox 71">
            <a:extLst>
              <a:ext uri="{FF2B5EF4-FFF2-40B4-BE49-F238E27FC236}">
                <a16:creationId xmlns:a16="http://schemas.microsoft.com/office/drawing/2014/main" id="{A6AC919B-69A1-AA42-35CC-7AB4EDDE5795}"/>
              </a:ext>
            </a:extLst>
          </p:cNvPr>
          <p:cNvSpPr txBox="1"/>
          <p:nvPr/>
        </p:nvSpPr>
        <p:spPr>
          <a:xfrm>
            <a:off x="8163275" y="5670264"/>
            <a:ext cx="180055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70C0"/>
                </a:solidFill>
              </a:rPr>
              <a:t>Schematic and layout views</a:t>
            </a:r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91633A55-61AC-1F99-D085-CA4F4AED7C89}"/>
              </a:ext>
            </a:extLst>
          </p:cNvPr>
          <p:cNvSpPr/>
          <p:nvPr/>
        </p:nvSpPr>
        <p:spPr>
          <a:xfrm>
            <a:off x="871149" y="2185887"/>
            <a:ext cx="4989039" cy="377841"/>
          </a:xfrm>
          <a:prstGeom prst="rect">
            <a:avLst/>
          </a:prstGeom>
          <a:solidFill>
            <a:schemeClr val="bg1">
              <a:lumMod val="95000"/>
            </a:scheme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Simulink model</a:t>
            </a:r>
          </a:p>
        </p:txBody>
      </p: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BFFBD931-2AAC-E003-753F-EF6F1193CB51}"/>
              </a:ext>
            </a:extLst>
          </p:cNvPr>
          <p:cNvCxnSpPr>
            <a:cxnSpLocks/>
          </p:cNvCxnSpPr>
          <p:nvPr/>
        </p:nvCxnSpPr>
        <p:spPr>
          <a:xfrm flipH="1">
            <a:off x="3244679" y="2574026"/>
            <a:ext cx="1" cy="366019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FE13DD57-EFDD-2508-A5B5-4AD2D509412A}"/>
              </a:ext>
            </a:extLst>
          </p:cNvPr>
          <p:cNvCxnSpPr>
            <a:cxnSpLocks/>
          </p:cNvCxnSpPr>
          <p:nvPr/>
        </p:nvCxnSpPr>
        <p:spPr>
          <a:xfrm>
            <a:off x="1522972" y="2574026"/>
            <a:ext cx="0" cy="366019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6CE5FDD5-38A0-E5BE-5B1B-741DEA5214AA}"/>
              </a:ext>
            </a:extLst>
          </p:cNvPr>
          <p:cNvCxnSpPr>
            <a:cxnSpLocks/>
          </p:cNvCxnSpPr>
          <p:nvPr/>
        </p:nvCxnSpPr>
        <p:spPr>
          <a:xfrm>
            <a:off x="5200137" y="2574026"/>
            <a:ext cx="0" cy="366019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4524121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825AC3-E432-F88C-EA35-B2C0B8AE5F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3863" y="283195"/>
            <a:ext cx="11049000" cy="902958"/>
          </a:xfrm>
        </p:spPr>
        <p:txBody>
          <a:bodyPr>
            <a:normAutofit/>
          </a:bodyPr>
          <a:lstStyle/>
          <a:p>
            <a:r>
              <a:rPr lang="en-US" sz="4000"/>
              <a:t>Simulink model of the DSP</a:t>
            </a:r>
          </a:p>
        </p:txBody>
      </p:sp>
      <p:pic>
        <p:nvPicPr>
          <p:cNvPr id="6" name="Content Placeholder 5" descr="A black and white text&#10;&#10;Description automatically generated">
            <a:extLst>
              <a:ext uri="{FF2B5EF4-FFF2-40B4-BE49-F238E27FC236}">
                <a16:creationId xmlns:a16="http://schemas.microsoft.com/office/drawing/2014/main" id="{6A7F5796-CBF8-B5C7-8F6E-6E5E05C2026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8113" b="38614"/>
          <a:stretch/>
        </p:blipFill>
        <p:spPr>
          <a:xfrm>
            <a:off x="607235" y="4103763"/>
            <a:ext cx="11230273" cy="2019563"/>
          </a:xfr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F6041FA-CD1A-C39D-714D-5A6012B4A8F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23</a:t>
            </a:fld>
            <a:endParaRPr lang="en-US" sz="1000"/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738F8E4E-2EC5-192F-F2A6-5F9E681B7533}"/>
              </a:ext>
            </a:extLst>
          </p:cNvPr>
          <p:cNvGrpSpPr/>
          <p:nvPr/>
        </p:nvGrpSpPr>
        <p:grpSpPr>
          <a:xfrm>
            <a:off x="1242204" y="3725828"/>
            <a:ext cx="10300659" cy="377935"/>
            <a:chOff x="1242204" y="3725828"/>
            <a:chExt cx="10300659" cy="377935"/>
          </a:xfrm>
        </p:grpSpPr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09D704F0-03C2-1D19-BFC0-A21B9F4515D4}"/>
                </a:ext>
              </a:extLst>
            </p:cNvPr>
            <p:cNvSpPr txBox="1"/>
            <p:nvPr/>
          </p:nvSpPr>
          <p:spPr>
            <a:xfrm>
              <a:off x="1242204" y="3734431"/>
              <a:ext cx="1056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solidFill>
                    <a:srgbClr val="0070C0"/>
                  </a:solidFill>
                </a:rPr>
                <a:t>FIR filter</a:t>
              </a: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5A6A61AA-8FAB-3138-16BE-B643E0956C6E}"/>
                </a:ext>
              </a:extLst>
            </p:cNvPr>
            <p:cNvSpPr txBox="1"/>
            <p:nvPr/>
          </p:nvSpPr>
          <p:spPr>
            <a:xfrm>
              <a:off x="2757578" y="3734431"/>
              <a:ext cx="169790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solidFill>
                    <a:srgbClr val="0070C0"/>
                  </a:solidFill>
                </a:rPr>
                <a:t>Decimator (4x)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3AAADBC0-8E94-FD18-0ADF-29AA29A17627}"/>
                </a:ext>
              </a:extLst>
            </p:cNvPr>
            <p:cNvSpPr txBox="1"/>
            <p:nvPr/>
          </p:nvSpPr>
          <p:spPr>
            <a:xfrm>
              <a:off x="4643887" y="3734431"/>
              <a:ext cx="178766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err="1">
                  <a:solidFill>
                    <a:srgbClr val="0070C0"/>
                  </a:solidFill>
                </a:rPr>
                <a:t>Parallelizer</a:t>
              </a:r>
              <a:r>
                <a:rPr lang="en-US">
                  <a:solidFill>
                    <a:srgbClr val="0070C0"/>
                  </a:solidFill>
                </a:rPr>
                <a:t> (8x)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20A30A20-4EFF-310E-0E6B-4712E6D9C6B5}"/>
                </a:ext>
              </a:extLst>
            </p:cNvPr>
            <p:cNvSpPr txBox="1"/>
            <p:nvPr/>
          </p:nvSpPr>
          <p:spPr>
            <a:xfrm>
              <a:off x="6983647" y="3734431"/>
              <a:ext cx="192873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solidFill>
                    <a:srgbClr val="0070C0"/>
                  </a:solidFill>
                </a:rPr>
                <a:t>Baseline restorer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745A230D-EC96-28BF-0605-A5CCC7DECC39}"/>
                </a:ext>
              </a:extLst>
            </p:cNvPr>
            <p:cNvSpPr txBox="1"/>
            <p:nvPr/>
          </p:nvSpPr>
          <p:spPr>
            <a:xfrm>
              <a:off x="9558602" y="3725828"/>
              <a:ext cx="198426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solidFill>
                    <a:srgbClr val="0070C0"/>
                  </a:solidFill>
                </a:rPr>
                <a:t>Waveform aligner</a:t>
              </a:r>
            </a:p>
          </p:txBody>
        </p: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99354153-748C-DB42-B11C-240ECE676B12}"/>
              </a:ext>
            </a:extLst>
          </p:cNvPr>
          <p:cNvSpPr txBox="1"/>
          <p:nvPr/>
        </p:nvSpPr>
        <p:spPr>
          <a:xfrm>
            <a:off x="493863" y="1292518"/>
            <a:ext cx="11343645" cy="21364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500"/>
              </a:spcAft>
              <a:buFont typeface="Arial" panose="020B0604020202020204" pitchFamily="34" charset="0"/>
              <a:buChar char="•"/>
            </a:pPr>
            <a:r>
              <a:rPr lang="en-US" sz="2000" dirty="0"/>
              <a:t>Network architecture exploration of the MLP suggests that a window size = 9 is sufficient.</a:t>
            </a:r>
          </a:p>
          <a:p>
            <a:pPr marL="742950" lvl="1" indent="-285750">
              <a:spcAft>
                <a:spcPts val="500"/>
              </a:spcAft>
              <a:buFont typeface="Arial" panose="020B0604020202020204" pitchFamily="34" charset="0"/>
              <a:buChar char="•"/>
            </a:pPr>
            <a:r>
              <a:rPr lang="en-US" dirty="0"/>
              <a:t>Work performed in collaboration with CSI colleagues (Shubha Kharel, </a:t>
            </a:r>
            <a:r>
              <a:rPr lang="en-US" dirty="0" err="1"/>
              <a:t>Yihui</a:t>
            </a:r>
            <a:r>
              <a:rPr lang="en-US" dirty="0"/>
              <a:t> Ren).</a:t>
            </a:r>
          </a:p>
          <a:p>
            <a:pPr marL="285750" indent="-285750">
              <a:spcAft>
                <a:spcPts val="500"/>
              </a:spcAft>
              <a:buFont typeface="Arial" panose="020B0604020202020204" pitchFamily="34" charset="0"/>
              <a:buChar char="•"/>
            </a:pPr>
            <a:r>
              <a:rPr lang="en-US" sz="2000" dirty="0"/>
              <a:t>Input and output bit widths fixed to 12 (same as ADC outputs)</a:t>
            </a:r>
          </a:p>
          <a:p>
            <a:pPr marL="742950" lvl="1" indent="-285750">
              <a:spcAft>
                <a:spcPts val="500"/>
              </a:spcAft>
              <a:buFont typeface="Arial" panose="020B0604020202020204" pitchFamily="34" charset="0"/>
              <a:buChar char="•"/>
            </a:pPr>
            <a:r>
              <a:rPr lang="en-US" dirty="0"/>
              <a:t>Internal bit widths are optimized by the Fixed-Point Designer tool.</a:t>
            </a:r>
          </a:p>
          <a:p>
            <a:pPr marL="742950" lvl="1" indent="-285750">
              <a:spcAft>
                <a:spcPts val="500"/>
              </a:spcAft>
              <a:buFont typeface="Arial" panose="020B0604020202020204" pitchFamily="34" charset="0"/>
              <a:buChar char="•"/>
            </a:pPr>
            <a:r>
              <a:rPr lang="en-US" dirty="0"/>
              <a:t>FIR coefficients and baseline restorer parameters are programmable.</a:t>
            </a:r>
          </a:p>
          <a:p>
            <a:pPr marL="742950" lvl="1" indent="-285750">
              <a:spcAft>
                <a:spcPts val="500"/>
              </a:spcAft>
              <a:buFont typeface="Arial" panose="020B0604020202020204" pitchFamily="34" charset="0"/>
              <a:buChar char="•"/>
            </a:pPr>
            <a:r>
              <a:rPr lang="en-US" dirty="0"/>
              <a:t>Design process uncovered an HDL Coder bug (related to triggering of MATLAB function blocks). </a:t>
            </a:r>
          </a:p>
        </p:txBody>
      </p:sp>
    </p:spTree>
    <p:extLst>
      <p:ext uri="{BB962C8B-B14F-4D97-AF65-F5344CB8AC3E}">
        <p14:creationId xmlns:p14="http://schemas.microsoft.com/office/powerpoint/2010/main" val="284817016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6A72C295-BB95-2752-AA3A-86C83FE2C8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6609" y="290199"/>
            <a:ext cx="11049000" cy="825320"/>
          </a:xfrm>
        </p:spPr>
        <p:txBody>
          <a:bodyPr>
            <a:normAutofit/>
          </a:bodyPr>
          <a:lstStyle/>
          <a:p>
            <a:r>
              <a:rPr lang="en-US" sz="4000"/>
              <a:t>Simulink test bench for the DSP</a:t>
            </a:r>
          </a:p>
        </p:txBody>
      </p:sp>
      <p:pic>
        <p:nvPicPr>
          <p:cNvPr id="7" name="Content Placeholder 6" descr="A diagram of a computer&#10;&#10;Description automatically generated with medium confidence">
            <a:extLst>
              <a:ext uri="{FF2B5EF4-FFF2-40B4-BE49-F238E27FC236}">
                <a16:creationId xmlns:a16="http://schemas.microsoft.com/office/drawing/2014/main" id="{CA6FBAA6-9E22-08BA-242C-DCFF2D7DF88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16" t="11592" r="8053" b="12170"/>
          <a:stretch/>
        </p:blipFill>
        <p:spPr>
          <a:xfrm>
            <a:off x="571500" y="1835577"/>
            <a:ext cx="6212821" cy="4319564"/>
          </a:xfr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D1D295D-3814-3410-52EB-D08DFCCCF3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24</a:t>
            </a:fld>
            <a:endParaRPr lang="en-US" sz="100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BB2215B-4EC9-7F10-F8A5-D16508F43031}"/>
              </a:ext>
            </a:extLst>
          </p:cNvPr>
          <p:cNvSpPr txBox="1"/>
          <p:nvPr/>
        </p:nvSpPr>
        <p:spPr>
          <a:xfrm>
            <a:off x="7116792" y="1835577"/>
            <a:ext cx="4592855" cy="3203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500"/>
              </a:spcAft>
              <a:buFont typeface="Arial" panose="020B0604020202020204" pitchFamily="34" charset="0"/>
              <a:buChar char="•"/>
            </a:pPr>
            <a:r>
              <a:rPr lang="en-US"/>
              <a:t>Full-scale pulses are fed into the model to ensure proper scaling during fixed-point conversion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>
                <a:solidFill>
                  <a:srgbClr val="0070C0"/>
                </a:solidFill>
              </a:rPr>
              <a:t>Block output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/>
              <a:t>FIR filter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/>
              <a:t>Serializer valid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/>
              <a:t>Baseline estimate (</a:t>
            </a:r>
            <a:r>
              <a:rPr lang="en-US" err="1"/>
              <a:t>bEst</a:t>
            </a:r>
            <a:r>
              <a:rPr lang="en-US"/>
              <a:t>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/>
              <a:t>Variance estimate (</a:t>
            </a:r>
            <a:r>
              <a:rPr lang="en-US" err="1"/>
              <a:t>vEst</a:t>
            </a:r>
            <a:r>
              <a:rPr lang="en-US"/>
              <a:t>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/>
              <a:t>Aligned window (</a:t>
            </a:r>
            <a:r>
              <a:rPr lang="en-US" err="1"/>
              <a:t>subWindow</a:t>
            </a:r>
            <a:r>
              <a:rPr lang="en-US"/>
              <a:t>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/>
              <a:t>Peak found flag (</a:t>
            </a:r>
            <a:r>
              <a:rPr lang="en-US" err="1"/>
              <a:t>pkFound</a:t>
            </a:r>
            <a:r>
              <a:rPr lang="en-US"/>
              <a:t>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66189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C183E6-3FA7-629C-3022-1145C1D3AE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79970" y="176280"/>
            <a:ext cx="11049000" cy="722270"/>
          </a:xfrm>
        </p:spPr>
        <p:txBody>
          <a:bodyPr>
            <a:normAutofit/>
          </a:bodyPr>
          <a:lstStyle/>
          <a:p>
            <a:r>
              <a:rPr lang="en-US" sz="4000"/>
              <a:t>Programmable FIR filte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C633552-DBE5-4E16-81A1-3355A231518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25</a:t>
            </a:fld>
            <a:endParaRPr lang="en-US" sz="100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7A0FE30-C993-1353-EAD0-3991DF4B005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9970" y="2208198"/>
            <a:ext cx="5334000" cy="40005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F2C73C1-07D7-320F-0368-6B30646AA21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11114" y="2208198"/>
            <a:ext cx="5334000" cy="40005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25E0EFC-FE5A-AD04-5480-F3EC4E633D1B}"/>
              </a:ext>
            </a:extLst>
          </p:cNvPr>
          <p:cNvSpPr txBox="1"/>
          <p:nvPr/>
        </p:nvSpPr>
        <p:spPr>
          <a:xfrm>
            <a:off x="624016" y="955416"/>
            <a:ext cx="9171293" cy="15158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spcAft>
                <a:spcPts val="500"/>
              </a:spcAft>
              <a:buFont typeface="Arial" panose="020B0604020202020204" pitchFamily="34" charset="0"/>
              <a:buChar char="•"/>
            </a:pPr>
            <a:r>
              <a:rPr lang="en-US" sz="2000" dirty="0"/>
              <a:t>FIR filter chosen to ensure stability, allow creation of linear phase responses.</a:t>
            </a:r>
          </a:p>
          <a:p>
            <a:pPr marL="285750" indent="-285750">
              <a:spcAft>
                <a:spcPts val="500"/>
              </a:spcAft>
              <a:buFont typeface="Arial" panose="020B0604020202020204" pitchFamily="34" charset="0"/>
              <a:buChar char="•"/>
            </a:pPr>
            <a:r>
              <a:rPr lang="en-US" sz="2000" dirty="0"/>
              <a:t>Arbitrary coefficients to allow generation of a wide range of shaping filters.</a:t>
            </a:r>
          </a:p>
          <a:p>
            <a:pPr marL="285750" indent="-285750">
              <a:spcAft>
                <a:spcPts val="50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accent2">
                    <a:lumMod val="75000"/>
                  </a:schemeClr>
                </a:solidFill>
              </a:rPr>
              <a:t>Example: </a:t>
            </a:r>
            <a:r>
              <a:rPr lang="en-US" sz="2000" dirty="0"/>
              <a:t>Gaussian, M = 17 points</a:t>
            </a:r>
          </a:p>
          <a:p>
            <a:pPr marL="285750" indent="-285750">
              <a:spcAft>
                <a:spcPts val="500"/>
              </a:spcAft>
              <a:buFont typeface="Arial" panose="020B0604020202020204" pitchFamily="34" charset="0"/>
              <a:buChar char="•"/>
            </a:pPr>
            <a:endParaRPr lang="en-US" sz="20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B0DB75F-13B2-D326-57C9-51CC947F5E35}"/>
              </a:ext>
            </a:extLst>
          </p:cNvPr>
          <p:cNvSpPr txBox="1"/>
          <p:nvPr/>
        </p:nvSpPr>
        <p:spPr>
          <a:xfrm>
            <a:off x="1194780" y="6316595"/>
            <a:ext cx="40148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/>
              <a:t>Impulse response (12-bit coefficients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43FC794-4B4E-7D9F-5DCA-27B2F1DD60DF}"/>
              </a:ext>
            </a:extLst>
          </p:cNvPr>
          <p:cNvSpPr txBox="1"/>
          <p:nvPr/>
        </p:nvSpPr>
        <p:spPr>
          <a:xfrm>
            <a:off x="6273265" y="6312388"/>
            <a:ext cx="38096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/>
              <a:t>Error due to coefficient quantization</a:t>
            </a:r>
          </a:p>
        </p:txBody>
      </p:sp>
    </p:spTree>
    <p:extLst>
      <p:ext uri="{BB962C8B-B14F-4D97-AF65-F5344CB8AC3E}">
        <p14:creationId xmlns:p14="http://schemas.microsoft.com/office/powerpoint/2010/main" val="428242113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BB1B67-F8CE-A50F-3A22-E3698A8E41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81350" y="240958"/>
            <a:ext cx="11229300" cy="873275"/>
          </a:xfrm>
        </p:spPr>
        <p:txBody>
          <a:bodyPr>
            <a:normAutofit/>
          </a:bodyPr>
          <a:lstStyle/>
          <a:p>
            <a:r>
              <a:rPr lang="en-US" sz="4000"/>
              <a:t>Programmable FIR filter: Cadence simula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E0D2AE7-2D76-37CF-8F3F-55E404D6EB4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26</a:t>
            </a:fld>
            <a:endParaRPr lang="en-US" sz="100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516EAA0-8EEE-3AA1-0089-52AE3D4F9AB0}"/>
              </a:ext>
            </a:extLst>
          </p:cNvPr>
          <p:cNvSpPr txBox="1"/>
          <p:nvPr/>
        </p:nvSpPr>
        <p:spPr>
          <a:xfrm>
            <a:off x="8324898" y="1200681"/>
            <a:ext cx="374147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/>
              <a:t>Transient simulation of MATLAB-generated Verilog to check the impulse response.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B8710BA5-75F7-60C2-33EA-F4D54FD213C1}"/>
              </a:ext>
            </a:extLst>
          </p:cNvPr>
          <p:cNvGrpSpPr/>
          <p:nvPr/>
        </p:nvGrpSpPr>
        <p:grpSpPr>
          <a:xfrm>
            <a:off x="705650" y="1200681"/>
            <a:ext cx="7573614" cy="5298476"/>
            <a:chOff x="705650" y="1200681"/>
            <a:chExt cx="7573614" cy="5298476"/>
          </a:xfrm>
        </p:grpSpPr>
        <p:pic>
          <p:nvPicPr>
            <p:cNvPr id="5" name="Picture 4" descr="A picture containing text, screenshot, line, number&#10;&#10;Description automatically generated">
              <a:extLst>
                <a:ext uri="{FF2B5EF4-FFF2-40B4-BE49-F238E27FC236}">
                  <a16:creationId xmlns:a16="http://schemas.microsoft.com/office/drawing/2014/main" id="{B9619486-268C-C5D6-32A0-AAFA0DB96C17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05650" y="1200681"/>
              <a:ext cx="7573614" cy="5298476"/>
            </a:xfrm>
            <a:prstGeom prst="rect">
              <a:avLst/>
            </a:prstGeom>
          </p:spPr>
        </p:pic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09FFF47E-E282-8FA2-D12F-A6F085205278}"/>
                </a:ext>
              </a:extLst>
            </p:cNvPr>
            <p:cNvSpPr txBox="1"/>
            <p:nvPr/>
          </p:nvSpPr>
          <p:spPr>
            <a:xfrm>
              <a:off x="4559643" y="2774091"/>
              <a:ext cx="138371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/>
                <a:t>Filter output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BC54E316-E797-F4EF-4F83-EE0F8C0C1B12}"/>
                </a:ext>
              </a:extLst>
            </p:cNvPr>
            <p:cNvSpPr txBox="1"/>
            <p:nvPr/>
          </p:nvSpPr>
          <p:spPr>
            <a:xfrm>
              <a:off x="4292158" y="4193059"/>
              <a:ext cx="219162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/>
                <a:t>Some buffer output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2536123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B684D1-9A28-729D-4639-486BC124E6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988" y="176280"/>
            <a:ext cx="11049000" cy="845667"/>
          </a:xfrm>
        </p:spPr>
        <p:txBody>
          <a:bodyPr>
            <a:normAutofit/>
          </a:bodyPr>
          <a:lstStyle/>
          <a:p>
            <a:r>
              <a:rPr lang="en-US" sz="4000"/>
              <a:t>Decimation filter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6DCB341-B670-EF60-A28E-02D95F957E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1949" y="1251761"/>
            <a:ext cx="11049000" cy="4207185"/>
          </a:xfrm>
        </p:spPr>
        <p:txBody>
          <a:bodyPr>
            <a:norm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000" dirty="0"/>
              <a:t>Trade-off between filter length, stopband rejection, and roll-off slope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000" dirty="0"/>
              <a:t>Coefficients are fixed for a given decimation rate. Obtained using the MATLAB multi-rate FIR filter design function (</a:t>
            </a:r>
            <a:r>
              <a:rPr lang="en-US" sz="2000" i="1" dirty="0" err="1"/>
              <a:t>designMultirateFIR</a:t>
            </a:r>
            <a:r>
              <a:rPr lang="en-US" sz="2000" dirty="0"/>
              <a:t>).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A97C6AC-AF21-DD17-B2DA-0F0BC59F648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27</a:t>
            </a:fld>
            <a:endParaRPr lang="en-US" sz="100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B941656-598A-86C3-4DA1-66326D9C477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93341" y="2445945"/>
            <a:ext cx="4273020" cy="4150934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0AC65582-43E1-4A4A-C5CA-387B6990795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988" y="2445945"/>
            <a:ext cx="4017334" cy="3013001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9CAF7B1D-8BE8-79AD-2B78-72F4EE35D6A4}"/>
              </a:ext>
            </a:extLst>
          </p:cNvPr>
          <p:cNvSpPr txBox="1"/>
          <p:nvPr/>
        </p:nvSpPr>
        <p:spPr>
          <a:xfrm>
            <a:off x="8499295" y="2654914"/>
            <a:ext cx="324319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Decimation rate: R = 4</a:t>
            </a:r>
          </a:p>
          <a:p>
            <a:r>
              <a:rPr lang="en-US"/>
              <a:t>Half-polyphase length: P = 4</a:t>
            </a:r>
          </a:p>
          <a:p>
            <a:r>
              <a:rPr lang="en-US"/>
              <a:t>Stopband attenuation &gt; 40 dB</a:t>
            </a:r>
          </a:p>
          <a:p>
            <a:r>
              <a:rPr lang="en-US"/>
              <a:t>Filter length = 2PR = 32</a:t>
            </a:r>
          </a:p>
        </p:txBody>
      </p:sp>
    </p:spTree>
    <p:extLst>
      <p:ext uri="{BB962C8B-B14F-4D97-AF65-F5344CB8AC3E}">
        <p14:creationId xmlns:p14="http://schemas.microsoft.com/office/powerpoint/2010/main" val="109125094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E59175-5D37-1380-A575-DC061FDB82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6149" y="176280"/>
            <a:ext cx="11049000" cy="759340"/>
          </a:xfrm>
        </p:spPr>
        <p:txBody>
          <a:bodyPr>
            <a:normAutofit/>
          </a:bodyPr>
          <a:lstStyle/>
          <a:p>
            <a:r>
              <a:rPr lang="en-US" sz="4000"/>
              <a:t>Baseline holder (BLH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57D802C-C66E-E807-735C-886DD7B1C2E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28</a:t>
            </a:fld>
            <a:endParaRPr lang="en-US" sz="100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06278C7-E66A-AB7E-1E86-EABC5BA3AA57}"/>
              </a:ext>
            </a:extLst>
          </p:cNvPr>
          <p:cNvSpPr txBox="1"/>
          <p:nvPr/>
        </p:nvSpPr>
        <p:spPr>
          <a:xfrm>
            <a:off x="386150" y="1031789"/>
            <a:ext cx="5538916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Feedforward design to ensure stability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Operates on sub-windows generated by the waveform aligner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Algorithm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Compare the range of values with variance to check if the present sub-window contains a pulse (or is just noise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If no pulse is present, calculate the mean and variance of the sub-window point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Use these values to update the estimates of mean and variance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Subtract the updated mean from the acquired sub-window point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A521C91-5E19-A1D4-284A-A827C3085A9E}"/>
              </a:ext>
            </a:extLst>
          </p:cNvPr>
          <p:cNvSpPr txBox="1"/>
          <p:nvPr/>
        </p:nvSpPr>
        <p:spPr>
          <a:xfrm>
            <a:off x="6142246" y="0"/>
            <a:ext cx="5926828" cy="69403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0" i="0">
                <a:solidFill>
                  <a:srgbClr val="008013"/>
                </a:solidFill>
                <a:effectLst/>
                <a:latin typeface="Menlo"/>
              </a:rPr>
              <a:t>% </a:t>
            </a:r>
            <a:r>
              <a:rPr lang="en-US" sz="1200" b="0" i="0" err="1">
                <a:solidFill>
                  <a:srgbClr val="008013"/>
                </a:solidFill>
                <a:effectLst/>
                <a:latin typeface="Menlo"/>
              </a:rPr>
              <a:t>inp</a:t>
            </a:r>
            <a:r>
              <a:rPr lang="en-US" sz="1200" b="0" i="0">
                <a:solidFill>
                  <a:srgbClr val="008013"/>
                </a:solidFill>
                <a:effectLst/>
                <a:latin typeface="Menlo"/>
              </a:rPr>
              <a:t> = Signal window</a:t>
            </a:r>
            <a:endParaRPr lang="en-US" sz="1200" b="0" i="0">
              <a:effectLst/>
              <a:latin typeface="Menlo"/>
            </a:endParaRPr>
          </a:p>
          <a:p>
            <a:r>
              <a:rPr lang="en-US" sz="1200" b="0" i="0">
                <a:solidFill>
                  <a:srgbClr val="008013"/>
                </a:solidFill>
                <a:effectLst/>
                <a:latin typeface="Menlo"/>
              </a:rPr>
              <a:t>% </a:t>
            </a:r>
            <a:r>
              <a:rPr lang="en-US" sz="1200" b="0" i="0" err="1">
                <a:solidFill>
                  <a:srgbClr val="008013"/>
                </a:solidFill>
                <a:effectLst/>
                <a:latin typeface="Menlo"/>
              </a:rPr>
              <a:t>var_thresh</a:t>
            </a:r>
            <a:r>
              <a:rPr lang="en-US" sz="1200" b="0" i="0">
                <a:solidFill>
                  <a:srgbClr val="008013"/>
                </a:solidFill>
                <a:effectLst/>
                <a:latin typeface="Menlo"/>
              </a:rPr>
              <a:t> = Signal rejection threshold (pp, sigma^2 units)</a:t>
            </a:r>
            <a:endParaRPr lang="en-US" sz="1200" b="0" i="0">
              <a:effectLst/>
              <a:latin typeface="Menlo"/>
            </a:endParaRPr>
          </a:p>
          <a:p>
            <a:r>
              <a:rPr lang="en-US" sz="1200" b="0" i="0">
                <a:solidFill>
                  <a:srgbClr val="008013"/>
                </a:solidFill>
                <a:effectLst/>
                <a:latin typeface="Menlo"/>
              </a:rPr>
              <a:t>% alpha = Estimate update rate [baseline, variance]</a:t>
            </a:r>
            <a:endParaRPr lang="en-US" sz="1200" b="0" i="0">
              <a:effectLst/>
              <a:latin typeface="Menlo"/>
            </a:endParaRPr>
          </a:p>
          <a:p>
            <a:r>
              <a:rPr lang="en-US" sz="1200" b="0" i="0">
                <a:solidFill>
                  <a:srgbClr val="008013"/>
                </a:solidFill>
                <a:effectLst/>
                <a:latin typeface="Menlo"/>
              </a:rPr>
              <a:t>% </a:t>
            </a:r>
            <a:r>
              <a:rPr lang="en-US" sz="1200" b="0" i="0" err="1">
                <a:solidFill>
                  <a:srgbClr val="008013"/>
                </a:solidFill>
                <a:effectLst/>
                <a:latin typeface="Menlo"/>
              </a:rPr>
              <a:t>rst</a:t>
            </a:r>
            <a:r>
              <a:rPr lang="en-US" sz="1200" b="0" i="0">
                <a:solidFill>
                  <a:srgbClr val="008013"/>
                </a:solidFill>
                <a:effectLst/>
                <a:latin typeface="Menlo"/>
              </a:rPr>
              <a:t> = Reset</a:t>
            </a:r>
            <a:r>
              <a:rPr lang="en-US" sz="1200">
                <a:solidFill>
                  <a:srgbClr val="008013"/>
                </a:solidFill>
                <a:latin typeface="Menlo"/>
              </a:rPr>
              <a:t>;</a:t>
            </a:r>
            <a:r>
              <a:rPr lang="en-US" sz="1200" b="0" i="0">
                <a:solidFill>
                  <a:srgbClr val="008013"/>
                </a:solidFill>
                <a:effectLst/>
                <a:latin typeface="Menlo"/>
              </a:rPr>
              <a:t> </a:t>
            </a:r>
            <a:r>
              <a:rPr lang="en-US" sz="1200" b="0" i="0" err="1">
                <a:solidFill>
                  <a:srgbClr val="008013"/>
                </a:solidFill>
                <a:effectLst/>
                <a:latin typeface="Menlo"/>
              </a:rPr>
              <a:t>en</a:t>
            </a:r>
            <a:r>
              <a:rPr lang="en-US" sz="1200" b="0" i="0">
                <a:solidFill>
                  <a:srgbClr val="008013"/>
                </a:solidFill>
                <a:effectLst/>
                <a:latin typeface="Menlo"/>
              </a:rPr>
              <a:t> = Enable</a:t>
            </a:r>
            <a:endParaRPr lang="en-US" sz="1200" b="0" i="0">
              <a:effectLst/>
              <a:latin typeface="Menlo"/>
            </a:endParaRPr>
          </a:p>
          <a:p>
            <a:r>
              <a:rPr lang="en-US" sz="1200" b="0" i="0">
                <a:solidFill>
                  <a:srgbClr val="008013"/>
                </a:solidFill>
                <a:effectLst/>
                <a:latin typeface="Menlo"/>
              </a:rPr>
              <a:t>% ------------------------</a:t>
            </a:r>
            <a:endParaRPr lang="en-US" sz="1200" b="0" i="0">
              <a:effectLst/>
              <a:latin typeface="Menlo"/>
            </a:endParaRPr>
          </a:p>
          <a:p>
            <a:r>
              <a:rPr lang="en-US" sz="1200" b="0" i="0">
                <a:solidFill>
                  <a:srgbClr val="008013"/>
                </a:solidFill>
                <a:effectLst/>
                <a:latin typeface="Menlo"/>
              </a:rPr>
              <a:t>% Modifications for HDL coder:</a:t>
            </a:r>
            <a:endParaRPr lang="en-US" sz="1200" b="0" i="0">
              <a:effectLst/>
              <a:latin typeface="Menlo"/>
            </a:endParaRPr>
          </a:p>
          <a:p>
            <a:r>
              <a:rPr lang="en-US" sz="1200" b="0" i="0">
                <a:solidFill>
                  <a:srgbClr val="008013"/>
                </a:solidFill>
                <a:effectLst/>
                <a:latin typeface="Menlo"/>
              </a:rPr>
              <a:t>% Avoid use of "std" function for calculating standard deviation</a:t>
            </a:r>
            <a:endParaRPr lang="en-US" sz="1200" b="0" i="0">
              <a:effectLst/>
              <a:latin typeface="Menlo"/>
            </a:endParaRPr>
          </a:p>
          <a:p>
            <a:endParaRPr lang="en-US" sz="1200" b="0" i="0">
              <a:effectLst/>
              <a:latin typeface="Menlo"/>
            </a:endParaRPr>
          </a:p>
          <a:p>
            <a:r>
              <a:rPr lang="en-US" sz="1200" b="0" i="0">
                <a:solidFill>
                  <a:srgbClr val="0E00FF"/>
                </a:solidFill>
                <a:effectLst/>
                <a:latin typeface="Menlo"/>
              </a:rPr>
              <a:t>function </a:t>
            </a:r>
            <a:r>
              <a:rPr lang="en-US" sz="1200" b="0" i="0">
                <a:effectLst/>
                <a:latin typeface="Menlo"/>
              </a:rPr>
              <a:t>[</a:t>
            </a:r>
            <a:r>
              <a:rPr lang="en-US" sz="1200" b="0" i="0" err="1">
                <a:effectLst/>
                <a:latin typeface="Menlo"/>
              </a:rPr>
              <a:t>bEst,vEst,outp</a:t>
            </a:r>
            <a:r>
              <a:rPr lang="en-US" sz="1200" b="0" i="0">
                <a:effectLst/>
                <a:latin typeface="Menlo"/>
              </a:rPr>
              <a:t>] = </a:t>
            </a:r>
            <a:r>
              <a:rPr lang="en-US" sz="1200" b="0" i="0" err="1">
                <a:effectLst/>
                <a:latin typeface="Menlo"/>
              </a:rPr>
              <a:t>baseline_removal_hdl</a:t>
            </a:r>
            <a:r>
              <a:rPr lang="en-US" sz="1200" b="0" i="0">
                <a:effectLst/>
                <a:latin typeface="Menlo"/>
              </a:rPr>
              <a:t>(</a:t>
            </a:r>
            <a:r>
              <a:rPr lang="en-US" sz="1200" b="0" i="0" err="1">
                <a:effectLst/>
                <a:latin typeface="Menlo"/>
              </a:rPr>
              <a:t>inp,var_thresh,alpha,en</a:t>
            </a:r>
            <a:r>
              <a:rPr lang="en-US" sz="1200" b="0" i="0">
                <a:effectLst/>
                <a:latin typeface="Menlo"/>
              </a:rPr>
              <a:t>)</a:t>
            </a:r>
            <a:br>
              <a:rPr lang="en-US" sz="1200" b="0" i="0">
                <a:effectLst/>
                <a:latin typeface="Menlo"/>
              </a:rPr>
            </a:br>
            <a:endParaRPr lang="en-US" sz="100" b="0" i="0">
              <a:effectLst/>
              <a:latin typeface="Menlo"/>
            </a:endParaRPr>
          </a:p>
          <a:p>
            <a:r>
              <a:rPr lang="en-US" sz="1200" b="0" i="0">
                <a:solidFill>
                  <a:srgbClr val="0E00FF"/>
                </a:solidFill>
                <a:effectLst/>
                <a:latin typeface="Menlo"/>
              </a:rPr>
              <a:t>persistent </a:t>
            </a:r>
            <a:r>
              <a:rPr lang="en-US" sz="1200" b="0" i="0" err="1">
                <a:effectLst/>
                <a:latin typeface="Menlo"/>
              </a:rPr>
              <a:t>var_est</a:t>
            </a:r>
            <a:r>
              <a:rPr lang="en-US" sz="1200" b="0" i="0">
                <a:effectLst/>
                <a:latin typeface="Menlo"/>
              </a:rPr>
              <a:t> </a:t>
            </a:r>
            <a:r>
              <a:rPr lang="en-US" sz="1200" b="0" i="0" err="1">
                <a:effectLst/>
                <a:latin typeface="Menlo"/>
              </a:rPr>
              <a:t>var_estf</a:t>
            </a:r>
            <a:r>
              <a:rPr lang="en-US" sz="1200" b="0" i="0">
                <a:effectLst/>
                <a:latin typeface="Menlo"/>
              </a:rPr>
              <a:t> </a:t>
            </a:r>
            <a:r>
              <a:rPr lang="en-US" sz="1200" b="0" i="0" err="1">
                <a:effectLst/>
                <a:latin typeface="Menlo"/>
              </a:rPr>
              <a:t>b_est</a:t>
            </a:r>
            <a:r>
              <a:rPr lang="en-US" sz="1200" b="0" i="0">
                <a:effectLst/>
                <a:latin typeface="Menlo"/>
              </a:rPr>
              <a:t>;</a:t>
            </a:r>
            <a:br>
              <a:rPr lang="en-US" sz="1200" b="0" i="0">
                <a:effectLst/>
                <a:latin typeface="Menlo"/>
              </a:rPr>
            </a:br>
            <a:endParaRPr lang="en-US" sz="600" b="0" i="0">
              <a:effectLst/>
              <a:latin typeface="Menlo"/>
            </a:endParaRPr>
          </a:p>
          <a:p>
            <a:r>
              <a:rPr lang="en-US" sz="1200" b="0" i="0">
                <a:solidFill>
                  <a:srgbClr val="0E00FF"/>
                </a:solidFill>
                <a:effectLst/>
                <a:latin typeface="Menlo"/>
              </a:rPr>
              <a:t>if </a:t>
            </a:r>
            <a:r>
              <a:rPr lang="en-US" sz="1200" b="0" i="0" err="1">
                <a:effectLst/>
                <a:latin typeface="Menlo"/>
              </a:rPr>
              <a:t>isempty</a:t>
            </a:r>
            <a:r>
              <a:rPr lang="en-US" sz="1200" b="0" i="0">
                <a:effectLst/>
                <a:latin typeface="Menlo"/>
              </a:rPr>
              <a:t>(</a:t>
            </a:r>
            <a:r>
              <a:rPr lang="en-US" sz="1200" b="0" i="0" err="1">
                <a:effectLst/>
                <a:latin typeface="Menlo"/>
              </a:rPr>
              <a:t>var_est</a:t>
            </a:r>
            <a:r>
              <a:rPr lang="en-US" sz="1200" b="0" i="0">
                <a:effectLst/>
                <a:latin typeface="Menlo"/>
              </a:rPr>
              <a:t>) </a:t>
            </a:r>
            <a:r>
              <a:rPr lang="en-US" sz="1200" b="0" i="0">
                <a:solidFill>
                  <a:srgbClr val="008013"/>
                </a:solidFill>
                <a:effectLst/>
                <a:latin typeface="Menlo"/>
              </a:rPr>
              <a:t>% Initialize estimates</a:t>
            </a:r>
            <a:endParaRPr lang="en-US" sz="1200" b="0" i="0">
              <a:effectLst/>
              <a:latin typeface="Menlo"/>
            </a:endParaRPr>
          </a:p>
          <a:p>
            <a:pPr marL="228600"/>
            <a:r>
              <a:rPr lang="en-US" sz="1200" b="0" i="0" err="1">
                <a:effectLst/>
                <a:latin typeface="Menlo"/>
              </a:rPr>
              <a:t>var_est</a:t>
            </a:r>
            <a:r>
              <a:rPr lang="en-US" sz="1200" b="0" i="0">
                <a:effectLst/>
                <a:latin typeface="Menlo"/>
              </a:rPr>
              <a:t> = 0; </a:t>
            </a:r>
            <a:r>
              <a:rPr lang="en-US" sz="1200" b="0" i="0" err="1">
                <a:effectLst/>
                <a:latin typeface="Menlo"/>
              </a:rPr>
              <a:t>var_estf</a:t>
            </a:r>
            <a:r>
              <a:rPr lang="en-US" sz="1200" b="0" i="0">
                <a:effectLst/>
                <a:latin typeface="Menlo"/>
              </a:rPr>
              <a:t> = 0; </a:t>
            </a:r>
            <a:r>
              <a:rPr lang="en-US" sz="1200" b="0" i="0" err="1">
                <a:effectLst/>
                <a:latin typeface="Menlo"/>
              </a:rPr>
              <a:t>b_est</a:t>
            </a:r>
            <a:r>
              <a:rPr lang="en-US" sz="1200" b="0" i="0">
                <a:effectLst/>
                <a:latin typeface="Menlo"/>
              </a:rPr>
              <a:t> = 0;</a:t>
            </a:r>
          </a:p>
          <a:p>
            <a:r>
              <a:rPr lang="en-US" sz="1200" b="0" i="0">
                <a:solidFill>
                  <a:srgbClr val="0E00FF"/>
                </a:solidFill>
                <a:effectLst/>
                <a:latin typeface="Menlo"/>
              </a:rPr>
              <a:t>end</a:t>
            </a:r>
            <a:endParaRPr lang="en-US" sz="1200" b="0" i="0">
              <a:effectLst/>
              <a:latin typeface="Menlo"/>
            </a:endParaRPr>
          </a:p>
          <a:p>
            <a:endParaRPr lang="en-US" sz="600" b="0" i="0">
              <a:effectLst/>
              <a:latin typeface="Menlo"/>
            </a:endParaRPr>
          </a:p>
          <a:p>
            <a:r>
              <a:rPr lang="en-US" sz="1200" b="0" i="0">
                <a:effectLst/>
                <a:latin typeface="Menlo"/>
              </a:rPr>
              <a:t>N = length(</a:t>
            </a:r>
            <a:r>
              <a:rPr lang="en-US" sz="1200" b="0" i="0" err="1">
                <a:effectLst/>
                <a:latin typeface="Menlo"/>
              </a:rPr>
              <a:t>inp</a:t>
            </a:r>
            <a:r>
              <a:rPr lang="en-US" sz="1200" b="0" i="0">
                <a:effectLst/>
                <a:latin typeface="Menlo"/>
              </a:rPr>
              <a:t>);</a:t>
            </a:r>
          </a:p>
          <a:p>
            <a:r>
              <a:rPr lang="en-US" sz="1200" b="0" i="0" err="1">
                <a:effectLst/>
                <a:latin typeface="Menlo"/>
              </a:rPr>
              <a:t>mu_curr</a:t>
            </a:r>
            <a:r>
              <a:rPr lang="en-US" sz="1200" b="0" i="0">
                <a:effectLst/>
                <a:latin typeface="Menlo"/>
              </a:rPr>
              <a:t> = sum(</a:t>
            </a:r>
            <a:r>
              <a:rPr lang="en-US" sz="1200" b="0" i="0" err="1">
                <a:effectLst/>
                <a:latin typeface="Menlo"/>
              </a:rPr>
              <a:t>inp</a:t>
            </a:r>
            <a:r>
              <a:rPr lang="en-US" sz="1200" b="0" i="0">
                <a:effectLst/>
                <a:latin typeface="Menlo"/>
              </a:rPr>
              <a:t>)/N; </a:t>
            </a:r>
            <a:r>
              <a:rPr lang="en-US" sz="1200" b="0" i="0">
                <a:solidFill>
                  <a:srgbClr val="008013"/>
                </a:solidFill>
                <a:effectLst/>
                <a:latin typeface="Menlo"/>
              </a:rPr>
              <a:t>% Sample mean</a:t>
            </a:r>
            <a:br>
              <a:rPr lang="en-US" sz="1200" b="0" i="0">
                <a:effectLst/>
                <a:latin typeface="Menlo"/>
              </a:rPr>
            </a:br>
            <a:endParaRPr lang="en-US" sz="600" b="0" i="0">
              <a:effectLst/>
              <a:latin typeface="Menlo"/>
            </a:endParaRPr>
          </a:p>
          <a:p>
            <a:r>
              <a:rPr lang="en-US" sz="1200" b="0" i="0">
                <a:solidFill>
                  <a:srgbClr val="008013"/>
                </a:solidFill>
                <a:effectLst/>
                <a:latin typeface="Menlo"/>
              </a:rPr>
              <a:t>% This formula for calculating variance is numerically unstable due to</a:t>
            </a:r>
            <a:endParaRPr lang="en-US" sz="1200" b="0" i="0">
              <a:effectLst/>
              <a:latin typeface="Menlo"/>
            </a:endParaRPr>
          </a:p>
          <a:p>
            <a:r>
              <a:rPr lang="en-US" sz="1200" b="0" i="0">
                <a:solidFill>
                  <a:srgbClr val="008013"/>
                </a:solidFill>
                <a:effectLst/>
                <a:latin typeface="Menlo"/>
              </a:rPr>
              <a:t>% cancellation of two large numbers! It can even go negative.</a:t>
            </a:r>
            <a:endParaRPr lang="en-US" sz="1200" b="0" i="0">
              <a:effectLst/>
              <a:latin typeface="Menlo"/>
            </a:endParaRPr>
          </a:p>
          <a:p>
            <a:r>
              <a:rPr lang="en-US" sz="1200" b="0" i="0">
                <a:solidFill>
                  <a:srgbClr val="008013"/>
                </a:solidFill>
                <a:effectLst/>
                <a:latin typeface="Menlo"/>
              </a:rPr>
              <a:t>%</a:t>
            </a:r>
            <a:r>
              <a:rPr lang="en-US" sz="1200" b="0" i="0" err="1">
                <a:solidFill>
                  <a:srgbClr val="008013"/>
                </a:solidFill>
                <a:effectLst/>
                <a:latin typeface="Menlo"/>
              </a:rPr>
              <a:t>var_curr</a:t>
            </a:r>
            <a:r>
              <a:rPr lang="en-US" sz="1200" b="0" i="0">
                <a:solidFill>
                  <a:srgbClr val="008013"/>
                </a:solidFill>
                <a:effectLst/>
                <a:latin typeface="Menlo"/>
              </a:rPr>
              <a:t> = sum(</a:t>
            </a:r>
            <a:r>
              <a:rPr lang="en-US" sz="1200" b="0" i="0" err="1">
                <a:solidFill>
                  <a:srgbClr val="008013"/>
                </a:solidFill>
                <a:effectLst/>
                <a:latin typeface="Menlo"/>
              </a:rPr>
              <a:t>inp</a:t>
            </a:r>
            <a:r>
              <a:rPr lang="en-US" sz="1200" b="0" i="0">
                <a:solidFill>
                  <a:srgbClr val="008013"/>
                </a:solidFill>
                <a:effectLst/>
                <a:latin typeface="Menlo"/>
              </a:rPr>
              <a:t>.*</a:t>
            </a:r>
            <a:r>
              <a:rPr lang="en-US" sz="1200" b="0" i="0" err="1">
                <a:solidFill>
                  <a:srgbClr val="008013"/>
                </a:solidFill>
                <a:effectLst/>
                <a:latin typeface="Menlo"/>
              </a:rPr>
              <a:t>inp</a:t>
            </a:r>
            <a:r>
              <a:rPr lang="en-US" sz="1200" b="0" i="0">
                <a:solidFill>
                  <a:srgbClr val="008013"/>
                </a:solidFill>
                <a:effectLst/>
                <a:latin typeface="Menlo"/>
              </a:rPr>
              <a:t>)/N-(</a:t>
            </a:r>
            <a:r>
              <a:rPr lang="en-US" sz="1200" b="0" i="0" err="1">
                <a:solidFill>
                  <a:srgbClr val="008013"/>
                </a:solidFill>
                <a:effectLst/>
                <a:latin typeface="Menlo"/>
              </a:rPr>
              <a:t>mu_curr</a:t>
            </a:r>
            <a:r>
              <a:rPr lang="en-US" sz="1200" b="0" i="0">
                <a:solidFill>
                  <a:srgbClr val="008013"/>
                </a:solidFill>
                <a:effectLst/>
                <a:latin typeface="Menlo"/>
              </a:rPr>
              <a:t>.*</a:t>
            </a:r>
            <a:r>
              <a:rPr lang="en-US" sz="1200" b="0" i="0" err="1">
                <a:solidFill>
                  <a:srgbClr val="008013"/>
                </a:solidFill>
                <a:effectLst/>
                <a:latin typeface="Menlo"/>
              </a:rPr>
              <a:t>mu_curr</a:t>
            </a:r>
            <a:r>
              <a:rPr lang="en-US" sz="1200" b="0" i="0">
                <a:solidFill>
                  <a:srgbClr val="008013"/>
                </a:solidFill>
                <a:effectLst/>
                <a:latin typeface="Menlo"/>
              </a:rPr>
              <a:t>); % Sample variance</a:t>
            </a:r>
            <a:br>
              <a:rPr lang="en-US" sz="1200" b="0" i="0">
                <a:effectLst/>
                <a:latin typeface="Menlo"/>
              </a:rPr>
            </a:br>
            <a:endParaRPr lang="en-US" sz="600" b="0" i="0">
              <a:effectLst/>
              <a:latin typeface="Menlo"/>
            </a:endParaRPr>
          </a:p>
          <a:p>
            <a:r>
              <a:rPr lang="en-US" sz="1200" b="0" i="0" err="1">
                <a:effectLst/>
                <a:latin typeface="Menlo"/>
              </a:rPr>
              <a:t>var_curr</a:t>
            </a:r>
            <a:r>
              <a:rPr lang="en-US" sz="1200" b="0" i="0">
                <a:effectLst/>
                <a:latin typeface="Menlo"/>
              </a:rPr>
              <a:t> = sum((</a:t>
            </a:r>
            <a:r>
              <a:rPr lang="en-US" sz="1200" b="0" i="0" err="1">
                <a:effectLst/>
                <a:latin typeface="Menlo"/>
              </a:rPr>
              <a:t>inp-mu_curr</a:t>
            </a:r>
            <a:r>
              <a:rPr lang="en-US" sz="1200" b="0" i="0">
                <a:effectLst/>
                <a:latin typeface="Menlo"/>
              </a:rPr>
              <a:t>).*(</a:t>
            </a:r>
            <a:r>
              <a:rPr lang="en-US" sz="1200" b="0" i="0" err="1">
                <a:effectLst/>
                <a:latin typeface="Menlo"/>
              </a:rPr>
              <a:t>inp-mu_curr</a:t>
            </a:r>
            <a:r>
              <a:rPr lang="en-US" sz="1200" b="0" i="0">
                <a:effectLst/>
                <a:latin typeface="Menlo"/>
              </a:rPr>
              <a:t>))/N; </a:t>
            </a:r>
            <a:r>
              <a:rPr lang="en-US" sz="1200" b="0" i="0">
                <a:solidFill>
                  <a:srgbClr val="008013"/>
                </a:solidFill>
                <a:effectLst/>
                <a:latin typeface="Menlo"/>
              </a:rPr>
              <a:t>% This formula is numerically stable</a:t>
            </a:r>
            <a:br>
              <a:rPr lang="en-US" sz="1200" b="0" i="0">
                <a:effectLst/>
                <a:latin typeface="Menlo"/>
              </a:rPr>
            </a:br>
            <a:endParaRPr lang="en-US" sz="600" b="0" i="0">
              <a:effectLst/>
              <a:latin typeface="Menlo"/>
            </a:endParaRPr>
          </a:p>
          <a:p>
            <a:r>
              <a:rPr lang="en-US" sz="1200" b="0" i="0" err="1">
                <a:effectLst/>
                <a:latin typeface="Menlo"/>
              </a:rPr>
              <a:t>var_est</a:t>
            </a:r>
            <a:r>
              <a:rPr lang="en-US" sz="1200" b="0" i="0">
                <a:effectLst/>
                <a:latin typeface="Menlo"/>
              </a:rPr>
              <a:t> = (1-alpha(2))*</a:t>
            </a:r>
            <a:r>
              <a:rPr lang="en-US" sz="1200" b="0" i="0" err="1">
                <a:effectLst/>
                <a:latin typeface="Menlo"/>
              </a:rPr>
              <a:t>var_est</a:t>
            </a:r>
            <a:r>
              <a:rPr lang="en-US" sz="1200" b="0" i="0">
                <a:effectLst/>
                <a:latin typeface="Menlo"/>
              </a:rPr>
              <a:t> + alpha(2)*</a:t>
            </a:r>
            <a:r>
              <a:rPr lang="en-US" sz="1200" b="0" i="0" err="1">
                <a:effectLst/>
                <a:latin typeface="Menlo"/>
              </a:rPr>
              <a:t>var_curr</a:t>
            </a:r>
            <a:r>
              <a:rPr lang="en-US" sz="1200" b="0" i="0">
                <a:effectLst/>
                <a:latin typeface="Menlo"/>
              </a:rPr>
              <a:t>; </a:t>
            </a:r>
            <a:r>
              <a:rPr lang="en-US" sz="1200" b="0" i="0">
                <a:solidFill>
                  <a:srgbClr val="008013"/>
                </a:solidFill>
                <a:effectLst/>
                <a:latin typeface="Menlo"/>
              </a:rPr>
              <a:t>% Update raw noise estimate</a:t>
            </a:r>
            <a:endParaRPr lang="en-US" sz="1200" b="0" i="0">
              <a:effectLst/>
              <a:latin typeface="Menlo"/>
            </a:endParaRPr>
          </a:p>
          <a:p>
            <a:r>
              <a:rPr lang="en-US" sz="1200" b="0" i="0" err="1">
                <a:effectLst/>
                <a:latin typeface="Menlo"/>
              </a:rPr>
              <a:t>var_pp</a:t>
            </a:r>
            <a:r>
              <a:rPr lang="en-US" sz="1200" b="0" i="0">
                <a:effectLst/>
                <a:latin typeface="Menlo"/>
              </a:rPr>
              <a:t> = (max(</a:t>
            </a:r>
            <a:r>
              <a:rPr lang="en-US" sz="1200" b="0" i="0" err="1">
                <a:effectLst/>
                <a:latin typeface="Menlo"/>
              </a:rPr>
              <a:t>inp</a:t>
            </a:r>
            <a:r>
              <a:rPr lang="en-US" sz="1200" b="0" i="0">
                <a:effectLst/>
                <a:latin typeface="Menlo"/>
              </a:rPr>
              <a:t>)-min(</a:t>
            </a:r>
            <a:r>
              <a:rPr lang="en-US" sz="1200" b="0" i="0" err="1">
                <a:effectLst/>
                <a:latin typeface="Menlo"/>
              </a:rPr>
              <a:t>inp</a:t>
            </a:r>
            <a:r>
              <a:rPr lang="en-US" sz="1200" b="0" i="0">
                <a:effectLst/>
                <a:latin typeface="Menlo"/>
              </a:rPr>
              <a:t>))*(max(</a:t>
            </a:r>
            <a:r>
              <a:rPr lang="en-US" sz="1200" b="0" i="0" err="1">
                <a:effectLst/>
                <a:latin typeface="Menlo"/>
              </a:rPr>
              <a:t>inp</a:t>
            </a:r>
            <a:r>
              <a:rPr lang="en-US" sz="1200" b="0" i="0">
                <a:effectLst/>
                <a:latin typeface="Menlo"/>
              </a:rPr>
              <a:t>)-min(</a:t>
            </a:r>
            <a:r>
              <a:rPr lang="en-US" sz="1200" b="0" i="0" err="1">
                <a:effectLst/>
                <a:latin typeface="Menlo"/>
              </a:rPr>
              <a:t>inp</a:t>
            </a:r>
            <a:r>
              <a:rPr lang="en-US" sz="1200" b="0" i="0">
                <a:effectLst/>
                <a:latin typeface="Menlo"/>
              </a:rPr>
              <a:t>)); </a:t>
            </a:r>
            <a:r>
              <a:rPr lang="en-US" sz="1200" b="0" i="0">
                <a:solidFill>
                  <a:srgbClr val="008013"/>
                </a:solidFill>
                <a:effectLst/>
                <a:latin typeface="Menlo"/>
              </a:rPr>
              <a:t>% Find (Peak-peak value)^2</a:t>
            </a:r>
            <a:endParaRPr lang="en-US" sz="1200" b="0" i="0">
              <a:effectLst/>
              <a:latin typeface="Menlo"/>
            </a:endParaRPr>
          </a:p>
          <a:p>
            <a:r>
              <a:rPr lang="en-US" sz="1200" b="0" i="0" err="1">
                <a:effectLst/>
                <a:latin typeface="Menlo"/>
              </a:rPr>
              <a:t>sig_present</a:t>
            </a:r>
            <a:r>
              <a:rPr lang="en-US" sz="1200" b="0" i="0">
                <a:effectLst/>
                <a:latin typeface="Menlo"/>
              </a:rPr>
              <a:t> = </a:t>
            </a:r>
            <a:r>
              <a:rPr lang="en-US" sz="1200" b="0" i="0" err="1">
                <a:effectLst/>
                <a:latin typeface="Menlo"/>
              </a:rPr>
              <a:t>var_pp</a:t>
            </a:r>
            <a:r>
              <a:rPr lang="en-US" sz="1200" b="0" i="0">
                <a:effectLst/>
                <a:latin typeface="Menlo"/>
              </a:rPr>
              <a:t> &gt; </a:t>
            </a:r>
            <a:r>
              <a:rPr lang="en-US" sz="1200" b="0" i="0" err="1">
                <a:effectLst/>
                <a:latin typeface="Menlo"/>
              </a:rPr>
              <a:t>var_thresh</a:t>
            </a:r>
            <a:r>
              <a:rPr lang="en-US" sz="1200" b="0" i="0">
                <a:effectLst/>
                <a:latin typeface="Menlo"/>
              </a:rPr>
              <a:t>*</a:t>
            </a:r>
            <a:r>
              <a:rPr lang="en-US" sz="1200" b="0" i="0" err="1">
                <a:effectLst/>
                <a:latin typeface="Menlo"/>
              </a:rPr>
              <a:t>var_est</a:t>
            </a:r>
            <a:r>
              <a:rPr lang="en-US" sz="1200" b="0" i="0">
                <a:effectLst/>
                <a:latin typeface="Menlo"/>
              </a:rPr>
              <a:t>; </a:t>
            </a:r>
            <a:r>
              <a:rPr lang="en-US" sz="1200" b="0" i="0">
                <a:solidFill>
                  <a:srgbClr val="008013"/>
                </a:solidFill>
                <a:effectLst/>
                <a:latin typeface="Menlo"/>
              </a:rPr>
              <a:t>% Assume a signal is present</a:t>
            </a:r>
            <a:br>
              <a:rPr lang="en-US" sz="1200" b="0" i="0">
                <a:effectLst/>
                <a:latin typeface="Menlo"/>
              </a:rPr>
            </a:br>
            <a:endParaRPr lang="en-US" sz="600" b="0" i="0">
              <a:effectLst/>
              <a:latin typeface="Menlo"/>
            </a:endParaRPr>
          </a:p>
          <a:p>
            <a:r>
              <a:rPr lang="en-US" sz="1200" b="0" i="0">
                <a:solidFill>
                  <a:srgbClr val="0E00FF"/>
                </a:solidFill>
                <a:effectLst/>
                <a:latin typeface="Menlo"/>
              </a:rPr>
              <a:t>if </a:t>
            </a:r>
            <a:r>
              <a:rPr lang="en-US" sz="1200" b="0" i="0">
                <a:effectLst/>
                <a:latin typeface="Menlo"/>
              </a:rPr>
              <a:t>~</a:t>
            </a:r>
            <a:r>
              <a:rPr lang="en-US" sz="1200" b="0" i="0" err="1">
                <a:effectLst/>
                <a:latin typeface="Menlo"/>
              </a:rPr>
              <a:t>sig_present</a:t>
            </a:r>
            <a:r>
              <a:rPr lang="en-US" sz="1200" b="0" i="0">
                <a:effectLst/>
                <a:latin typeface="Menlo"/>
              </a:rPr>
              <a:t> </a:t>
            </a:r>
            <a:r>
              <a:rPr lang="en-US" sz="1200" b="0" i="0">
                <a:solidFill>
                  <a:srgbClr val="008013"/>
                </a:solidFill>
                <a:effectLst/>
                <a:latin typeface="Menlo"/>
              </a:rPr>
              <a:t>% No signal present</a:t>
            </a:r>
            <a:endParaRPr lang="en-US" sz="1200" b="0" i="0">
              <a:effectLst/>
              <a:latin typeface="Menlo"/>
            </a:endParaRPr>
          </a:p>
          <a:p>
            <a:pPr marL="228600"/>
            <a:r>
              <a:rPr lang="en-US" sz="1200" b="0" i="0" err="1">
                <a:effectLst/>
                <a:latin typeface="Menlo"/>
              </a:rPr>
              <a:t>b_est</a:t>
            </a:r>
            <a:r>
              <a:rPr lang="en-US" sz="1200" b="0" i="0">
                <a:effectLst/>
                <a:latin typeface="Menlo"/>
              </a:rPr>
              <a:t> = (1-alpha(1))*</a:t>
            </a:r>
            <a:r>
              <a:rPr lang="en-US" sz="1200" b="0" i="0" err="1">
                <a:effectLst/>
                <a:latin typeface="Menlo"/>
              </a:rPr>
              <a:t>b_est</a:t>
            </a:r>
            <a:r>
              <a:rPr lang="en-US" sz="1200" b="0" i="0">
                <a:effectLst/>
                <a:latin typeface="Menlo"/>
              </a:rPr>
              <a:t> + alpha(1)*</a:t>
            </a:r>
            <a:r>
              <a:rPr lang="en-US" sz="1200" b="0" i="0" err="1">
                <a:effectLst/>
                <a:latin typeface="Menlo"/>
              </a:rPr>
              <a:t>mu_curr</a:t>
            </a:r>
            <a:r>
              <a:rPr lang="en-US" sz="1200" b="0" i="0">
                <a:effectLst/>
                <a:latin typeface="Menlo"/>
              </a:rPr>
              <a:t>; </a:t>
            </a:r>
            <a:r>
              <a:rPr lang="en-US" sz="1200" b="0" i="0">
                <a:solidFill>
                  <a:srgbClr val="008013"/>
                </a:solidFill>
                <a:effectLst/>
                <a:latin typeface="Menlo"/>
              </a:rPr>
              <a:t>% Update baseline estimate</a:t>
            </a:r>
            <a:endParaRPr lang="en-US" sz="1200" b="0" i="0">
              <a:effectLst/>
              <a:latin typeface="Menlo"/>
            </a:endParaRPr>
          </a:p>
          <a:p>
            <a:pPr marL="228600"/>
            <a:r>
              <a:rPr lang="en-US" sz="1200" b="0" i="0" err="1">
                <a:effectLst/>
                <a:latin typeface="Menlo"/>
              </a:rPr>
              <a:t>var_estf</a:t>
            </a:r>
            <a:r>
              <a:rPr lang="en-US" sz="1200" b="0" i="0">
                <a:effectLst/>
                <a:latin typeface="Menlo"/>
              </a:rPr>
              <a:t> = (1-alpha(2))*</a:t>
            </a:r>
            <a:r>
              <a:rPr lang="en-US" sz="1200" b="0" i="0" err="1">
                <a:effectLst/>
                <a:latin typeface="Menlo"/>
              </a:rPr>
              <a:t>var_estf</a:t>
            </a:r>
            <a:r>
              <a:rPr lang="en-US" sz="1200" b="0" i="0">
                <a:effectLst/>
                <a:latin typeface="Menlo"/>
              </a:rPr>
              <a:t> + alpha(2)*</a:t>
            </a:r>
            <a:r>
              <a:rPr lang="en-US" sz="1200" b="0" i="0" err="1">
                <a:effectLst/>
                <a:latin typeface="Menlo"/>
              </a:rPr>
              <a:t>var_curr</a:t>
            </a:r>
            <a:r>
              <a:rPr lang="en-US" sz="1200" b="0" i="0">
                <a:effectLst/>
                <a:latin typeface="Menlo"/>
              </a:rPr>
              <a:t>; </a:t>
            </a:r>
            <a:r>
              <a:rPr lang="en-US" sz="1200" b="0" i="0">
                <a:solidFill>
                  <a:srgbClr val="008013"/>
                </a:solidFill>
                <a:effectLst/>
                <a:latin typeface="Menlo"/>
              </a:rPr>
              <a:t>% Update corrected noise estimate</a:t>
            </a:r>
            <a:endParaRPr lang="en-US" sz="1200" b="0" i="0">
              <a:effectLst/>
              <a:latin typeface="Menlo"/>
            </a:endParaRPr>
          </a:p>
          <a:p>
            <a:r>
              <a:rPr lang="en-US" sz="1200" b="0" i="0">
                <a:solidFill>
                  <a:srgbClr val="0E00FF"/>
                </a:solidFill>
                <a:effectLst/>
                <a:latin typeface="Menlo"/>
              </a:rPr>
              <a:t>end</a:t>
            </a:r>
            <a:br>
              <a:rPr lang="en-US" sz="1200" b="0" i="0">
                <a:effectLst/>
                <a:latin typeface="Menlo"/>
              </a:rPr>
            </a:br>
            <a:endParaRPr lang="en-US" sz="600" b="0" i="0">
              <a:effectLst/>
              <a:latin typeface="Menlo"/>
            </a:endParaRPr>
          </a:p>
          <a:p>
            <a:r>
              <a:rPr lang="en-US" sz="1200" b="0" i="0" err="1">
                <a:effectLst/>
                <a:latin typeface="Menlo"/>
              </a:rPr>
              <a:t>bEst</a:t>
            </a:r>
            <a:r>
              <a:rPr lang="en-US" sz="1200" b="0" i="0">
                <a:effectLst/>
                <a:latin typeface="Menlo"/>
              </a:rPr>
              <a:t> = </a:t>
            </a:r>
            <a:r>
              <a:rPr lang="en-US" sz="1200" b="0" i="0" err="1">
                <a:effectLst/>
                <a:latin typeface="Menlo"/>
              </a:rPr>
              <a:t>b_est</a:t>
            </a:r>
            <a:r>
              <a:rPr lang="en-US" sz="1200" b="0" i="0">
                <a:effectLst/>
                <a:latin typeface="Menlo"/>
              </a:rPr>
              <a:t>; </a:t>
            </a:r>
            <a:r>
              <a:rPr lang="en-US" sz="1200" b="0" i="0">
                <a:solidFill>
                  <a:srgbClr val="008013"/>
                </a:solidFill>
                <a:effectLst/>
                <a:latin typeface="Menlo"/>
              </a:rPr>
              <a:t>% Baseline estimate</a:t>
            </a:r>
            <a:endParaRPr lang="en-US" sz="1200" b="0" i="0">
              <a:effectLst/>
              <a:latin typeface="Menlo"/>
            </a:endParaRPr>
          </a:p>
          <a:p>
            <a:r>
              <a:rPr lang="en-US" sz="1200" b="0" i="0" err="1">
                <a:effectLst/>
                <a:latin typeface="Menlo"/>
              </a:rPr>
              <a:t>vEst</a:t>
            </a:r>
            <a:r>
              <a:rPr lang="en-US" sz="1200" b="0" i="0">
                <a:effectLst/>
                <a:latin typeface="Menlo"/>
              </a:rPr>
              <a:t> = </a:t>
            </a:r>
            <a:r>
              <a:rPr lang="en-US" sz="1200" b="0" i="0" err="1">
                <a:effectLst/>
                <a:latin typeface="Menlo"/>
              </a:rPr>
              <a:t>var_estf</a:t>
            </a:r>
            <a:r>
              <a:rPr lang="en-US" sz="1200" b="0" i="0">
                <a:effectLst/>
                <a:latin typeface="Menlo"/>
              </a:rPr>
              <a:t>; </a:t>
            </a:r>
            <a:r>
              <a:rPr lang="en-US" sz="1200" b="0" i="0">
                <a:solidFill>
                  <a:srgbClr val="008013"/>
                </a:solidFill>
                <a:effectLst/>
                <a:latin typeface="Menlo"/>
              </a:rPr>
              <a:t>% Variance estimate</a:t>
            </a:r>
            <a:endParaRPr lang="en-US" sz="1200" b="0" i="0">
              <a:effectLst/>
              <a:latin typeface="Menlo"/>
            </a:endParaRPr>
          </a:p>
          <a:p>
            <a:r>
              <a:rPr lang="en-US" sz="1200" b="0" i="0">
                <a:solidFill>
                  <a:srgbClr val="0E00FF"/>
                </a:solidFill>
                <a:effectLst/>
                <a:latin typeface="Menlo"/>
              </a:rPr>
              <a:t>if </a:t>
            </a:r>
            <a:r>
              <a:rPr lang="en-US" sz="1200" b="0" i="0" err="1">
                <a:effectLst/>
                <a:latin typeface="Menlo"/>
              </a:rPr>
              <a:t>en</a:t>
            </a:r>
            <a:endParaRPr lang="en-US" sz="1200" b="0" i="0">
              <a:effectLst/>
              <a:latin typeface="Menlo"/>
            </a:endParaRPr>
          </a:p>
          <a:p>
            <a:pPr marL="228600"/>
            <a:r>
              <a:rPr lang="en-US" sz="1200" b="0" i="0" err="1">
                <a:effectLst/>
                <a:latin typeface="Menlo"/>
              </a:rPr>
              <a:t>outp</a:t>
            </a:r>
            <a:r>
              <a:rPr lang="en-US" sz="1200" b="0" i="0">
                <a:effectLst/>
                <a:latin typeface="Menlo"/>
              </a:rPr>
              <a:t> = </a:t>
            </a:r>
            <a:r>
              <a:rPr lang="en-US" sz="1200" b="0" i="0" err="1">
                <a:effectLst/>
                <a:latin typeface="Menlo"/>
              </a:rPr>
              <a:t>inp</a:t>
            </a:r>
            <a:r>
              <a:rPr lang="en-US" sz="1200" b="0" i="0">
                <a:effectLst/>
                <a:latin typeface="Menlo"/>
              </a:rPr>
              <a:t> - </a:t>
            </a:r>
            <a:r>
              <a:rPr lang="en-US" sz="1200" b="0" i="0" err="1">
                <a:effectLst/>
                <a:latin typeface="Menlo"/>
              </a:rPr>
              <a:t>b_est</a:t>
            </a:r>
            <a:r>
              <a:rPr lang="en-US" sz="1200" b="0" i="0">
                <a:effectLst/>
                <a:latin typeface="Menlo"/>
              </a:rPr>
              <a:t>; </a:t>
            </a:r>
            <a:r>
              <a:rPr lang="en-US" sz="1200" b="0" i="0">
                <a:solidFill>
                  <a:srgbClr val="008013"/>
                </a:solidFill>
                <a:effectLst/>
                <a:latin typeface="Menlo"/>
              </a:rPr>
              <a:t>% Baseline-subtracted output (if enabled)</a:t>
            </a:r>
            <a:endParaRPr lang="en-US" sz="1200" b="0" i="0">
              <a:effectLst/>
              <a:latin typeface="Menlo"/>
            </a:endParaRPr>
          </a:p>
          <a:p>
            <a:r>
              <a:rPr lang="en-US" sz="1200" b="0" i="0">
                <a:solidFill>
                  <a:srgbClr val="0E00FF"/>
                </a:solidFill>
                <a:effectLst/>
                <a:latin typeface="Menlo"/>
              </a:rPr>
              <a:t>else</a:t>
            </a:r>
            <a:endParaRPr lang="en-US" sz="1200" b="0" i="0">
              <a:effectLst/>
              <a:latin typeface="Menlo"/>
            </a:endParaRPr>
          </a:p>
          <a:p>
            <a:pPr marL="228600"/>
            <a:r>
              <a:rPr lang="en-US" sz="1200" b="0" i="0" err="1">
                <a:effectLst/>
                <a:latin typeface="Menlo"/>
              </a:rPr>
              <a:t>outp</a:t>
            </a:r>
            <a:r>
              <a:rPr lang="en-US" sz="1200" b="0" i="0">
                <a:effectLst/>
                <a:latin typeface="Menlo"/>
              </a:rPr>
              <a:t> = </a:t>
            </a:r>
            <a:r>
              <a:rPr lang="en-US" sz="1200" b="0" i="0" err="1">
                <a:effectLst/>
                <a:latin typeface="Menlo"/>
              </a:rPr>
              <a:t>inp</a:t>
            </a:r>
            <a:r>
              <a:rPr lang="en-US" sz="1200" b="0" i="0">
                <a:effectLst/>
                <a:latin typeface="Menlo"/>
              </a:rPr>
              <a:t>; </a:t>
            </a:r>
            <a:r>
              <a:rPr lang="en-US" sz="1200" b="0" i="0">
                <a:solidFill>
                  <a:srgbClr val="008013"/>
                </a:solidFill>
                <a:effectLst/>
                <a:latin typeface="Menlo"/>
              </a:rPr>
              <a:t>% Baseline subtraction disabled</a:t>
            </a:r>
            <a:endParaRPr lang="en-US" sz="1200" b="0" i="0">
              <a:effectLst/>
              <a:latin typeface="Menlo"/>
            </a:endParaRPr>
          </a:p>
          <a:p>
            <a:r>
              <a:rPr lang="en-US" sz="1200" b="0" i="0">
                <a:solidFill>
                  <a:srgbClr val="0E00FF"/>
                </a:solidFill>
                <a:effectLst/>
                <a:latin typeface="Menlo"/>
              </a:rPr>
              <a:t>end</a:t>
            </a:r>
            <a:endParaRPr lang="en-US" sz="1200" b="0" i="0">
              <a:effectLst/>
              <a:latin typeface="Menlo"/>
            </a:endParaRPr>
          </a:p>
        </p:txBody>
      </p:sp>
    </p:spTree>
    <p:extLst>
      <p:ext uri="{BB962C8B-B14F-4D97-AF65-F5344CB8AC3E}">
        <p14:creationId xmlns:p14="http://schemas.microsoft.com/office/powerpoint/2010/main" val="109594399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677F5F-CD70-9FAE-8560-298E66DAF4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3219" y="176280"/>
            <a:ext cx="11049000" cy="864372"/>
          </a:xfrm>
        </p:spPr>
        <p:txBody>
          <a:bodyPr>
            <a:normAutofit/>
          </a:bodyPr>
          <a:lstStyle/>
          <a:p>
            <a:r>
              <a:rPr lang="en-US" sz="4000"/>
              <a:t>Baseline holder (BLH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7D0E361-C67E-8A04-0DCC-7D557D3372B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29</a:t>
            </a:fld>
            <a:endParaRPr lang="en-US" sz="100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472FAF2-D538-51E2-DCAA-6D9628EFFB48}"/>
              </a:ext>
            </a:extLst>
          </p:cNvPr>
          <p:cNvSpPr txBox="1"/>
          <p:nvPr/>
        </p:nvSpPr>
        <p:spPr>
          <a:xfrm>
            <a:off x="624016" y="1143000"/>
            <a:ext cx="483343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/>
              <a:t>Transient simulations in MATLAB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/>
              <a:t>Algorithm has been synthesized to Verilog.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928F3EE-5134-6E2F-0E6D-458E42D02A1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6468" y="1891679"/>
            <a:ext cx="3923038" cy="2942279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FCF17D1-2958-79E6-2B26-29279AA2E27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49449" y="1796367"/>
            <a:ext cx="4169260" cy="313290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0C82D4B-F87D-F550-B5FA-DE2988DFCE7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42552" y="1789331"/>
            <a:ext cx="4169260" cy="312694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8861579-761F-3E23-B7E8-44A6EE9AEE51}"/>
              </a:ext>
            </a:extLst>
          </p:cNvPr>
          <p:cNvSpPr txBox="1"/>
          <p:nvPr/>
        </p:nvSpPr>
        <p:spPr>
          <a:xfrm>
            <a:off x="759940" y="4979555"/>
            <a:ext cx="318186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/>
              <a:t>Random input sequence with a sinusoidal baselin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0053E23-822B-9EEF-A593-1C5E09A33E0E}"/>
              </a:ext>
            </a:extLst>
          </p:cNvPr>
          <p:cNvSpPr txBox="1"/>
          <p:nvPr/>
        </p:nvSpPr>
        <p:spPr>
          <a:xfrm>
            <a:off x="4760687" y="4979555"/>
            <a:ext cx="318186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/>
              <a:t>Original waveform snippets (before the BLH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D31B59A-7344-7B39-9788-432077B593C8}"/>
              </a:ext>
            </a:extLst>
          </p:cNvPr>
          <p:cNvSpPr txBox="1"/>
          <p:nvPr/>
        </p:nvSpPr>
        <p:spPr>
          <a:xfrm>
            <a:off x="8595400" y="4987732"/>
            <a:ext cx="318186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/>
              <a:t>Corrected waveform snippets (after the BLH)</a:t>
            </a:r>
          </a:p>
        </p:txBody>
      </p:sp>
    </p:spTree>
    <p:extLst>
      <p:ext uri="{BB962C8B-B14F-4D97-AF65-F5344CB8AC3E}">
        <p14:creationId xmlns:p14="http://schemas.microsoft.com/office/powerpoint/2010/main" val="210648225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25470784-A18E-C8CC-F20C-6CF04F021B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9100" y="193676"/>
            <a:ext cx="11049000" cy="749300"/>
          </a:xfrm>
        </p:spPr>
        <p:txBody>
          <a:bodyPr>
            <a:normAutofit/>
          </a:bodyPr>
          <a:lstStyle/>
          <a:p>
            <a:r>
              <a:rPr lang="en-US" sz="4000" dirty="0"/>
              <a:t>Introduction and motivation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BD4EC88-11FE-5BC6-15ED-C60AF14088B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1500" y="1155941"/>
            <a:ext cx="6277874" cy="4876870"/>
          </a:xfrm>
        </p:spPr>
        <p:txBody>
          <a:bodyPr>
            <a:norm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70C0"/>
                </a:solidFill>
              </a:rPr>
              <a:t>Overall goal: </a:t>
            </a:r>
            <a:r>
              <a:rPr lang="en-US" sz="2000" dirty="0"/>
              <a:t>Explore non-linear digital signal processing (DSP) and machine learning (ML) algorithms as an efficient yet high performance alternative to analog circuits for real-time on-chip waveform processing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000" dirty="0"/>
              <a:t>These algorithms will be implemented on highly-digital readout ASICs for a new generation of “smart” detectors with built-in amplitude estimation, pile-up detection/correction, and pulse shape classification capabilities for X-ray spectroscopy and other applications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000" dirty="0"/>
              <a:t>These capabilities can be utilized for streaming readout with reduced output data rates, real-time adaptation of the detector, and distributed “edge intelligence’’ for improved physics outcomes [0]. 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0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D01299C-DFEF-3BBC-DB6D-073847BC22FB}"/>
              </a:ext>
            </a:extLst>
          </p:cNvPr>
          <p:cNvSpPr txBox="1"/>
          <p:nvPr/>
        </p:nvSpPr>
        <p:spPr>
          <a:xfrm>
            <a:off x="2225617" y="6202659"/>
            <a:ext cx="74618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[0] </a:t>
            </a:r>
            <a:r>
              <a:rPr lang="en-US" sz="1200" b="0" i="0" dirty="0">
                <a:solidFill>
                  <a:srgbClr val="222222"/>
                </a:solidFill>
                <a:effectLst/>
              </a:rPr>
              <a:t>Carini, Gabriella, et al. "Smart sensors using artificial intelligence for on-detector electronics and ASICs.“ </a:t>
            </a:r>
          </a:p>
          <a:p>
            <a:r>
              <a:rPr lang="en-US" sz="1200" b="0" i="1" dirty="0" err="1">
                <a:solidFill>
                  <a:srgbClr val="222222"/>
                </a:solidFill>
                <a:effectLst/>
              </a:rPr>
              <a:t>arXiv</a:t>
            </a:r>
            <a:r>
              <a:rPr lang="en-US" sz="1200" b="0" i="1" dirty="0">
                <a:solidFill>
                  <a:srgbClr val="222222"/>
                </a:solidFill>
                <a:effectLst/>
              </a:rPr>
              <a:t> preprint arXiv:2204.13223</a:t>
            </a:r>
            <a:r>
              <a:rPr lang="en-US" sz="1200" b="0" i="0" dirty="0">
                <a:solidFill>
                  <a:srgbClr val="222222"/>
                </a:solidFill>
                <a:effectLst/>
              </a:rPr>
              <a:t> (2022).</a:t>
            </a:r>
            <a:endParaRPr lang="en-US" sz="1200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DC82B51-FF51-EA66-76F8-69ECDA1485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58349" y="1087562"/>
            <a:ext cx="3347049" cy="3353449"/>
          </a:xfrm>
          <a:prstGeom prst="rect">
            <a:avLst/>
          </a:prstGeom>
        </p:spPr>
      </p:pic>
      <p:grpSp>
        <p:nvGrpSpPr>
          <p:cNvPr id="13" name="Group 12">
            <a:extLst>
              <a:ext uri="{FF2B5EF4-FFF2-40B4-BE49-F238E27FC236}">
                <a16:creationId xmlns:a16="http://schemas.microsoft.com/office/drawing/2014/main" id="{4112B504-3DAC-1C56-FBA1-CE07B4604C78}"/>
              </a:ext>
            </a:extLst>
          </p:cNvPr>
          <p:cNvGrpSpPr/>
          <p:nvPr/>
        </p:nvGrpSpPr>
        <p:grpSpPr>
          <a:xfrm>
            <a:off x="6978139" y="4663225"/>
            <a:ext cx="5107467" cy="1138191"/>
            <a:chOff x="6978139" y="4663225"/>
            <a:chExt cx="5107467" cy="1138191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98CEB54A-4D83-9295-21D0-171AEE04383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978139" y="4663225"/>
              <a:ext cx="5107467" cy="1107213"/>
            </a:xfrm>
            <a:prstGeom prst="rect">
              <a:avLst/>
            </a:prstGeom>
          </p:spPr>
        </p:pic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5386108B-7170-7BFC-1C14-ABFA5C5021E2}"/>
                </a:ext>
              </a:extLst>
            </p:cNvPr>
            <p:cNvSpPr/>
            <p:nvPr/>
          </p:nvSpPr>
          <p:spPr>
            <a:xfrm>
              <a:off x="8177842" y="5408762"/>
              <a:ext cx="1509623" cy="3926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8007F273-BE5F-E0B6-83AB-2CAF4F24F3A0}"/>
                </a:ext>
              </a:extLst>
            </p:cNvPr>
            <p:cNvSpPr txBox="1"/>
            <p:nvPr/>
          </p:nvSpPr>
          <p:spPr>
            <a:xfrm>
              <a:off x="8242400" y="5493439"/>
              <a:ext cx="138050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>
                  <a:solidFill>
                    <a:srgbClr val="C00000"/>
                  </a:solidFill>
                </a:rPr>
                <a:t>Hardware model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87946454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D37A9A-D647-A6D7-FEFA-074548BE91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47932" y="247737"/>
            <a:ext cx="11049000" cy="790232"/>
          </a:xfrm>
        </p:spPr>
        <p:txBody>
          <a:bodyPr>
            <a:normAutofit/>
          </a:bodyPr>
          <a:lstStyle/>
          <a:p>
            <a:r>
              <a:rPr lang="en-US" sz="4000"/>
              <a:t>Waveform aligne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09B27D0-4AAA-7BBE-EA1F-B8CE4D33379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30</a:t>
            </a:fld>
            <a:endParaRPr lang="en-US" sz="100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E77A7B9-E72B-896F-0148-06C06794060A}"/>
              </a:ext>
            </a:extLst>
          </p:cNvPr>
          <p:cNvSpPr txBox="1"/>
          <p:nvPr/>
        </p:nvSpPr>
        <p:spPr>
          <a:xfrm>
            <a:off x="580768" y="1149178"/>
            <a:ext cx="11355859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70C0"/>
                </a:solidFill>
              </a:rPr>
              <a:t>Goal: </a:t>
            </a:r>
            <a:r>
              <a:rPr lang="en-US" dirty="0"/>
              <a:t>Extract waveform “snippets” in real time that are centered around amplitude peak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70C0"/>
                </a:solidFill>
              </a:rPr>
              <a:t>Advantages: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Reduces the number of variables that must be estimated by the ML algorithm (by removing the unknown time of arrival of the pulses)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Prevents loss of signal energy and shape information due to pulse arrival near edges of sample buffer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70C0"/>
                </a:solidFill>
              </a:rPr>
              <a:t>Implementation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Incoming samples fill up a sample buffers. Buffer length = 2</a:t>
            </a:r>
            <a:r>
              <a:rPr lang="en-US" i="1" dirty="0"/>
              <a:t>N</a:t>
            </a:r>
            <a:r>
              <a:rPr lang="en-US" dirty="0"/>
              <a:t>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The central 50% (length = </a:t>
            </a:r>
            <a:r>
              <a:rPr lang="en-US" i="1" dirty="0"/>
              <a:t>N</a:t>
            </a:r>
            <a:r>
              <a:rPr lang="en-US" dirty="0"/>
              <a:t>) of the buffer is searched for peaks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If a peak is found, the desired waveform snippet (a sub-window of length = </a:t>
            </a:r>
            <a:r>
              <a:rPr lang="en-US" i="1" dirty="0"/>
              <a:t>N</a:t>
            </a:r>
            <a:r>
              <a:rPr lang="en-US" dirty="0"/>
              <a:t> centered around the peak location) is extracted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70C0"/>
                </a:solidFill>
              </a:rPr>
              <a:t>Performance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For pulses with uniformly-distributed peak SNR (1-20), ~90% of pulses are properly detected and centered for </a:t>
            </a:r>
            <a:r>
              <a:rPr lang="en-US" i="1" dirty="0"/>
              <a:t>N</a:t>
            </a:r>
            <a:r>
              <a:rPr lang="en-US" dirty="0"/>
              <a:t> = 16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Remaining 10% are either too close to another pulse (resulting in multiple pulses within one snippet) or have an SNR that is too low to correctly trigger the peak detector.</a:t>
            </a:r>
          </a:p>
        </p:txBody>
      </p:sp>
    </p:spTree>
    <p:extLst>
      <p:ext uri="{BB962C8B-B14F-4D97-AF65-F5344CB8AC3E}">
        <p14:creationId xmlns:p14="http://schemas.microsoft.com/office/powerpoint/2010/main" val="397075606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971949-573D-C3C2-C4A4-4835B2D382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9398" y="176280"/>
            <a:ext cx="11049000" cy="895264"/>
          </a:xfrm>
        </p:spPr>
        <p:txBody>
          <a:bodyPr>
            <a:normAutofit/>
          </a:bodyPr>
          <a:lstStyle/>
          <a:p>
            <a:r>
              <a:rPr lang="en-US" sz="4000"/>
              <a:t>Waveform aligne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3EC45BB-6059-9981-417A-D97A2B36A6F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31</a:t>
            </a:fld>
            <a:endParaRPr lang="en-US" sz="100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929139F-2549-2651-247C-DD7D083E7AE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63397" y="1691791"/>
            <a:ext cx="5640860" cy="423064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6FA4820-2718-13CC-B249-D9E916541C7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3038" y="1643450"/>
            <a:ext cx="5640860" cy="423064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B0F77664-278E-E7FF-1F0C-7551EC375FC2}"/>
              </a:ext>
            </a:extLst>
          </p:cNvPr>
          <p:cNvSpPr txBox="1"/>
          <p:nvPr/>
        </p:nvSpPr>
        <p:spPr>
          <a:xfrm>
            <a:off x="429398" y="983905"/>
            <a:ext cx="471981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Transient simulation in MATLAB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Algorithm was synthesized to Verilog.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B1BB55E-F317-4AB0-1FE3-5789DCBDE4EC}"/>
              </a:ext>
            </a:extLst>
          </p:cNvPr>
          <p:cNvSpPr txBox="1"/>
          <p:nvPr/>
        </p:nvSpPr>
        <p:spPr>
          <a:xfrm>
            <a:off x="1732613" y="5947263"/>
            <a:ext cx="26853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Random input sequenc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F37122A-A350-032B-6252-DB0B5B2D2B1E}"/>
              </a:ext>
            </a:extLst>
          </p:cNvPr>
          <p:cNvSpPr txBox="1"/>
          <p:nvPr/>
        </p:nvSpPr>
        <p:spPr>
          <a:xfrm>
            <a:off x="7247845" y="5970777"/>
            <a:ext cx="29418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Aligned waveform snippets</a:t>
            </a:r>
          </a:p>
        </p:txBody>
      </p:sp>
    </p:spTree>
    <p:extLst>
      <p:ext uri="{BB962C8B-B14F-4D97-AF65-F5344CB8AC3E}">
        <p14:creationId xmlns:p14="http://schemas.microsoft.com/office/powerpoint/2010/main" val="55085546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00C90D-C65C-3B81-2DF2-C85546A5B2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6855" y="266538"/>
            <a:ext cx="11049000" cy="810532"/>
          </a:xfrm>
        </p:spPr>
        <p:txBody>
          <a:bodyPr>
            <a:normAutofit/>
          </a:bodyPr>
          <a:lstStyle/>
          <a:p>
            <a:r>
              <a:rPr lang="en-US" sz="4000" dirty="0"/>
              <a:t>AMS simulation results of the ADC + DSP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E4BB216-5844-BB16-269A-88255A5FF11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32</a:t>
            </a:fld>
            <a:endParaRPr lang="en-US" sz="1000"/>
          </a:p>
        </p:txBody>
      </p:sp>
      <p:pic>
        <p:nvPicPr>
          <p:cNvPr id="5" name="Picture 4" descr="A screenshot of a computer&#10;&#10;Description automatically generated">
            <a:extLst>
              <a:ext uri="{FF2B5EF4-FFF2-40B4-BE49-F238E27FC236}">
                <a16:creationId xmlns:a16="http://schemas.microsoft.com/office/drawing/2014/main" id="{196C2568-1F5B-1542-7DBE-7ABE8A92100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500" y="1450490"/>
            <a:ext cx="11515789" cy="47357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893843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C3185C-6204-5F26-EA0D-12247B6451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1500" y="230017"/>
            <a:ext cx="11049000" cy="992004"/>
          </a:xfrm>
        </p:spPr>
        <p:txBody>
          <a:bodyPr/>
          <a:lstStyle/>
          <a:p>
            <a:r>
              <a:rPr lang="en-US" dirty="0"/>
              <a:t>Channel input multiplexer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BADCBA9F-563C-9593-31DA-630242D6A44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1500" y="1331725"/>
            <a:ext cx="11191407" cy="992003"/>
          </a:xfrm>
        </p:spPr>
        <p:txBody>
          <a:bodyPr>
            <a:norm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/>
              <a:t>The input to the channel can come either from the outputs of the ADC or a circular buffer of depth 64 (with 12-bit values stored by each unit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/>
              <a:t>Circular buffer is clocked at a rate = </a:t>
            </a:r>
            <a:r>
              <a:rPr lang="en-US" sz="1800" i="1" dirty="0"/>
              <a:t>f</a:t>
            </a:r>
            <a:r>
              <a:rPr lang="en-US" sz="1800" i="1" baseline="-25000" dirty="0"/>
              <a:t>s</a:t>
            </a:r>
            <a:r>
              <a:rPr lang="en-US" sz="1800" dirty="0"/>
              <a:t> (= the rate at which ADC values are produced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73BBF64-B8AC-1C43-CBDB-F58F0258876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33</a:t>
            </a:fld>
            <a:endParaRPr lang="en-US" sz="1000"/>
          </a:p>
        </p:txBody>
      </p:sp>
      <p:sp>
        <p:nvSpPr>
          <p:cNvPr id="6" name="Trapezoid 5">
            <a:extLst>
              <a:ext uri="{FF2B5EF4-FFF2-40B4-BE49-F238E27FC236}">
                <a16:creationId xmlns:a16="http://schemas.microsoft.com/office/drawing/2014/main" id="{86DD537D-3EE6-1E9B-0C77-064035E4DEF0}"/>
              </a:ext>
            </a:extLst>
          </p:cNvPr>
          <p:cNvSpPr/>
          <p:nvPr/>
        </p:nvSpPr>
        <p:spPr>
          <a:xfrm rot="5400000">
            <a:off x="5575176" y="2643326"/>
            <a:ext cx="1500327" cy="1571348"/>
          </a:xfrm>
          <a:prstGeom prst="trapezoid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49223F28-AC11-07FD-20D3-58D1F31B1C1A}"/>
              </a:ext>
            </a:extLst>
          </p:cNvPr>
          <p:cNvSpPr/>
          <p:nvPr/>
        </p:nvSpPr>
        <p:spPr>
          <a:xfrm>
            <a:off x="3897296" y="3420120"/>
            <a:ext cx="1109709" cy="1624614"/>
          </a:xfrm>
          <a:prstGeom prst="round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Circular Buffer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D04CE93A-1561-F4FC-0EA1-CC8584A01D9D}"/>
              </a:ext>
            </a:extLst>
          </p:cNvPr>
          <p:cNvCxnSpPr/>
          <p:nvPr/>
        </p:nvCxnSpPr>
        <p:spPr>
          <a:xfrm>
            <a:off x="5012924" y="3852907"/>
            <a:ext cx="523782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9649FE69-4065-197B-0B54-6ABAC3E5556F}"/>
              </a:ext>
            </a:extLst>
          </p:cNvPr>
          <p:cNvCxnSpPr/>
          <p:nvPr/>
        </p:nvCxnSpPr>
        <p:spPr>
          <a:xfrm>
            <a:off x="4332302" y="3073891"/>
            <a:ext cx="1207363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892C5BE0-F238-B5E4-A483-54527FD9DA8A}"/>
              </a:ext>
            </a:extLst>
          </p:cNvPr>
          <p:cNvCxnSpPr/>
          <p:nvPr/>
        </p:nvCxnSpPr>
        <p:spPr>
          <a:xfrm flipV="1">
            <a:off x="6427432" y="3961658"/>
            <a:ext cx="0" cy="108307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C12CEFB3-1D58-C10B-B102-6105CEBDE06B}"/>
              </a:ext>
            </a:extLst>
          </p:cNvPr>
          <p:cNvCxnSpPr>
            <a:stCxn id="6" idx="0"/>
          </p:cNvCxnSpPr>
          <p:nvPr/>
        </p:nvCxnSpPr>
        <p:spPr>
          <a:xfrm flipV="1">
            <a:off x="7111014" y="3429000"/>
            <a:ext cx="1020931" cy="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9423FAD0-3F00-D2DC-CFBC-D67DCF9006DC}"/>
              </a:ext>
            </a:extLst>
          </p:cNvPr>
          <p:cNvCxnSpPr/>
          <p:nvPr/>
        </p:nvCxnSpPr>
        <p:spPr>
          <a:xfrm flipH="1">
            <a:off x="5154967" y="3748340"/>
            <a:ext cx="119848" cy="20913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88035E8E-1119-28B0-DBA8-1CF5E6D0CF09}"/>
              </a:ext>
            </a:extLst>
          </p:cNvPr>
          <p:cNvCxnSpPr/>
          <p:nvPr/>
        </p:nvCxnSpPr>
        <p:spPr>
          <a:xfrm flipH="1">
            <a:off x="5154967" y="2969324"/>
            <a:ext cx="119848" cy="20913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BE7DE983-E5F5-B90E-58CF-BE413977FEEC}"/>
              </a:ext>
            </a:extLst>
          </p:cNvPr>
          <p:cNvCxnSpPr/>
          <p:nvPr/>
        </p:nvCxnSpPr>
        <p:spPr>
          <a:xfrm flipH="1">
            <a:off x="7561555" y="3324433"/>
            <a:ext cx="119848" cy="20913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EEE1E721-9847-ACA9-E627-58335D25B56B}"/>
              </a:ext>
            </a:extLst>
          </p:cNvPr>
          <p:cNvSpPr txBox="1"/>
          <p:nvPr/>
        </p:nvSpPr>
        <p:spPr>
          <a:xfrm>
            <a:off x="5539665" y="365447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0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D4B7F48F-1D02-5ABA-D9F3-D1F1DD6E6E5B}"/>
              </a:ext>
            </a:extLst>
          </p:cNvPr>
          <p:cNvSpPr txBox="1"/>
          <p:nvPr/>
        </p:nvSpPr>
        <p:spPr>
          <a:xfrm>
            <a:off x="5497864" y="2884079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D6D55863-1620-6ED7-2523-FB2AC47AE5F3}"/>
              </a:ext>
            </a:extLst>
          </p:cNvPr>
          <p:cNvSpPr txBox="1"/>
          <p:nvPr/>
        </p:nvSpPr>
        <p:spPr>
          <a:xfrm>
            <a:off x="5796490" y="4926519"/>
            <a:ext cx="12618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err="1"/>
              <a:t>sel_in_src</a:t>
            </a:r>
            <a:endParaRPr lang="en-US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C139ABAE-FF07-10BA-B02B-99C35CAC8596}"/>
              </a:ext>
            </a:extLst>
          </p:cNvPr>
          <p:cNvSpPr txBox="1"/>
          <p:nvPr/>
        </p:nvSpPr>
        <p:spPr>
          <a:xfrm>
            <a:off x="2865234" y="2877674"/>
            <a:ext cx="1467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ADC output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176B96D-5DB8-00D5-8064-7A1CF11366B5}"/>
              </a:ext>
            </a:extLst>
          </p:cNvPr>
          <p:cNvSpPr txBox="1"/>
          <p:nvPr/>
        </p:nvSpPr>
        <p:spPr>
          <a:xfrm>
            <a:off x="7561555" y="2993218"/>
            <a:ext cx="17235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Channel input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B4C89362-2148-BD8A-6545-812C975551B0}"/>
              </a:ext>
            </a:extLst>
          </p:cNvPr>
          <p:cNvSpPr txBox="1"/>
          <p:nvPr/>
        </p:nvSpPr>
        <p:spPr>
          <a:xfrm>
            <a:off x="5032509" y="3894301"/>
            <a:ext cx="34176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/>
              <a:t>12</a:t>
            </a:r>
            <a:endParaRPr lang="en-US" b="1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F523B680-D7EF-9DBD-848B-41523363C8C0}"/>
              </a:ext>
            </a:extLst>
          </p:cNvPr>
          <p:cNvSpPr txBox="1"/>
          <p:nvPr/>
        </p:nvSpPr>
        <p:spPr>
          <a:xfrm>
            <a:off x="5001521" y="3150000"/>
            <a:ext cx="34176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/>
              <a:t>12</a:t>
            </a:r>
            <a:endParaRPr lang="en-US" b="1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DB70E666-E9A4-2ADA-DA88-A7F396ED5DAD}"/>
              </a:ext>
            </a:extLst>
          </p:cNvPr>
          <p:cNvSpPr txBox="1"/>
          <p:nvPr/>
        </p:nvSpPr>
        <p:spPr>
          <a:xfrm>
            <a:off x="7450599" y="3524944"/>
            <a:ext cx="34176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/>
              <a:t>12</a:t>
            </a:r>
            <a:endParaRPr lang="en-US" b="1"/>
          </a:p>
        </p:txBody>
      </p:sp>
    </p:spTree>
    <p:extLst>
      <p:ext uri="{BB962C8B-B14F-4D97-AF65-F5344CB8AC3E}">
        <p14:creationId xmlns:p14="http://schemas.microsoft.com/office/powerpoint/2010/main" val="155786558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>
            <a:extLst>
              <a:ext uri="{FF2B5EF4-FFF2-40B4-BE49-F238E27FC236}">
                <a16:creationId xmlns:a16="http://schemas.microsoft.com/office/drawing/2014/main" id="{DCDCF8AB-997A-7ABF-E523-0FCFE53E66CA}"/>
              </a:ext>
            </a:extLst>
          </p:cNvPr>
          <p:cNvSpPr/>
          <p:nvPr/>
        </p:nvSpPr>
        <p:spPr>
          <a:xfrm>
            <a:off x="8961486" y="1237743"/>
            <a:ext cx="2604469" cy="287466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srgbClr val="002060"/>
              </a:solidFill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29F484B-2423-CF41-C033-0CEC349C37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0125" y="143310"/>
            <a:ext cx="11049000" cy="795392"/>
          </a:xfrm>
        </p:spPr>
        <p:txBody>
          <a:bodyPr>
            <a:normAutofit/>
          </a:bodyPr>
          <a:lstStyle/>
          <a:p>
            <a:r>
              <a:rPr lang="en-US" sz="4000" dirty="0">
                <a:cs typeface="Arial"/>
              </a:rPr>
              <a:t>Multi-layer perceptron (MLP)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00C12D5-2247-54ED-8945-44ACB7CB126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565418" y="1009291"/>
            <a:ext cx="5363353" cy="5307304"/>
          </a:xfrm>
        </p:spPr>
        <p:txBody>
          <a:bodyPr vert="horz" lIns="91440" tIns="45720" rIns="91440" bIns="45720" rtlCol="0" anchor="t">
            <a:normAutofit fontScale="77500" lnSpcReduction="20000"/>
          </a:bodyPr>
          <a:lstStyle/>
          <a:p>
            <a:pPr>
              <a:lnSpc>
                <a:spcPct val="110000"/>
              </a:lnSpc>
            </a:pPr>
            <a:r>
              <a:rPr lang="en-US" sz="2100" dirty="0">
                <a:cs typeface="Arial"/>
              </a:rPr>
              <a:t>Composed of two </a:t>
            </a:r>
            <a:r>
              <a:rPr lang="en-US" sz="2100" dirty="0">
                <a:ea typeface="+mn-lt"/>
                <a:cs typeface="+mn-lt"/>
              </a:rPr>
              <a:t>fully connected</a:t>
            </a:r>
            <a:r>
              <a:rPr lang="en-US" sz="2100" dirty="0">
                <a:cs typeface="Arial"/>
              </a:rPr>
              <a:t> layers of </a:t>
            </a:r>
            <a:r>
              <a:rPr lang="en-US" sz="2100" dirty="0" err="1">
                <a:cs typeface="Arial"/>
              </a:rPr>
              <a:t>perceptrons</a:t>
            </a:r>
            <a:r>
              <a:rPr lang="en-US" sz="2100" dirty="0">
                <a:cs typeface="Arial"/>
              </a:rPr>
              <a:t> (16 neurons in hidden layer, 2 neurons in output layer)</a:t>
            </a:r>
          </a:p>
          <a:p>
            <a:pPr marL="342900" indent="-342900" algn="l">
              <a:lnSpc>
                <a:spcPct val="110000"/>
              </a:lnSpc>
              <a:spcAft>
                <a:spcPts val="700"/>
              </a:spcAft>
              <a:buFont typeface="Arial" panose="020B0604020202020204" pitchFamily="34" charset="0"/>
              <a:buChar char="•"/>
            </a:pPr>
            <a:r>
              <a:rPr lang="en-US" sz="2000" b="0" i="0" dirty="0">
                <a:effectLst/>
              </a:rPr>
              <a:t>Will be used for:</a:t>
            </a:r>
          </a:p>
          <a:p>
            <a:pPr marL="800100" lvl="1" indent="-342900">
              <a:lnSpc>
                <a:spcPct val="11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1800" b="0" i="0" dirty="0">
                <a:solidFill>
                  <a:schemeClr val="accent2">
                    <a:lumMod val="75000"/>
                  </a:schemeClr>
                </a:solidFill>
                <a:effectLst/>
              </a:rPr>
              <a:t>Regression: </a:t>
            </a:r>
            <a:r>
              <a:rPr lang="en-US" sz="1800" b="0" i="0" dirty="0">
                <a:effectLst/>
              </a:rPr>
              <a:t>Amplitude and/or time of arrival estimation</a:t>
            </a:r>
          </a:p>
          <a:p>
            <a:pPr marL="800100" lvl="1" indent="-342900">
              <a:lnSpc>
                <a:spcPct val="11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1800" dirty="0">
                <a:solidFill>
                  <a:schemeClr val="accent2">
                    <a:lumMod val="75000"/>
                  </a:schemeClr>
                </a:solidFill>
              </a:rPr>
              <a:t>Classification: </a:t>
            </a:r>
            <a:r>
              <a:rPr lang="en-US" sz="1800" dirty="0"/>
              <a:t>Pulse shape detection (for particle ID or pileup detection)</a:t>
            </a:r>
            <a:endParaRPr lang="en-US" sz="1800" dirty="0">
              <a:cs typeface="Arial"/>
            </a:endParaRPr>
          </a:p>
          <a:p>
            <a:pPr>
              <a:lnSpc>
                <a:spcPct val="110000"/>
              </a:lnSpc>
            </a:pPr>
            <a:r>
              <a:rPr lang="en-US" sz="2100" dirty="0">
                <a:cs typeface="Arial"/>
              </a:rPr>
              <a:t>Each perceptron involves: </a:t>
            </a:r>
          </a:p>
          <a:p>
            <a:pPr lvl="1">
              <a:lnSpc>
                <a:spcPct val="110000"/>
              </a:lnSpc>
            </a:pPr>
            <a:r>
              <a:rPr lang="en-US" sz="1800" dirty="0">
                <a:cs typeface="Arial"/>
              </a:rPr>
              <a:t>Multiplication of input vectors (12-bit) with weights (8-bit)</a:t>
            </a:r>
          </a:p>
          <a:p>
            <a:pPr lvl="1">
              <a:lnSpc>
                <a:spcPct val="110000"/>
              </a:lnSpc>
            </a:pPr>
            <a:r>
              <a:rPr lang="en-US" sz="1800" dirty="0">
                <a:cs typeface="Arial"/>
              </a:rPr>
              <a:t>Addition of a bias (8-bit)</a:t>
            </a:r>
          </a:p>
          <a:p>
            <a:pPr lvl="1">
              <a:lnSpc>
                <a:spcPct val="110000"/>
              </a:lnSpc>
            </a:pPr>
            <a:r>
              <a:rPr lang="en-US" sz="1800" dirty="0">
                <a:cs typeface="Arial"/>
              </a:rPr>
              <a:t>Application of a non-linear activation function (</a:t>
            </a:r>
            <a:r>
              <a:rPr lang="en-US" sz="1800" dirty="0" err="1">
                <a:cs typeface="Arial"/>
              </a:rPr>
              <a:t>ReLU</a:t>
            </a:r>
            <a:r>
              <a:rPr lang="en-US" sz="1800" dirty="0">
                <a:cs typeface="Arial"/>
              </a:rPr>
              <a:t>) for hidden layer neurons only</a:t>
            </a:r>
          </a:p>
          <a:p>
            <a:pPr lvl="1">
              <a:lnSpc>
                <a:spcPct val="110000"/>
              </a:lnSpc>
            </a:pPr>
            <a:endParaRPr lang="en-US" sz="1800" dirty="0">
              <a:cs typeface="Arial"/>
            </a:endParaRPr>
          </a:p>
          <a:p>
            <a:pPr lvl="1">
              <a:lnSpc>
                <a:spcPct val="110000"/>
              </a:lnSpc>
            </a:pPr>
            <a:endParaRPr lang="en-US" sz="1800" dirty="0">
              <a:cs typeface="Arial"/>
            </a:endParaRPr>
          </a:p>
          <a:p>
            <a:pPr lvl="1">
              <a:lnSpc>
                <a:spcPct val="110000"/>
              </a:lnSpc>
            </a:pPr>
            <a:endParaRPr lang="en-US" sz="1800" dirty="0">
              <a:cs typeface="Arial"/>
            </a:endParaRPr>
          </a:p>
          <a:p>
            <a:pPr lvl="1">
              <a:lnSpc>
                <a:spcPct val="110000"/>
              </a:lnSpc>
            </a:pPr>
            <a:endParaRPr lang="en-US" sz="1800" dirty="0">
              <a:cs typeface="Arial"/>
            </a:endParaRPr>
          </a:p>
          <a:p>
            <a:pPr lvl="1">
              <a:lnSpc>
                <a:spcPct val="110000"/>
              </a:lnSpc>
            </a:pPr>
            <a:endParaRPr lang="en-US" sz="1800" dirty="0">
              <a:cs typeface="Arial"/>
            </a:endParaRPr>
          </a:p>
          <a:p>
            <a:pPr lvl="1">
              <a:lnSpc>
                <a:spcPct val="110000"/>
              </a:lnSpc>
            </a:pPr>
            <a:endParaRPr lang="en-US" sz="1800" dirty="0">
              <a:cs typeface="Arial"/>
            </a:endParaRPr>
          </a:p>
          <a:p>
            <a:pPr lvl="1">
              <a:lnSpc>
                <a:spcPct val="110000"/>
              </a:lnSpc>
            </a:pPr>
            <a:endParaRPr lang="en-US" sz="1800" dirty="0">
              <a:cs typeface="Arial"/>
            </a:endParaRPr>
          </a:p>
          <a:p>
            <a:pPr lvl="1">
              <a:lnSpc>
                <a:spcPct val="110000"/>
              </a:lnSpc>
            </a:pPr>
            <a:r>
              <a:rPr lang="en-US" sz="1800" dirty="0">
                <a:cs typeface="Arial"/>
              </a:rPr>
              <a:t>Stochastic rounding of the MAC result to a 12-bit vector</a:t>
            </a:r>
          </a:p>
          <a:p>
            <a:pPr marL="457200" lvl="1" indent="0">
              <a:lnSpc>
                <a:spcPct val="110000"/>
              </a:lnSpc>
              <a:buNone/>
            </a:pPr>
            <a:endParaRPr lang="en-US" sz="1800" dirty="0">
              <a:cs typeface="Arial"/>
            </a:endParaRPr>
          </a:p>
          <a:p>
            <a:pPr>
              <a:lnSpc>
                <a:spcPct val="110000"/>
              </a:lnSpc>
            </a:pPr>
            <a:endParaRPr lang="en-US" dirty="0">
              <a:cs typeface="Arial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C23DE66-5A5E-3C3B-E5BD-8C0B4412A71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34</a:t>
            </a:fld>
            <a:endParaRPr lang="en-US" sz="1000"/>
          </a:p>
        </p:txBody>
      </p:sp>
      <p:pic>
        <p:nvPicPr>
          <p:cNvPr id="7" name="Picture 7" descr="relu.png">
            <a:extLst>
              <a:ext uri="{FF2B5EF4-FFF2-40B4-BE49-F238E27FC236}">
                <a16:creationId xmlns:a16="http://schemas.microsoft.com/office/drawing/2014/main" id="{2B053934-AEC6-EAD4-C0DD-BFFD4B91E8F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89380" y="4033686"/>
            <a:ext cx="2557369" cy="1623589"/>
          </a:xfrm>
          <a:prstGeom prst="rect">
            <a:avLst/>
          </a:prstGeom>
        </p:spPr>
      </p:pic>
      <p:grpSp>
        <p:nvGrpSpPr>
          <p:cNvPr id="35" name="Group 34">
            <a:extLst>
              <a:ext uri="{FF2B5EF4-FFF2-40B4-BE49-F238E27FC236}">
                <a16:creationId xmlns:a16="http://schemas.microsoft.com/office/drawing/2014/main" id="{E42A20CB-2BA4-2A5C-3BAC-541C7665C33E}"/>
              </a:ext>
            </a:extLst>
          </p:cNvPr>
          <p:cNvGrpSpPr/>
          <p:nvPr/>
        </p:nvGrpSpPr>
        <p:grpSpPr>
          <a:xfrm>
            <a:off x="5914570" y="4639674"/>
            <a:ext cx="5775805" cy="1083437"/>
            <a:chOff x="7082407" y="4047410"/>
            <a:chExt cx="5775805" cy="1083437"/>
          </a:xfrm>
        </p:grpSpPr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86BFB776-A8EF-74E0-66AE-7DFE12F99C3E}"/>
                </a:ext>
              </a:extLst>
            </p:cNvPr>
            <p:cNvSpPr/>
            <p:nvPr/>
          </p:nvSpPr>
          <p:spPr>
            <a:xfrm>
              <a:off x="7947125" y="4311941"/>
              <a:ext cx="956345" cy="57667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4EB11792-2EFE-BB43-3D0C-69F624061483}"/>
                    </a:ext>
                  </a:extLst>
                </p:cNvPr>
                <p:cNvSpPr txBox="1"/>
                <p:nvPr/>
              </p:nvSpPr>
              <p:spPr>
                <a:xfrm>
                  <a:off x="7818540" y="4399429"/>
                  <a:ext cx="1247073" cy="447238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nary>
                          <m:naryPr>
                            <m:chr m:val="∑"/>
                            <m:subHide m:val="on"/>
                            <m:supHide m:val="on"/>
                            <m:ctrlPr>
                              <a:rPr lang="en-US" sz="1200" b="1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sSub>
                              <m:sSubPr>
                                <m:ctrlPr>
                                  <a:rPr lang="en-US" sz="12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200" b="1" i="1" smtClean="0">
                                    <a:latin typeface="Cambria Math" panose="02040503050406030204" pitchFamily="18" charset="0"/>
                                  </a:rPr>
                                  <m:t>𝒘</m:t>
                                </m:r>
                              </m:e>
                              <m:sub>
                                <m:r>
                                  <a:rPr lang="en-US" sz="1200" b="1" i="1" smtClean="0"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12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200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sz="1200" b="1" i="1" smtClean="0"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</m:sub>
                            </m:sSub>
                            <m:r>
                              <a:rPr lang="en-US" sz="1200" b="1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1200" b="1" i="1" smtClean="0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nary>
                      </m:oMath>
                    </m:oMathPara>
                  </a14:m>
                  <a:endParaRPr lang="en-US" sz="1200" b="1"/>
                </a:p>
              </p:txBody>
            </p:sp>
          </mc:Choice>
          <mc:Fallback xmlns=""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4EB11792-2EFE-BB43-3D0C-69F62406148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18540" y="4399429"/>
                  <a:ext cx="1247073" cy="447238"/>
                </a:xfrm>
                <a:prstGeom prst="rect">
                  <a:avLst/>
                </a:prstGeom>
                <a:blipFill>
                  <a:blip r:embed="rId3"/>
                  <a:stretch>
                    <a:fillRect l="-29756" t="-152055" r="-24878" b="-20958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A3DE9A70-FFE3-8D62-7680-3AB570FAEADA}"/>
                </a:ext>
              </a:extLst>
            </p:cNvPr>
            <p:cNvCxnSpPr>
              <a:cxnSpLocks/>
            </p:cNvCxnSpPr>
            <p:nvPr/>
          </p:nvCxnSpPr>
          <p:spPr>
            <a:xfrm>
              <a:off x="7382312" y="4253217"/>
              <a:ext cx="581591" cy="23567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0A101820-237D-2B89-536B-ADF0396611B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365534" y="4623509"/>
              <a:ext cx="581591" cy="96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0" name="Straight Arrow Connector 39">
              <a:extLst>
                <a:ext uri="{FF2B5EF4-FFF2-40B4-BE49-F238E27FC236}">
                  <a16:creationId xmlns:a16="http://schemas.microsoft.com/office/drawing/2014/main" id="{3658B46E-B40E-5FAB-4124-BCCE33A56616}"/>
                </a:ext>
              </a:extLst>
            </p:cNvPr>
            <p:cNvCxnSpPr>
              <a:cxnSpLocks/>
              <a:stCxn id="46" idx="3"/>
            </p:cNvCxnSpPr>
            <p:nvPr/>
          </p:nvCxnSpPr>
          <p:spPr>
            <a:xfrm flipV="1">
              <a:off x="7449796" y="4750998"/>
              <a:ext cx="551411" cy="24135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BD91E745-83F9-D111-0FFC-6D897E78216D}"/>
                </a:ext>
              </a:extLst>
            </p:cNvPr>
            <p:cNvSpPr txBox="1"/>
            <p:nvPr/>
          </p:nvSpPr>
          <p:spPr>
            <a:xfrm>
              <a:off x="7497133" y="4118615"/>
              <a:ext cx="36260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i="1"/>
                <a:t>w</a:t>
              </a:r>
              <a:r>
                <a:rPr lang="en-US" sz="1200" b="1" i="1" baseline="-25000"/>
                <a:t>0</a:t>
              </a:r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572DDBF3-15E0-82B4-2081-3AE8ADA4D5F6}"/>
                </a:ext>
              </a:extLst>
            </p:cNvPr>
            <p:cNvSpPr txBox="1"/>
            <p:nvPr/>
          </p:nvSpPr>
          <p:spPr>
            <a:xfrm>
              <a:off x="7477849" y="4374260"/>
              <a:ext cx="36260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i="1"/>
                <a:t>w</a:t>
              </a:r>
              <a:r>
                <a:rPr lang="en-US" sz="1200" b="1" i="1" baseline="-25000"/>
                <a:t>1</a:t>
              </a:r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53503465-E5D2-3CA3-7C60-BB07480656D4}"/>
                </a:ext>
              </a:extLst>
            </p:cNvPr>
            <p:cNvSpPr txBox="1"/>
            <p:nvPr/>
          </p:nvSpPr>
          <p:spPr>
            <a:xfrm>
              <a:off x="7469460" y="4634481"/>
              <a:ext cx="36260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i="1"/>
                <a:t>w</a:t>
              </a:r>
              <a:r>
                <a:rPr lang="en-US" sz="1200" b="1" i="1" baseline="-25000"/>
                <a:t>2</a:t>
              </a:r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C2E71BF3-81A2-EDF4-4453-21CAFCC1ED7F}"/>
                </a:ext>
              </a:extLst>
            </p:cNvPr>
            <p:cNvSpPr txBox="1"/>
            <p:nvPr/>
          </p:nvSpPr>
          <p:spPr>
            <a:xfrm>
              <a:off x="7082407" y="4047410"/>
              <a:ext cx="32733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i="1"/>
                <a:t>x</a:t>
              </a:r>
              <a:r>
                <a:rPr lang="en-US" sz="1200" b="1" i="1" baseline="-25000"/>
                <a:t>0</a:t>
              </a:r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99BB68A3-91A5-F5BA-1E57-59B6D81823EF}"/>
                </a:ext>
              </a:extLst>
            </p:cNvPr>
            <p:cNvSpPr txBox="1"/>
            <p:nvPr/>
          </p:nvSpPr>
          <p:spPr>
            <a:xfrm>
              <a:off x="7085157" y="4459011"/>
              <a:ext cx="32733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i="1"/>
                <a:t>x</a:t>
              </a:r>
              <a:r>
                <a:rPr lang="en-US" sz="1200" b="1" i="1" baseline="-25000"/>
                <a:t>1</a:t>
              </a:r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2192F582-D068-AEE8-0963-7BDB719CB292}"/>
                </a:ext>
              </a:extLst>
            </p:cNvPr>
            <p:cNvSpPr txBox="1"/>
            <p:nvPr/>
          </p:nvSpPr>
          <p:spPr>
            <a:xfrm>
              <a:off x="7122462" y="4853848"/>
              <a:ext cx="32733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i="1"/>
                <a:t>x</a:t>
              </a:r>
              <a:r>
                <a:rPr lang="en-US" sz="1200" b="1" i="1" baseline="-25000"/>
                <a:t>2</a:t>
              </a:r>
            </a:p>
          </p:txBody>
        </p:sp>
        <p:sp>
          <p:nvSpPr>
            <p:cNvPr id="48" name="Oval 47">
              <a:extLst>
                <a:ext uri="{FF2B5EF4-FFF2-40B4-BE49-F238E27FC236}">
                  <a16:creationId xmlns:a16="http://schemas.microsoft.com/office/drawing/2014/main" id="{451B022B-F080-B35C-DDB8-FDC0F9F6C520}"/>
                </a:ext>
              </a:extLst>
            </p:cNvPr>
            <p:cNvSpPr/>
            <p:nvPr/>
          </p:nvSpPr>
          <p:spPr>
            <a:xfrm>
              <a:off x="9245838" y="4309174"/>
              <a:ext cx="956345" cy="57667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392A21F2-DE09-6AFD-6207-5CAAD8E822BA}"/>
                </a:ext>
              </a:extLst>
            </p:cNvPr>
            <p:cNvSpPr txBox="1"/>
            <p:nvPr/>
          </p:nvSpPr>
          <p:spPr>
            <a:xfrm>
              <a:off x="9255221" y="4358288"/>
              <a:ext cx="92845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b="1" err="1"/>
                <a:t>ReLU</a:t>
              </a:r>
              <a:endParaRPr lang="en-US" sz="1200" b="1"/>
            </a:p>
            <a:p>
              <a:pPr algn="ctr"/>
              <a:r>
                <a:rPr lang="en-US" sz="1200" b="1"/>
                <a:t>Activation</a:t>
              </a:r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B72C4343-01FB-5848-2881-D61DAB3361A6}"/>
                </a:ext>
              </a:extLst>
            </p:cNvPr>
            <p:cNvSpPr txBox="1"/>
            <p:nvPr/>
          </p:nvSpPr>
          <p:spPr>
            <a:xfrm>
              <a:off x="12088449" y="4412499"/>
              <a:ext cx="76976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/>
                <a:t>Output</a:t>
              </a:r>
            </a:p>
          </p:txBody>
        </p:sp>
      </p:grpSp>
      <p:sp>
        <p:nvSpPr>
          <p:cNvPr id="57" name="Oval 56">
            <a:extLst>
              <a:ext uri="{FF2B5EF4-FFF2-40B4-BE49-F238E27FC236}">
                <a16:creationId xmlns:a16="http://schemas.microsoft.com/office/drawing/2014/main" id="{A85E7265-FE16-1029-72AC-DB939ED7B0F5}"/>
              </a:ext>
            </a:extLst>
          </p:cNvPr>
          <p:cNvSpPr/>
          <p:nvPr/>
        </p:nvSpPr>
        <p:spPr>
          <a:xfrm>
            <a:off x="6750280" y="4688575"/>
            <a:ext cx="3743197" cy="999775"/>
          </a:xfrm>
          <a:prstGeom prst="ellipse">
            <a:avLst/>
          </a:prstGeom>
          <a:noFill/>
          <a:ln>
            <a:prstDash val="sys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E96E0E1F-5565-026D-2A8F-D0B475946D27}"/>
              </a:ext>
            </a:extLst>
          </p:cNvPr>
          <p:cNvSpPr/>
          <p:nvPr/>
        </p:nvSpPr>
        <p:spPr>
          <a:xfrm>
            <a:off x="9303566" y="1518198"/>
            <a:ext cx="508435" cy="520512"/>
          </a:xfrm>
          <a:prstGeom prst="ellipse">
            <a:avLst/>
          </a:prstGeom>
          <a:gradFill flip="none" rotWithShape="1">
            <a:gsLst>
              <a:gs pos="0">
                <a:schemeClr val="accent2">
                  <a:lumMod val="67000"/>
                </a:schemeClr>
              </a:gs>
              <a:gs pos="48000">
                <a:schemeClr val="accent2">
                  <a:lumMod val="97000"/>
                  <a:lumOff val="3000"/>
                </a:schemeClr>
              </a:gs>
              <a:gs pos="100000">
                <a:schemeClr val="accent2">
                  <a:lumMod val="60000"/>
                  <a:lumOff val="4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50" b="1"/>
              <a:t>H1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D1210E3F-840F-130F-DEC8-D14D56C18A45}"/>
              </a:ext>
            </a:extLst>
          </p:cNvPr>
          <p:cNvSpPr/>
          <p:nvPr/>
        </p:nvSpPr>
        <p:spPr>
          <a:xfrm>
            <a:off x="10679029" y="2080073"/>
            <a:ext cx="508435" cy="520512"/>
          </a:xfrm>
          <a:prstGeom prst="ellipse">
            <a:avLst/>
          </a:prstGeom>
          <a:gradFill flip="none" rotWithShape="1">
            <a:gsLst>
              <a:gs pos="0">
                <a:schemeClr val="accent3">
                  <a:lumMod val="67000"/>
                </a:schemeClr>
              </a:gs>
              <a:gs pos="48000">
                <a:schemeClr val="accent3">
                  <a:lumMod val="97000"/>
                  <a:lumOff val="3000"/>
                </a:schemeClr>
              </a:gs>
              <a:gs pos="100000">
                <a:schemeClr val="accent3">
                  <a:lumMod val="60000"/>
                  <a:lumOff val="4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/>
              <a:t>O1</a:t>
            </a:r>
            <a:endParaRPr lang="en-US" sz="1600" b="1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4A8E0165-843E-ED27-F25F-D9EE87C3D1BF}"/>
              </a:ext>
            </a:extLst>
          </p:cNvPr>
          <p:cNvSpPr/>
          <p:nvPr/>
        </p:nvSpPr>
        <p:spPr>
          <a:xfrm>
            <a:off x="9320078" y="2173312"/>
            <a:ext cx="508435" cy="520512"/>
          </a:xfrm>
          <a:prstGeom prst="ellipse">
            <a:avLst/>
          </a:prstGeom>
          <a:gradFill flip="none" rotWithShape="1">
            <a:gsLst>
              <a:gs pos="0">
                <a:schemeClr val="accent2">
                  <a:lumMod val="67000"/>
                </a:schemeClr>
              </a:gs>
              <a:gs pos="48000">
                <a:schemeClr val="accent2">
                  <a:lumMod val="97000"/>
                  <a:lumOff val="3000"/>
                </a:schemeClr>
              </a:gs>
              <a:gs pos="100000">
                <a:schemeClr val="accent2">
                  <a:lumMod val="60000"/>
                  <a:lumOff val="4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50" b="1"/>
              <a:t>H2</a:t>
            </a:r>
            <a:endParaRPr lang="en-US" b="1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AF6FFC3D-CA37-BDA0-89E1-E57F2F5CA73C}"/>
              </a:ext>
            </a:extLst>
          </p:cNvPr>
          <p:cNvSpPr/>
          <p:nvPr/>
        </p:nvSpPr>
        <p:spPr>
          <a:xfrm>
            <a:off x="9303566" y="3412361"/>
            <a:ext cx="621598" cy="541776"/>
          </a:xfrm>
          <a:prstGeom prst="ellipse">
            <a:avLst/>
          </a:prstGeom>
          <a:gradFill flip="none" rotWithShape="1">
            <a:gsLst>
              <a:gs pos="0">
                <a:schemeClr val="accent2">
                  <a:lumMod val="67000"/>
                </a:schemeClr>
              </a:gs>
              <a:gs pos="48000">
                <a:schemeClr val="accent2">
                  <a:lumMod val="97000"/>
                  <a:lumOff val="3000"/>
                </a:schemeClr>
              </a:gs>
              <a:gs pos="100000">
                <a:schemeClr val="accent2">
                  <a:lumMod val="60000"/>
                  <a:lumOff val="4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50" b="1"/>
              <a:t>H16</a:t>
            </a:r>
            <a:endParaRPr lang="en-US" sz="700" b="1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1E1AF3F9-BE4C-B0BC-878A-E1238979B44C}"/>
              </a:ext>
            </a:extLst>
          </p:cNvPr>
          <p:cNvSpPr/>
          <p:nvPr/>
        </p:nvSpPr>
        <p:spPr>
          <a:xfrm>
            <a:off x="10679029" y="2712130"/>
            <a:ext cx="508435" cy="520512"/>
          </a:xfrm>
          <a:prstGeom prst="ellipse">
            <a:avLst/>
          </a:prstGeom>
          <a:gradFill flip="none" rotWithShape="1">
            <a:gsLst>
              <a:gs pos="0">
                <a:schemeClr val="accent3">
                  <a:lumMod val="67000"/>
                </a:schemeClr>
              </a:gs>
              <a:gs pos="48000">
                <a:schemeClr val="accent3">
                  <a:lumMod val="97000"/>
                  <a:lumOff val="3000"/>
                </a:schemeClr>
              </a:gs>
              <a:gs pos="100000">
                <a:schemeClr val="accent3">
                  <a:lumMod val="60000"/>
                  <a:lumOff val="4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/>
              <a:t>O2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5DB3812C-57FE-4768-C3CD-15DD4D585D2F}"/>
              </a:ext>
            </a:extLst>
          </p:cNvPr>
          <p:cNvSpPr/>
          <p:nvPr/>
        </p:nvSpPr>
        <p:spPr>
          <a:xfrm>
            <a:off x="6216781" y="1477159"/>
            <a:ext cx="794680" cy="250924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>
                <a:solidFill>
                  <a:srgbClr val="002060"/>
                </a:solidFill>
              </a:rPr>
              <a:t>Analog Front End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7A6CC866-3B8F-6593-47D7-28602957EB63}"/>
              </a:ext>
            </a:extLst>
          </p:cNvPr>
          <p:cNvSpPr/>
          <p:nvPr/>
        </p:nvSpPr>
        <p:spPr>
          <a:xfrm>
            <a:off x="7310268" y="1520513"/>
            <a:ext cx="1091589" cy="2416436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>
                <a:solidFill>
                  <a:srgbClr val="002060"/>
                </a:solidFill>
              </a:rPr>
              <a:t>DSP Channel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1409ED4-3038-9B33-D626-58CBC37ACB30}"/>
              </a:ext>
            </a:extLst>
          </p:cNvPr>
          <p:cNvSpPr txBox="1"/>
          <p:nvPr/>
        </p:nvSpPr>
        <p:spPr>
          <a:xfrm>
            <a:off x="7892685" y="1653182"/>
            <a:ext cx="56137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1"/>
              <a:t>OUT1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782F64AB-9568-16BC-1C71-617645DA2FF8}"/>
              </a:ext>
            </a:extLst>
          </p:cNvPr>
          <p:cNvSpPr txBox="1"/>
          <p:nvPr/>
        </p:nvSpPr>
        <p:spPr>
          <a:xfrm>
            <a:off x="7902153" y="1929849"/>
            <a:ext cx="543739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1"/>
              <a:t>OUT2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AF927B6-4384-2121-6F7C-C8102081700F}"/>
              </a:ext>
            </a:extLst>
          </p:cNvPr>
          <p:cNvSpPr txBox="1"/>
          <p:nvPr/>
        </p:nvSpPr>
        <p:spPr>
          <a:xfrm>
            <a:off x="7911758" y="2247192"/>
            <a:ext cx="543739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1"/>
              <a:t>OUT3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43AB2D4-95A5-A47F-A406-273285735CD7}"/>
              </a:ext>
            </a:extLst>
          </p:cNvPr>
          <p:cNvSpPr txBox="1"/>
          <p:nvPr/>
        </p:nvSpPr>
        <p:spPr>
          <a:xfrm>
            <a:off x="7895144" y="3491927"/>
            <a:ext cx="543739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1"/>
              <a:t>OUT9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4BD77901-74B6-EE62-62EF-CFBE0CE134C6}"/>
              </a:ext>
            </a:extLst>
          </p:cNvPr>
          <p:cNvSpPr txBox="1"/>
          <p:nvPr/>
        </p:nvSpPr>
        <p:spPr>
          <a:xfrm>
            <a:off x="9478237" y="1185552"/>
            <a:ext cx="178219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800">
                <a:solidFill>
                  <a:srgbClr val="002060"/>
                </a:solidFill>
              </a:rPr>
              <a:t>MLP Block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4D8BDE9B-BD7A-01FC-FD12-601DF02677F1}"/>
              </a:ext>
            </a:extLst>
          </p:cNvPr>
          <p:cNvSpPr txBox="1"/>
          <p:nvPr/>
        </p:nvSpPr>
        <p:spPr>
          <a:xfrm>
            <a:off x="8195093" y="2540251"/>
            <a:ext cx="31290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.</a:t>
            </a:r>
          </a:p>
          <a:p>
            <a:r>
              <a:rPr lang="en-US"/>
              <a:t>. </a:t>
            </a:r>
          </a:p>
          <a:p>
            <a:r>
              <a:rPr lang="en-US"/>
              <a:t>.</a:t>
            </a:r>
          </a:p>
        </p:txBody>
      </p: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93EE5654-0D92-299F-E02B-A98989F68FD2}"/>
              </a:ext>
            </a:extLst>
          </p:cNvPr>
          <p:cNvCxnSpPr>
            <a:stCxn id="5" idx="6"/>
            <a:endCxn id="8" idx="1"/>
          </p:cNvCxnSpPr>
          <p:nvPr/>
        </p:nvCxnSpPr>
        <p:spPr>
          <a:xfrm>
            <a:off x="9812001" y="1778454"/>
            <a:ext cx="941487" cy="3778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09C7F1B4-374A-1100-B12D-CC821F88239D}"/>
              </a:ext>
            </a:extLst>
          </p:cNvPr>
          <p:cNvCxnSpPr>
            <a:cxnSpLocks/>
            <a:stCxn id="9" idx="6"/>
          </p:cNvCxnSpPr>
          <p:nvPr/>
        </p:nvCxnSpPr>
        <p:spPr>
          <a:xfrm flipV="1">
            <a:off x="9828513" y="2298113"/>
            <a:ext cx="845132" cy="13545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542F9468-E686-2404-119C-AB6742C9D7EF}"/>
              </a:ext>
            </a:extLst>
          </p:cNvPr>
          <p:cNvCxnSpPr>
            <a:cxnSpLocks/>
            <a:stCxn id="10" idx="7"/>
          </p:cNvCxnSpPr>
          <p:nvPr/>
        </p:nvCxnSpPr>
        <p:spPr>
          <a:xfrm flipV="1">
            <a:off x="9834133" y="2457919"/>
            <a:ext cx="844896" cy="103378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57ED79ED-9B45-7638-1D2B-EE78592AA933}"/>
              </a:ext>
            </a:extLst>
          </p:cNvPr>
          <p:cNvCxnSpPr>
            <a:cxnSpLocks/>
            <a:stCxn id="5" idx="6"/>
            <a:endCxn id="11" idx="1"/>
          </p:cNvCxnSpPr>
          <p:nvPr/>
        </p:nvCxnSpPr>
        <p:spPr>
          <a:xfrm>
            <a:off x="9812001" y="1778454"/>
            <a:ext cx="941487" cy="10099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>
            <a:extLst>
              <a:ext uri="{FF2B5EF4-FFF2-40B4-BE49-F238E27FC236}">
                <a16:creationId xmlns:a16="http://schemas.microsoft.com/office/drawing/2014/main" id="{D8016A8C-DAD0-59C2-FA7B-F4AB400211C8}"/>
              </a:ext>
            </a:extLst>
          </p:cNvPr>
          <p:cNvCxnSpPr>
            <a:cxnSpLocks/>
          </p:cNvCxnSpPr>
          <p:nvPr/>
        </p:nvCxnSpPr>
        <p:spPr>
          <a:xfrm>
            <a:off x="9838462" y="2433568"/>
            <a:ext cx="835183" cy="5417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>
            <a:extLst>
              <a:ext uri="{FF2B5EF4-FFF2-40B4-BE49-F238E27FC236}">
                <a16:creationId xmlns:a16="http://schemas.microsoft.com/office/drawing/2014/main" id="{5D4FEFF3-74F8-9FEE-D30A-BA9822D08E6E}"/>
              </a:ext>
            </a:extLst>
          </p:cNvPr>
          <p:cNvCxnSpPr>
            <a:cxnSpLocks/>
            <a:stCxn id="10" idx="6"/>
            <a:endCxn id="11" idx="3"/>
          </p:cNvCxnSpPr>
          <p:nvPr/>
        </p:nvCxnSpPr>
        <p:spPr>
          <a:xfrm flipV="1">
            <a:off x="9925164" y="3156415"/>
            <a:ext cx="828324" cy="52683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>
            <a:extLst>
              <a:ext uri="{FF2B5EF4-FFF2-40B4-BE49-F238E27FC236}">
                <a16:creationId xmlns:a16="http://schemas.microsoft.com/office/drawing/2014/main" id="{EC3EB2D6-916F-20AF-730E-A611DE97ED8D}"/>
              </a:ext>
            </a:extLst>
          </p:cNvPr>
          <p:cNvCxnSpPr>
            <a:stCxn id="8" idx="6"/>
          </p:cNvCxnSpPr>
          <p:nvPr/>
        </p:nvCxnSpPr>
        <p:spPr>
          <a:xfrm>
            <a:off x="11187464" y="2340329"/>
            <a:ext cx="57266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>
            <a:extLst>
              <a:ext uri="{FF2B5EF4-FFF2-40B4-BE49-F238E27FC236}">
                <a16:creationId xmlns:a16="http://schemas.microsoft.com/office/drawing/2014/main" id="{D9B04198-89EA-717F-A85F-271628CA28C7}"/>
              </a:ext>
            </a:extLst>
          </p:cNvPr>
          <p:cNvCxnSpPr>
            <a:stCxn id="11" idx="6"/>
          </p:cNvCxnSpPr>
          <p:nvPr/>
        </p:nvCxnSpPr>
        <p:spPr>
          <a:xfrm>
            <a:off x="11187464" y="2972386"/>
            <a:ext cx="57437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TextBox 76">
            <a:extLst>
              <a:ext uri="{FF2B5EF4-FFF2-40B4-BE49-F238E27FC236}">
                <a16:creationId xmlns:a16="http://schemas.microsoft.com/office/drawing/2014/main" id="{144A50B0-A0E9-F5BA-B235-A137D31026B4}"/>
              </a:ext>
            </a:extLst>
          </p:cNvPr>
          <p:cNvSpPr txBox="1"/>
          <p:nvPr/>
        </p:nvSpPr>
        <p:spPr>
          <a:xfrm>
            <a:off x="9435065" y="2537761"/>
            <a:ext cx="31290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.</a:t>
            </a:r>
          </a:p>
          <a:p>
            <a:r>
              <a:rPr lang="en-US"/>
              <a:t>. </a:t>
            </a:r>
          </a:p>
          <a:p>
            <a:r>
              <a:rPr lang="en-US"/>
              <a:t>.</a:t>
            </a:r>
          </a:p>
        </p:txBody>
      </p:sp>
      <p:cxnSp>
        <p:nvCxnSpPr>
          <p:cNvPr id="85" name="Straight Arrow Connector 84">
            <a:extLst>
              <a:ext uri="{FF2B5EF4-FFF2-40B4-BE49-F238E27FC236}">
                <a16:creationId xmlns:a16="http://schemas.microsoft.com/office/drawing/2014/main" id="{90ABC099-01A4-1EDD-C712-95677693FBF2}"/>
              </a:ext>
            </a:extLst>
          </p:cNvPr>
          <p:cNvCxnSpPr>
            <a:endCxn id="5" idx="2"/>
          </p:cNvCxnSpPr>
          <p:nvPr/>
        </p:nvCxnSpPr>
        <p:spPr>
          <a:xfrm>
            <a:off x="8401857" y="1778454"/>
            <a:ext cx="90170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Arrow Connector 86">
            <a:extLst>
              <a:ext uri="{FF2B5EF4-FFF2-40B4-BE49-F238E27FC236}">
                <a16:creationId xmlns:a16="http://schemas.microsoft.com/office/drawing/2014/main" id="{BF2917E2-1B83-8AED-09B5-0559066F5246}"/>
              </a:ext>
            </a:extLst>
          </p:cNvPr>
          <p:cNvCxnSpPr>
            <a:cxnSpLocks/>
            <a:endCxn id="9" idx="2"/>
          </p:cNvCxnSpPr>
          <p:nvPr/>
        </p:nvCxnSpPr>
        <p:spPr>
          <a:xfrm>
            <a:off x="8401857" y="1778454"/>
            <a:ext cx="918221" cy="6551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>
            <a:extLst>
              <a:ext uri="{FF2B5EF4-FFF2-40B4-BE49-F238E27FC236}">
                <a16:creationId xmlns:a16="http://schemas.microsoft.com/office/drawing/2014/main" id="{BDB656C5-75B1-806B-931D-91A9F23D5037}"/>
              </a:ext>
            </a:extLst>
          </p:cNvPr>
          <p:cNvCxnSpPr>
            <a:cxnSpLocks/>
          </p:cNvCxnSpPr>
          <p:nvPr/>
        </p:nvCxnSpPr>
        <p:spPr>
          <a:xfrm>
            <a:off x="8401857" y="1778176"/>
            <a:ext cx="1075018" cy="16664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Arrow Connector 94">
            <a:extLst>
              <a:ext uri="{FF2B5EF4-FFF2-40B4-BE49-F238E27FC236}">
                <a16:creationId xmlns:a16="http://schemas.microsoft.com/office/drawing/2014/main" id="{D1669C49-6A5B-A184-11E7-0CBF6EB2E93C}"/>
              </a:ext>
            </a:extLst>
          </p:cNvPr>
          <p:cNvCxnSpPr/>
          <p:nvPr/>
        </p:nvCxnSpPr>
        <p:spPr>
          <a:xfrm flipV="1">
            <a:off x="8401857" y="1818463"/>
            <a:ext cx="901709" cy="2751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>
            <a:extLst>
              <a:ext uri="{FF2B5EF4-FFF2-40B4-BE49-F238E27FC236}">
                <a16:creationId xmlns:a16="http://schemas.microsoft.com/office/drawing/2014/main" id="{ED0BFE29-66D5-1AFC-1890-D2C7C84BBA0F}"/>
              </a:ext>
            </a:extLst>
          </p:cNvPr>
          <p:cNvCxnSpPr/>
          <p:nvPr/>
        </p:nvCxnSpPr>
        <p:spPr>
          <a:xfrm>
            <a:off x="8401857" y="2097434"/>
            <a:ext cx="927275" cy="42498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Arrow Connector 98">
            <a:extLst>
              <a:ext uri="{FF2B5EF4-FFF2-40B4-BE49-F238E27FC236}">
                <a16:creationId xmlns:a16="http://schemas.microsoft.com/office/drawing/2014/main" id="{7F9B0D15-9661-D53C-D6CF-E12812BA9DC2}"/>
              </a:ext>
            </a:extLst>
          </p:cNvPr>
          <p:cNvCxnSpPr>
            <a:cxnSpLocks/>
            <a:endCxn id="10" idx="1"/>
          </p:cNvCxnSpPr>
          <p:nvPr/>
        </p:nvCxnSpPr>
        <p:spPr>
          <a:xfrm>
            <a:off x="8400762" y="2097392"/>
            <a:ext cx="993835" cy="13943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Arrow Connector 102">
            <a:extLst>
              <a:ext uri="{FF2B5EF4-FFF2-40B4-BE49-F238E27FC236}">
                <a16:creationId xmlns:a16="http://schemas.microsoft.com/office/drawing/2014/main" id="{99091D4C-7272-DAEF-28B9-671A88B4B8CE}"/>
              </a:ext>
            </a:extLst>
          </p:cNvPr>
          <p:cNvCxnSpPr/>
          <p:nvPr/>
        </p:nvCxnSpPr>
        <p:spPr>
          <a:xfrm flipV="1">
            <a:off x="8400762" y="1887794"/>
            <a:ext cx="919316" cy="54577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>
            <a:extLst>
              <a:ext uri="{FF2B5EF4-FFF2-40B4-BE49-F238E27FC236}">
                <a16:creationId xmlns:a16="http://schemas.microsoft.com/office/drawing/2014/main" id="{A184D39E-17A5-06F4-89DD-2E86CE0D53C5}"/>
              </a:ext>
            </a:extLst>
          </p:cNvPr>
          <p:cNvCxnSpPr>
            <a:cxnSpLocks/>
            <a:endCxn id="9" idx="3"/>
          </p:cNvCxnSpPr>
          <p:nvPr/>
        </p:nvCxnSpPr>
        <p:spPr>
          <a:xfrm>
            <a:off x="8397199" y="2442782"/>
            <a:ext cx="997338" cy="1748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Arrow Connector 106">
            <a:extLst>
              <a:ext uri="{FF2B5EF4-FFF2-40B4-BE49-F238E27FC236}">
                <a16:creationId xmlns:a16="http://schemas.microsoft.com/office/drawing/2014/main" id="{44128D3D-DFA6-5E47-D4EE-BD67150FF6A6}"/>
              </a:ext>
            </a:extLst>
          </p:cNvPr>
          <p:cNvCxnSpPr>
            <a:cxnSpLocks/>
          </p:cNvCxnSpPr>
          <p:nvPr/>
        </p:nvCxnSpPr>
        <p:spPr>
          <a:xfrm>
            <a:off x="8400762" y="2450580"/>
            <a:ext cx="919316" cy="11153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Arrow Connector 114">
            <a:extLst>
              <a:ext uri="{FF2B5EF4-FFF2-40B4-BE49-F238E27FC236}">
                <a16:creationId xmlns:a16="http://schemas.microsoft.com/office/drawing/2014/main" id="{F9AFCCC7-A5FE-5C3A-C281-9EC2F37E5DB8}"/>
              </a:ext>
            </a:extLst>
          </p:cNvPr>
          <p:cNvCxnSpPr/>
          <p:nvPr/>
        </p:nvCxnSpPr>
        <p:spPr>
          <a:xfrm>
            <a:off x="8397199" y="3627274"/>
            <a:ext cx="90636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Arrow Connector 116">
            <a:extLst>
              <a:ext uri="{FF2B5EF4-FFF2-40B4-BE49-F238E27FC236}">
                <a16:creationId xmlns:a16="http://schemas.microsoft.com/office/drawing/2014/main" id="{7E3C3C62-FB11-9E89-507C-5CE8612A7C01}"/>
              </a:ext>
            </a:extLst>
          </p:cNvPr>
          <p:cNvCxnSpPr/>
          <p:nvPr/>
        </p:nvCxnSpPr>
        <p:spPr>
          <a:xfrm flipV="1">
            <a:off x="8397199" y="2617597"/>
            <a:ext cx="1037866" cy="10096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Arrow Connector 118">
            <a:extLst>
              <a:ext uri="{FF2B5EF4-FFF2-40B4-BE49-F238E27FC236}">
                <a16:creationId xmlns:a16="http://schemas.microsoft.com/office/drawing/2014/main" id="{DBD55295-EB39-4C1C-F738-3DC52E823F69}"/>
              </a:ext>
            </a:extLst>
          </p:cNvPr>
          <p:cNvCxnSpPr>
            <a:endCxn id="5" idx="3"/>
          </p:cNvCxnSpPr>
          <p:nvPr/>
        </p:nvCxnSpPr>
        <p:spPr>
          <a:xfrm flipV="1">
            <a:off x="8407241" y="1916380"/>
            <a:ext cx="929612" cy="171861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4" name="Oval 123">
            <a:extLst>
              <a:ext uri="{FF2B5EF4-FFF2-40B4-BE49-F238E27FC236}">
                <a16:creationId xmlns:a16="http://schemas.microsoft.com/office/drawing/2014/main" id="{6683DE19-847A-0C7B-CE47-5DD5D57EBB7A}"/>
              </a:ext>
            </a:extLst>
          </p:cNvPr>
          <p:cNvSpPr/>
          <p:nvPr/>
        </p:nvSpPr>
        <p:spPr>
          <a:xfrm>
            <a:off x="9398820" y="4845481"/>
            <a:ext cx="961344" cy="646300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5" name="TextBox 124">
            <a:extLst>
              <a:ext uri="{FF2B5EF4-FFF2-40B4-BE49-F238E27FC236}">
                <a16:creationId xmlns:a16="http://schemas.microsoft.com/office/drawing/2014/main" id="{59F61607-BE8A-C877-18C6-BE921DBE8314}"/>
              </a:ext>
            </a:extLst>
          </p:cNvPr>
          <p:cNvSpPr txBox="1"/>
          <p:nvPr/>
        </p:nvSpPr>
        <p:spPr>
          <a:xfrm>
            <a:off x="9407210" y="4944327"/>
            <a:ext cx="9621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b="1"/>
              <a:t>Stochastic</a:t>
            </a:r>
          </a:p>
          <a:p>
            <a:pPr algn="ctr"/>
            <a:r>
              <a:rPr lang="en-US" sz="1200" b="1"/>
              <a:t>Rounding</a:t>
            </a:r>
          </a:p>
        </p:txBody>
      </p:sp>
      <p:cxnSp>
        <p:nvCxnSpPr>
          <p:cNvPr id="129" name="Straight Arrow Connector 128">
            <a:extLst>
              <a:ext uri="{FF2B5EF4-FFF2-40B4-BE49-F238E27FC236}">
                <a16:creationId xmlns:a16="http://schemas.microsoft.com/office/drawing/2014/main" id="{9D92448E-E333-5887-5FB5-96CAA7C6FB50}"/>
              </a:ext>
            </a:extLst>
          </p:cNvPr>
          <p:cNvCxnSpPr>
            <a:cxnSpLocks/>
            <a:endCxn id="49" idx="1"/>
          </p:cNvCxnSpPr>
          <p:nvPr/>
        </p:nvCxnSpPr>
        <p:spPr>
          <a:xfrm>
            <a:off x="7735633" y="5181385"/>
            <a:ext cx="35175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Arrow Connector 132">
            <a:extLst>
              <a:ext uri="{FF2B5EF4-FFF2-40B4-BE49-F238E27FC236}">
                <a16:creationId xmlns:a16="http://schemas.microsoft.com/office/drawing/2014/main" id="{A72E6B0C-D5D1-A273-B7B3-1A9D808EAC36}"/>
              </a:ext>
            </a:extLst>
          </p:cNvPr>
          <p:cNvCxnSpPr>
            <a:cxnSpLocks/>
          </p:cNvCxnSpPr>
          <p:nvPr/>
        </p:nvCxnSpPr>
        <p:spPr>
          <a:xfrm>
            <a:off x="9034346" y="5189774"/>
            <a:ext cx="35175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Arrow Connector 137">
            <a:extLst>
              <a:ext uri="{FF2B5EF4-FFF2-40B4-BE49-F238E27FC236}">
                <a16:creationId xmlns:a16="http://schemas.microsoft.com/office/drawing/2014/main" id="{49246115-7119-42CC-2B73-6B1E7E56ABC7}"/>
              </a:ext>
            </a:extLst>
          </p:cNvPr>
          <p:cNvCxnSpPr/>
          <p:nvPr/>
        </p:nvCxnSpPr>
        <p:spPr>
          <a:xfrm>
            <a:off x="10360164" y="5175159"/>
            <a:ext cx="59799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Arrow Connector 139">
            <a:extLst>
              <a:ext uri="{FF2B5EF4-FFF2-40B4-BE49-F238E27FC236}">
                <a16:creationId xmlns:a16="http://schemas.microsoft.com/office/drawing/2014/main" id="{11D5ECD3-C579-FD0E-BEE4-1DFC0E7C93AA}"/>
              </a:ext>
            </a:extLst>
          </p:cNvPr>
          <p:cNvCxnSpPr>
            <a:cxnSpLocks/>
          </p:cNvCxnSpPr>
          <p:nvPr/>
        </p:nvCxnSpPr>
        <p:spPr>
          <a:xfrm flipH="1">
            <a:off x="9303566" y="4015449"/>
            <a:ext cx="254217" cy="541803"/>
          </a:xfrm>
          <a:prstGeom prst="straightConnector1">
            <a:avLst/>
          </a:prstGeom>
          <a:ln>
            <a:prstDash val="sysDot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2" name="TextBox 141">
            <a:extLst>
              <a:ext uri="{FF2B5EF4-FFF2-40B4-BE49-F238E27FC236}">
                <a16:creationId xmlns:a16="http://schemas.microsoft.com/office/drawing/2014/main" id="{8E3102A0-4B6E-70FF-BD13-D1F91799F7C6}"/>
              </a:ext>
            </a:extLst>
          </p:cNvPr>
          <p:cNvSpPr txBox="1"/>
          <p:nvPr/>
        </p:nvSpPr>
        <p:spPr>
          <a:xfrm>
            <a:off x="7924353" y="5631950"/>
            <a:ext cx="12875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>
                <a:solidFill>
                  <a:schemeClr val="accent5"/>
                </a:solidFill>
              </a:rPr>
              <a:t>perceptron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F999AE43-FE18-1046-64B8-E1BE03E5D4FD}"/>
              </a:ext>
            </a:extLst>
          </p:cNvPr>
          <p:cNvCxnSpPr>
            <a:cxnSpLocks/>
            <a:stCxn id="13" idx="3"/>
            <a:endCxn id="14" idx="1"/>
          </p:cNvCxnSpPr>
          <p:nvPr/>
        </p:nvCxnSpPr>
        <p:spPr>
          <a:xfrm flipV="1">
            <a:off x="7011461" y="2728731"/>
            <a:ext cx="298807" cy="30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8245998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496815-35D2-8DBF-BF59-52DC10FE4A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808" y="176280"/>
            <a:ext cx="11049000" cy="824418"/>
          </a:xfrm>
        </p:spPr>
        <p:txBody>
          <a:bodyPr>
            <a:normAutofit/>
          </a:bodyPr>
          <a:lstStyle/>
          <a:p>
            <a:r>
              <a:rPr lang="en-US" sz="4000" dirty="0"/>
              <a:t>Stochastic rounding</a:t>
            </a:r>
            <a:endParaRPr lang="en-US" sz="4000" dirty="0">
              <a:cs typeface="Arial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261A538-A8E5-EA01-065E-BD2F7CD4336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571499" y="1181819"/>
            <a:ext cx="5319623" cy="4995144"/>
          </a:xfr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z="1800" dirty="0"/>
              <a:t>Random numbers are generated a 31-bit LFSR clocked at a rate = </a:t>
            </a:r>
            <a:r>
              <a:rPr lang="en-US" sz="1800" i="1" dirty="0"/>
              <a:t>f</a:t>
            </a:r>
            <a:r>
              <a:rPr lang="en-US" sz="1800" i="1" baseline="-25000" dirty="0"/>
              <a:t>s</a:t>
            </a:r>
            <a:r>
              <a:rPr lang="en-US" sz="1800" i="1" dirty="0"/>
              <a:t> </a:t>
            </a:r>
          </a:p>
          <a:p>
            <a:r>
              <a:rPr lang="en-US" sz="1800" dirty="0"/>
              <a:t>The input/output rate is </a:t>
            </a:r>
            <a:r>
              <a:rPr lang="en-US" sz="1800" i="1" dirty="0"/>
              <a:t>f</a:t>
            </a:r>
            <a:r>
              <a:rPr lang="en-US" sz="1800" i="1" baseline="-25000" dirty="0"/>
              <a:t>s</a:t>
            </a:r>
            <a:r>
              <a:rPr lang="en-US" sz="1800" dirty="0"/>
              <a:t>/4N (= </a:t>
            </a:r>
            <a:r>
              <a:rPr lang="en-US" sz="1800" i="1" dirty="0"/>
              <a:t>f</a:t>
            </a:r>
            <a:r>
              <a:rPr lang="en-US" sz="1800" i="1" baseline="-25000" dirty="0"/>
              <a:t>s</a:t>
            </a:r>
            <a:r>
              <a:rPr lang="en-US" sz="1800" dirty="0"/>
              <a:t>/32) and the LFSR needs to generate 18 random values for the 18 </a:t>
            </a:r>
            <a:r>
              <a:rPr lang="en-US" sz="1800" dirty="0" err="1"/>
              <a:t>perceptrons</a:t>
            </a:r>
            <a:r>
              <a:rPr lang="en-US" sz="1800" dirty="0"/>
              <a:t> for every new computation</a:t>
            </a:r>
          </a:p>
          <a:p>
            <a:r>
              <a:rPr lang="en-US" sz="1800" dirty="0">
                <a:cs typeface="Arial"/>
              </a:rPr>
              <a:t>18 LFSR outputs are stored to be used by the 18 </a:t>
            </a:r>
            <a:r>
              <a:rPr lang="en-US" sz="1800" dirty="0" err="1">
                <a:cs typeface="Arial"/>
              </a:rPr>
              <a:t>perceptrons</a:t>
            </a:r>
            <a:r>
              <a:rPr lang="en-US" sz="1800" dirty="0">
                <a:cs typeface="Arial"/>
              </a:rPr>
              <a:t> (</a:t>
            </a:r>
            <a:r>
              <a:rPr lang="en-US" sz="1800" i="1" dirty="0" err="1">
                <a:cs typeface="Arial"/>
              </a:rPr>
              <a:t>rand_val</a:t>
            </a:r>
            <a:r>
              <a:rPr lang="en-US" sz="1800" i="1" dirty="0">
                <a:cs typeface="Arial"/>
              </a:rPr>
              <a:t> = </a:t>
            </a:r>
            <a:r>
              <a:rPr lang="en-US" sz="1800" i="1" dirty="0" err="1">
                <a:cs typeface="Arial"/>
              </a:rPr>
              <a:t>lfsr_out</a:t>
            </a:r>
            <a:r>
              <a:rPr lang="en-US" sz="1800" i="1" dirty="0">
                <a:cs typeface="Arial"/>
              </a:rPr>
              <a:t>[5:0]</a:t>
            </a:r>
            <a:r>
              <a:rPr lang="en-US" sz="1800" dirty="0">
                <a:cs typeface="Arial"/>
              </a:rPr>
              <a:t>)</a:t>
            </a:r>
          </a:p>
          <a:p>
            <a:r>
              <a:rPr lang="en-US" sz="1800" b="1" dirty="0">
                <a:cs typeface="Arial"/>
              </a:rPr>
              <a:t>Why implement stochastic rounding?</a:t>
            </a:r>
          </a:p>
          <a:p>
            <a:pPr lvl="1"/>
            <a:r>
              <a:rPr lang="en-US" sz="1600" dirty="0">
                <a:cs typeface="Arial"/>
              </a:rPr>
              <a:t>Useful for hardware-aware training with quantized inputs, outputs, weights and biases [5]</a:t>
            </a:r>
          </a:p>
          <a:p>
            <a:pPr lvl="1"/>
            <a:r>
              <a:rPr lang="en-US" sz="1600" dirty="0">
                <a:cs typeface="Arial"/>
              </a:rPr>
              <a:t>During training, if the back-propagation gradient is smaller than the LSB, no updates are made to the weights and training doesn’t work</a:t>
            </a:r>
          </a:p>
          <a:p>
            <a:pPr lvl="1"/>
            <a:r>
              <a:rPr lang="en-US" sz="1600" dirty="0">
                <a:cs typeface="Arial"/>
              </a:rPr>
              <a:t>With stochastic rounding, the average round-off error becomes zero, which allows stochastic gradient descent (SGD) to eventually converge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E879029-F20F-50A8-BDAC-0CDE2F86CC9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35</a:t>
            </a:fld>
            <a:endParaRPr lang="en-US" sz="100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28EE3B97-77F8-3148-06EE-F3749C58864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91123" y="1253636"/>
            <a:ext cx="6108823" cy="3842144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402BF031-FD55-F926-BAD6-7DB23E2A6468}"/>
              </a:ext>
            </a:extLst>
          </p:cNvPr>
          <p:cNvSpPr txBox="1"/>
          <p:nvPr/>
        </p:nvSpPr>
        <p:spPr>
          <a:xfrm>
            <a:off x="2114909" y="6219584"/>
            <a:ext cx="963570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[5] </a:t>
            </a:r>
            <a:r>
              <a:rPr lang="en-US" sz="12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Gupta, </a:t>
            </a:r>
            <a:r>
              <a:rPr lang="en-US" sz="1200" b="0" i="0" dirty="0" err="1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Suyog</a:t>
            </a:r>
            <a:r>
              <a:rPr lang="en-US" sz="12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, et al. "Deep learning with limited numerical precision." </a:t>
            </a:r>
            <a:r>
              <a:rPr lang="en-US" sz="1200" b="0" i="1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International Conference on Machine </a:t>
            </a:r>
            <a:r>
              <a:rPr lang="en-US" sz="1200" i="1" dirty="0">
                <a:solidFill>
                  <a:srgbClr val="222222"/>
                </a:solidFill>
                <a:latin typeface="Arial" panose="020B0604020202020204" pitchFamily="34" charset="0"/>
              </a:rPr>
              <a:t>L</a:t>
            </a:r>
            <a:r>
              <a:rPr lang="en-US" sz="1200" b="0" i="1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earning</a:t>
            </a:r>
            <a:r>
              <a:rPr lang="en-US" sz="12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. PMLR, 2015.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86989427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C8C636-3939-BEDE-29C0-2B6E160EEB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7806" y="187969"/>
            <a:ext cx="11049000" cy="891487"/>
          </a:xfrm>
        </p:spPr>
        <p:txBody>
          <a:bodyPr>
            <a:normAutofit/>
          </a:bodyPr>
          <a:lstStyle/>
          <a:p>
            <a:r>
              <a:rPr lang="en-US" sz="4000" dirty="0"/>
              <a:t>Working of </a:t>
            </a:r>
            <a:r>
              <a:rPr lang="en-US" sz="4000" i="1" dirty="0"/>
              <a:t>perceptron </a:t>
            </a:r>
            <a:r>
              <a:rPr lang="en-US" sz="4000" dirty="0"/>
              <a:t>(hidden layer)</a:t>
            </a:r>
          </a:p>
        </p:txBody>
      </p:sp>
      <p:sp>
        <p:nvSpPr>
          <p:cNvPr id="27" name="Content Placeholder 26">
            <a:extLst>
              <a:ext uri="{FF2B5EF4-FFF2-40B4-BE49-F238E27FC236}">
                <a16:creationId xmlns:a16="http://schemas.microsoft.com/office/drawing/2014/main" id="{1123C017-B616-60E6-144A-D87F04F7598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591303" y="2882272"/>
            <a:ext cx="4472188" cy="3258764"/>
          </a:xfrm>
        </p:spPr>
        <p:txBody>
          <a:bodyPr vert="horz" lIns="91440" tIns="45720" rIns="91440" bIns="45720" rtlCol="0" anchor="t">
            <a:normAutofit fontScale="92500"/>
          </a:bodyPr>
          <a:lstStyle/>
          <a:p>
            <a:r>
              <a:rPr lang="en-US" sz="1600" dirty="0"/>
              <a:t>Inputs (x</a:t>
            </a:r>
            <a:r>
              <a:rPr lang="en-US" sz="1600" baseline="-25000" dirty="0"/>
              <a:t>i</a:t>
            </a:r>
            <a:r>
              <a:rPr lang="en-US" sz="1600" dirty="0"/>
              <a:t>) are 12-bit signed integers</a:t>
            </a:r>
          </a:p>
          <a:p>
            <a:r>
              <a:rPr lang="en-US" sz="1600" dirty="0"/>
              <a:t>Weights (</a:t>
            </a:r>
            <a:r>
              <a:rPr lang="en-US" sz="1600" dirty="0" err="1"/>
              <a:t>w</a:t>
            </a:r>
            <a:r>
              <a:rPr lang="en-US" sz="1600" baseline="-25000" dirty="0" err="1"/>
              <a:t>i</a:t>
            </a:r>
            <a:r>
              <a:rPr lang="en-US" sz="1600" dirty="0"/>
              <a:t>) and bias (b) are signed 8-bit (1 sign bit, 1 integer bit, 6 fractional bits)</a:t>
            </a:r>
            <a:endParaRPr lang="en-US" sz="1600" dirty="0">
              <a:cs typeface="Arial"/>
            </a:endParaRPr>
          </a:p>
          <a:p>
            <a:pPr marL="0" indent="0">
              <a:buNone/>
            </a:pPr>
            <a:r>
              <a:rPr lang="en-US" sz="1600" dirty="0"/>
              <a:t>	</a:t>
            </a:r>
            <a:r>
              <a:rPr lang="en-US" sz="1600" u="sng" dirty="0"/>
              <a:t>sign</a:t>
            </a:r>
            <a:r>
              <a:rPr lang="en-US" sz="1600" dirty="0"/>
              <a:t> _ . _ _ _ _ _ _</a:t>
            </a:r>
            <a:endParaRPr lang="en-US" sz="1600" dirty="0">
              <a:cs typeface="Arial"/>
            </a:endParaRPr>
          </a:p>
          <a:p>
            <a:r>
              <a:rPr lang="en-US" sz="1600" dirty="0"/>
              <a:t>Multiplication result stored in a 21-bit vector and MAC result (</a:t>
            </a:r>
            <a:r>
              <a:rPr lang="en-US" sz="1600" i="1" dirty="0" err="1"/>
              <a:t>out_val_prev</a:t>
            </a:r>
            <a:r>
              <a:rPr lang="en-US" sz="1600" dirty="0"/>
              <a:t>) stored in a 25-bit vector to prevent overflow problems</a:t>
            </a:r>
            <a:endParaRPr lang="en-US" sz="1600" dirty="0">
              <a:cs typeface="Arial"/>
            </a:endParaRPr>
          </a:p>
          <a:p>
            <a:r>
              <a:rPr lang="en-US" sz="1600" dirty="0"/>
              <a:t>Hidden layer perceptron has a pipelining factor of 12, is clocked at 8</a:t>
            </a:r>
            <a:r>
              <a:rPr lang="en-US" sz="1600" i="1" dirty="0"/>
              <a:t>f</a:t>
            </a:r>
            <a:r>
              <a:rPr lang="en-US" sz="1600" i="1" baseline="-25000" dirty="0"/>
              <a:t>s</a:t>
            </a:r>
            <a:r>
              <a:rPr lang="en-US" sz="1600" dirty="0"/>
              <a:t>/N and is triggered with new inputs at a rate = </a:t>
            </a:r>
            <a:r>
              <a:rPr lang="en-US" sz="1600" i="1" dirty="0"/>
              <a:t>f</a:t>
            </a:r>
            <a:r>
              <a:rPr lang="en-US" sz="1600" i="1" baseline="-25000" dirty="0"/>
              <a:t>s</a:t>
            </a:r>
            <a:r>
              <a:rPr lang="en-US" sz="1600" dirty="0"/>
              <a:t>/4</a:t>
            </a:r>
            <a:r>
              <a:rPr lang="en-US" sz="1600" i="1" dirty="0"/>
              <a:t>N</a:t>
            </a:r>
            <a:r>
              <a:rPr lang="en-US" sz="1600" dirty="0"/>
              <a:t> (the rate at which the DSP channel generates outputs)</a:t>
            </a:r>
            <a:endParaRPr lang="en-US" sz="1600" dirty="0">
              <a:cs typeface="Arial"/>
            </a:endParaRPr>
          </a:p>
          <a:p>
            <a:r>
              <a:rPr lang="en-US" sz="1600" dirty="0"/>
              <a:t>Is activated when </a:t>
            </a:r>
            <a:r>
              <a:rPr lang="en-US" sz="1600" i="1" dirty="0" err="1"/>
              <a:t>pkFound</a:t>
            </a:r>
            <a:r>
              <a:rPr lang="en-US" sz="1600" dirty="0"/>
              <a:t> goes high</a:t>
            </a:r>
            <a:endParaRPr lang="en-US" sz="1600" dirty="0">
              <a:cs typeface="Arial"/>
            </a:endParaRPr>
          </a:p>
          <a:p>
            <a:endParaRPr lang="en-US" sz="1600" dirty="0"/>
          </a:p>
          <a:p>
            <a:pPr marL="0" indent="0">
              <a:buNone/>
            </a:pPr>
            <a:endParaRPr lang="en-US" sz="1800" dirty="0"/>
          </a:p>
          <a:p>
            <a:endParaRPr lang="en-US" dirty="0"/>
          </a:p>
        </p:txBody>
      </p:sp>
      <p:sp>
        <p:nvSpPr>
          <p:cNvPr id="28" name="Content Placeholder 27">
            <a:extLst>
              <a:ext uri="{FF2B5EF4-FFF2-40B4-BE49-F238E27FC236}">
                <a16:creationId xmlns:a16="http://schemas.microsoft.com/office/drawing/2014/main" id="{7A947617-DA6C-0818-1FC1-BFEEADB20B1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77300" y="1450309"/>
            <a:ext cx="5181600" cy="5136922"/>
          </a:xfrm>
        </p:spPr>
        <p:txBody>
          <a:bodyPr>
            <a:normAutofit fontScale="92500"/>
          </a:bodyPr>
          <a:lstStyle/>
          <a:p>
            <a:r>
              <a:rPr lang="en-US" sz="1600" dirty="0"/>
              <a:t>If MAC result </a:t>
            </a:r>
            <a:r>
              <a:rPr lang="en-US" sz="1600" i="1" dirty="0" err="1"/>
              <a:t>out_val_prev</a:t>
            </a:r>
            <a:r>
              <a:rPr lang="en-US" sz="1600" dirty="0"/>
              <a:t> &lt; 0 : </a:t>
            </a:r>
            <a:r>
              <a:rPr lang="en-US" sz="1600" i="1" dirty="0"/>
              <a:t>out</a:t>
            </a:r>
            <a:r>
              <a:rPr lang="en-US" sz="1600" dirty="0"/>
              <a:t> = 0</a:t>
            </a:r>
          </a:p>
          <a:p>
            <a:r>
              <a:rPr lang="en-US" sz="1600" dirty="0"/>
              <a:t>Else stochastic rounding is performed as follows (</a:t>
            </a:r>
            <a:r>
              <a:rPr lang="en-US" sz="1600" dirty="0" err="1"/>
              <a:t>rand_val</a:t>
            </a:r>
            <a:r>
              <a:rPr lang="en-US" sz="1600" dirty="0"/>
              <a:t> is generated by an LSFR):</a:t>
            </a:r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r>
              <a:rPr lang="en-US" sz="1600" dirty="0"/>
              <a:t>Basically, probability of rounding up is proportional to the fractional part. Mean rounding error will be 0</a:t>
            </a:r>
          </a:p>
          <a:p>
            <a:pPr lvl="1"/>
            <a:endParaRPr lang="en-US" sz="1400" dirty="0"/>
          </a:p>
          <a:p>
            <a:pPr lvl="1"/>
            <a:endParaRPr lang="en-US" sz="1400" dirty="0"/>
          </a:p>
          <a:p>
            <a:pPr lvl="1"/>
            <a:endParaRPr lang="en-US" sz="14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9E66A89-5B34-A4A2-6929-D4019D78020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36</a:t>
            </a:fld>
            <a:endParaRPr lang="en-US" sz="100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E351E3DA-E0B1-251D-AFB8-FB4C56743FA6}"/>
              </a:ext>
            </a:extLst>
          </p:cNvPr>
          <p:cNvGrpSpPr/>
          <p:nvPr/>
        </p:nvGrpSpPr>
        <p:grpSpPr>
          <a:xfrm>
            <a:off x="388414" y="1401409"/>
            <a:ext cx="5775805" cy="1083437"/>
            <a:chOff x="7082407" y="4047410"/>
            <a:chExt cx="5775805" cy="1083437"/>
          </a:xfrm>
        </p:grpSpPr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F8B356B1-D900-87BE-13B6-7E961F5EA836}"/>
                </a:ext>
              </a:extLst>
            </p:cNvPr>
            <p:cNvSpPr/>
            <p:nvPr/>
          </p:nvSpPr>
          <p:spPr>
            <a:xfrm>
              <a:off x="7947125" y="4311941"/>
              <a:ext cx="956345" cy="57667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6">
                  <a:extLst>
                    <a:ext uri="{FF2B5EF4-FFF2-40B4-BE49-F238E27FC236}">
                      <a16:creationId xmlns:a16="http://schemas.microsoft.com/office/drawing/2014/main" id="{38EC2480-1DF3-DAE4-5551-42CF81726DEC}"/>
                    </a:ext>
                  </a:extLst>
                </p:cNvPr>
                <p:cNvSpPr txBox="1"/>
                <p:nvPr/>
              </p:nvSpPr>
              <p:spPr>
                <a:xfrm>
                  <a:off x="7818540" y="4399429"/>
                  <a:ext cx="1247073" cy="447238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nary>
                          <m:naryPr>
                            <m:chr m:val="∑"/>
                            <m:subHide m:val="on"/>
                            <m:supHide m:val="on"/>
                            <m:ctrlPr>
                              <a:rPr lang="en-US" sz="1200" b="1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sSub>
                              <m:sSubPr>
                                <m:ctrlPr>
                                  <a:rPr lang="en-US" sz="12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200" b="1" i="1" smtClean="0">
                                    <a:latin typeface="Cambria Math" panose="02040503050406030204" pitchFamily="18" charset="0"/>
                                  </a:rPr>
                                  <m:t>𝒘</m:t>
                                </m:r>
                              </m:e>
                              <m:sub>
                                <m:r>
                                  <a:rPr lang="en-US" sz="1200" b="1" i="1" smtClean="0"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12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200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sz="1200" b="1" i="1" smtClean="0"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</m:sub>
                            </m:sSub>
                            <m:r>
                              <a:rPr lang="en-US" sz="1200" b="1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1200" b="1" i="1" smtClean="0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nary>
                      </m:oMath>
                    </m:oMathPara>
                  </a14:m>
                  <a:endParaRPr lang="en-US" sz="1200" b="1"/>
                </a:p>
              </p:txBody>
            </p:sp>
          </mc:Choice>
          <mc:Fallback xmlns="">
            <p:sp>
              <p:nvSpPr>
                <p:cNvPr id="7" name="TextBox 6">
                  <a:extLst>
                    <a:ext uri="{FF2B5EF4-FFF2-40B4-BE49-F238E27FC236}">
                      <a16:creationId xmlns:a16="http://schemas.microsoft.com/office/drawing/2014/main" id="{38EC2480-1DF3-DAE4-5551-42CF81726DE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18540" y="4399429"/>
                  <a:ext cx="1247073" cy="447238"/>
                </a:xfrm>
                <a:prstGeom prst="rect">
                  <a:avLst/>
                </a:prstGeom>
                <a:blipFill>
                  <a:blip r:embed="rId2"/>
                  <a:stretch>
                    <a:fillRect l="-29268" t="-152055" r="-25366" b="-20958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6AFE4968-84B8-D014-8C16-AE70DE7DB8E9}"/>
                </a:ext>
              </a:extLst>
            </p:cNvPr>
            <p:cNvCxnSpPr>
              <a:cxnSpLocks/>
            </p:cNvCxnSpPr>
            <p:nvPr/>
          </p:nvCxnSpPr>
          <p:spPr>
            <a:xfrm>
              <a:off x="7382312" y="4253217"/>
              <a:ext cx="581591" cy="23567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BB82FA7F-722E-33FC-9D81-9C69AA276FA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365534" y="4623509"/>
              <a:ext cx="581591" cy="96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18BF3723-5386-2F48-0129-B8484FC5953F}"/>
                </a:ext>
              </a:extLst>
            </p:cNvPr>
            <p:cNvCxnSpPr>
              <a:cxnSpLocks/>
              <a:stCxn id="16" idx="3"/>
            </p:cNvCxnSpPr>
            <p:nvPr/>
          </p:nvCxnSpPr>
          <p:spPr>
            <a:xfrm flipV="1">
              <a:off x="7449796" y="4750998"/>
              <a:ext cx="551411" cy="24135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3AC045D0-13FC-15E7-709F-08D5B41AAE8B}"/>
                </a:ext>
              </a:extLst>
            </p:cNvPr>
            <p:cNvSpPr txBox="1"/>
            <p:nvPr/>
          </p:nvSpPr>
          <p:spPr>
            <a:xfrm>
              <a:off x="7497133" y="4118615"/>
              <a:ext cx="36260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i="1"/>
                <a:t>w</a:t>
              </a:r>
              <a:r>
                <a:rPr lang="en-US" sz="1200" b="1" i="1" baseline="-25000"/>
                <a:t>0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75B5D500-5073-0195-279D-DCC8B288BCE2}"/>
                </a:ext>
              </a:extLst>
            </p:cNvPr>
            <p:cNvSpPr txBox="1"/>
            <p:nvPr/>
          </p:nvSpPr>
          <p:spPr>
            <a:xfrm>
              <a:off x="7477849" y="4374260"/>
              <a:ext cx="36260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i="1"/>
                <a:t>w</a:t>
              </a:r>
              <a:r>
                <a:rPr lang="en-US" sz="1200" b="1" i="1" baseline="-25000"/>
                <a:t>1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990F720F-54D3-9162-22B6-B5B8D5185F63}"/>
                </a:ext>
              </a:extLst>
            </p:cNvPr>
            <p:cNvSpPr txBox="1"/>
            <p:nvPr/>
          </p:nvSpPr>
          <p:spPr>
            <a:xfrm>
              <a:off x="7469460" y="4634481"/>
              <a:ext cx="36260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i="1"/>
                <a:t>w</a:t>
              </a:r>
              <a:r>
                <a:rPr lang="en-US" sz="1200" b="1" i="1" baseline="-25000"/>
                <a:t>2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E76C40E6-9365-1366-267F-5FFD052FDC32}"/>
                </a:ext>
              </a:extLst>
            </p:cNvPr>
            <p:cNvSpPr txBox="1"/>
            <p:nvPr/>
          </p:nvSpPr>
          <p:spPr>
            <a:xfrm>
              <a:off x="7082407" y="4047410"/>
              <a:ext cx="32733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i="1"/>
                <a:t>x</a:t>
              </a:r>
              <a:r>
                <a:rPr lang="en-US" sz="1200" b="1" i="1" baseline="-25000"/>
                <a:t>0</a:t>
              </a: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F776B1ED-9B10-64D1-D086-08AF302BD15F}"/>
                </a:ext>
              </a:extLst>
            </p:cNvPr>
            <p:cNvSpPr txBox="1"/>
            <p:nvPr/>
          </p:nvSpPr>
          <p:spPr>
            <a:xfrm>
              <a:off x="7085157" y="4459011"/>
              <a:ext cx="32733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i="1"/>
                <a:t>x</a:t>
              </a:r>
              <a:r>
                <a:rPr lang="en-US" sz="1200" b="1" i="1" baseline="-25000"/>
                <a:t>1</a:t>
              </a: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F64C878D-853C-BA7D-55A5-50605F71987B}"/>
                </a:ext>
              </a:extLst>
            </p:cNvPr>
            <p:cNvSpPr txBox="1"/>
            <p:nvPr/>
          </p:nvSpPr>
          <p:spPr>
            <a:xfrm>
              <a:off x="7122462" y="4853848"/>
              <a:ext cx="32733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i="1"/>
                <a:t>x</a:t>
              </a:r>
              <a:r>
                <a:rPr lang="en-US" sz="1200" b="1" i="1" baseline="-25000"/>
                <a:t>2</a:t>
              </a:r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CBBE0A58-DCD8-C206-7B6D-496701ACF232}"/>
                </a:ext>
              </a:extLst>
            </p:cNvPr>
            <p:cNvSpPr/>
            <p:nvPr/>
          </p:nvSpPr>
          <p:spPr>
            <a:xfrm>
              <a:off x="9245838" y="4309174"/>
              <a:ext cx="956345" cy="57667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68F33444-7F83-8A12-CD0C-F3024490ADDE}"/>
                </a:ext>
              </a:extLst>
            </p:cNvPr>
            <p:cNvSpPr txBox="1"/>
            <p:nvPr/>
          </p:nvSpPr>
          <p:spPr>
            <a:xfrm>
              <a:off x="9255221" y="4358288"/>
              <a:ext cx="92845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b="1" err="1"/>
                <a:t>ReLU</a:t>
              </a:r>
              <a:endParaRPr lang="en-US" sz="1200" b="1"/>
            </a:p>
            <a:p>
              <a:pPr algn="ctr"/>
              <a:r>
                <a:rPr lang="en-US" sz="1200" b="1"/>
                <a:t>Activation</a:t>
              </a: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075169EC-C27D-151B-4E71-548349C6C837}"/>
                </a:ext>
              </a:extLst>
            </p:cNvPr>
            <p:cNvSpPr txBox="1"/>
            <p:nvPr/>
          </p:nvSpPr>
          <p:spPr>
            <a:xfrm>
              <a:off x="12088449" y="4412499"/>
              <a:ext cx="76976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/>
                <a:t>Output</a:t>
              </a:r>
            </a:p>
          </p:txBody>
        </p:sp>
      </p:grpSp>
      <p:sp>
        <p:nvSpPr>
          <p:cNvPr id="20" name="Oval 19">
            <a:extLst>
              <a:ext uri="{FF2B5EF4-FFF2-40B4-BE49-F238E27FC236}">
                <a16:creationId xmlns:a16="http://schemas.microsoft.com/office/drawing/2014/main" id="{6FE52D4F-1ABD-E0BF-25F0-FF98BC41CB9D}"/>
              </a:ext>
            </a:extLst>
          </p:cNvPr>
          <p:cNvSpPr/>
          <p:nvPr/>
        </p:nvSpPr>
        <p:spPr>
          <a:xfrm>
            <a:off x="1224124" y="1450310"/>
            <a:ext cx="3743197" cy="999775"/>
          </a:xfrm>
          <a:prstGeom prst="ellipse">
            <a:avLst/>
          </a:prstGeom>
          <a:noFill/>
          <a:ln>
            <a:prstDash val="sys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0A2E0CFD-C07B-7A43-D669-571D5B75DD43}"/>
              </a:ext>
            </a:extLst>
          </p:cNvPr>
          <p:cNvSpPr/>
          <p:nvPr/>
        </p:nvSpPr>
        <p:spPr>
          <a:xfrm>
            <a:off x="3872664" y="1607216"/>
            <a:ext cx="961344" cy="646300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8478A997-3093-5AE7-D1C4-C262A7CA7AA9}"/>
              </a:ext>
            </a:extLst>
          </p:cNvPr>
          <p:cNvSpPr txBox="1"/>
          <p:nvPr/>
        </p:nvSpPr>
        <p:spPr>
          <a:xfrm>
            <a:off x="3881054" y="1706062"/>
            <a:ext cx="9621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b="1"/>
              <a:t>Stochastic</a:t>
            </a:r>
          </a:p>
          <a:p>
            <a:pPr algn="ctr"/>
            <a:r>
              <a:rPr lang="en-US" sz="1200" b="1"/>
              <a:t>Rounding</a:t>
            </a:r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B0528DAB-944E-EED0-9512-3A5901EC5F99}"/>
              </a:ext>
            </a:extLst>
          </p:cNvPr>
          <p:cNvCxnSpPr>
            <a:cxnSpLocks/>
            <a:endCxn id="18" idx="1"/>
          </p:cNvCxnSpPr>
          <p:nvPr/>
        </p:nvCxnSpPr>
        <p:spPr>
          <a:xfrm>
            <a:off x="2209477" y="1943120"/>
            <a:ext cx="35175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78E38857-9417-9557-7868-3FC8433751BC}"/>
              </a:ext>
            </a:extLst>
          </p:cNvPr>
          <p:cNvCxnSpPr>
            <a:cxnSpLocks/>
          </p:cNvCxnSpPr>
          <p:nvPr/>
        </p:nvCxnSpPr>
        <p:spPr>
          <a:xfrm>
            <a:off x="3508190" y="1951509"/>
            <a:ext cx="35175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C9DB0B6E-188B-2433-3A63-75C44D12FAFB}"/>
              </a:ext>
            </a:extLst>
          </p:cNvPr>
          <p:cNvCxnSpPr/>
          <p:nvPr/>
        </p:nvCxnSpPr>
        <p:spPr>
          <a:xfrm>
            <a:off x="4834008" y="1936894"/>
            <a:ext cx="59799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47B309E4-620A-0B8B-6186-C9F07211ED58}"/>
              </a:ext>
            </a:extLst>
          </p:cNvPr>
          <p:cNvSpPr txBox="1"/>
          <p:nvPr/>
        </p:nvSpPr>
        <p:spPr>
          <a:xfrm>
            <a:off x="2398197" y="2393685"/>
            <a:ext cx="12875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>
                <a:solidFill>
                  <a:schemeClr val="accent5"/>
                </a:solidFill>
              </a:rPr>
              <a:t>perceptron</a:t>
            </a:r>
          </a:p>
        </p:txBody>
      </p:sp>
      <p:sp>
        <p:nvSpPr>
          <p:cNvPr id="33" name="Flowchart: Decision 32">
            <a:extLst>
              <a:ext uri="{FF2B5EF4-FFF2-40B4-BE49-F238E27FC236}">
                <a16:creationId xmlns:a16="http://schemas.microsoft.com/office/drawing/2014/main" id="{D2DE9F33-DB02-5A70-E2A5-C7A97D8414C6}"/>
              </a:ext>
            </a:extLst>
          </p:cNvPr>
          <p:cNvSpPr/>
          <p:nvPr/>
        </p:nvSpPr>
        <p:spPr>
          <a:xfrm>
            <a:off x="7242200" y="2450085"/>
            <a:ext cx="2752589" cy="787179"/>
          </a:xfrm>
          <a:prstGeom prst="flowChartDecision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100" b="1" err="1"/>
              <a:t>out_val_prev</a:t>
            </a:r>
            <a:r>
              <a:rPr lang="en-US" sz="1100" b="1"/>
              <a:t>[5:0] &gt; </a:t>
            </a:r>
            <a:r>
              <a:rPr lang="en-US" sz="1100" b="1" err="1"/>
              <a:t>rand_val</a:t>
            </a:r>
            <a:endParaRPr lang="en-US" sz="1100"/>
          </a:p>
        </p:txBody>
      </p:sp>
      <p:sp>
        <p:nvSpPr>
          <p:cNvPr id="34" name="Flowchart: Decision 33">
            <a:extLst>
              <a:ext uri="{FF2B5EF4-FFF2-40B4-BE49-F238E27FC236}">
                <a16:creationId xmlns:a16="http://schemas.microsoft.com/office/drawing/2014/main" id="{197B1D47-623E-26A4-2C29-7E30F120C018}"/>
              </a:ext>
            </a:extLst>
          </p:cNvPr>
          <p:cNvSpPr/>
          <p:nvPr/>
        </p:nvSpPr>
        <p:spPr>
          <a:xfrm>
            <a:off x="5691014" y="3303580"/>
            <a:ext cx="2856638" cy="787179"/>
          </a:xfrm>
          <a:prstGeom prst="flowChartDecision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100" b="1" err="1"/>
              <a:t>out_val_prev</a:t>
            </a:r>
            <a:r>
              <a:rPr lang="en-US" sz="1100" b="1"/>
              <a:t>[24:6] &gt; 2</a:t>
            </a:r>
            <a:r>
              <a:rPr lang="en-US" sz="1100" b="1" baseline="30000"/>
              <a:t>11</a:t>
            </a:r>
            <a:r>
              <a:rPr lang="en-US" sz="1100" b="1"/>
              <a:t> - 2</a:t>
            </a:r>
            <a:endParaRPr lang="en-US" sz="1100"/>
          </a:p>
        </p:txBody>
      </p:sp>
      <p:cxnSp>
        <p:nvCxnSpPr>
          <p:cNvPr id="31" name="Connector: Elbow 30">
            <a:extLst>
              <a:ext uri="{FF2B5EF4-FFF2-40B4-BE49-F238E27FC236}">
                <a16:creationId xmlns:a16="http://schemas.microsoft.com/office/drawing/2014/main" id="{A46C721E-E1BC-BB95-F604-008FAA697F36}"/>
              </a:ext>
            </a:extLst>
          </p:cNvPr>
          <p:cNvCxnSpPr>
            <a:stCxn id="33" idx="1"/>
            <a:endCxn id="34" idx="0"/>
          </p:cNvCxnSpPr>
          <p:nvPr/>
        </p:nvCxnSpPr>
        <p:spPr>
          <a:xfrm rot="10800000" flipV="1">
            <a:off x="7119334" y="2843674"/>
            <a:ext cx="122867" cy="459905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Flowchart: Decision 31">
            <a:extLst>
              <a:ext uri="{FF2B5EF4-FFF2-40B4-BE49-F238E27FC236}">
                <a16:creationId xmlns:a16="http://schemas.microsoft.com/office/drawing/2014/main" id="{D28DB3B0-3FDE-510A-4DC1-BD0148B6CB2C}"/>
              </a:ext>
            </a:extLst>
          </p:cNvPr>
          <p:cNvSpPr/>
          <p:nvPr/>
        </p:nvSpPr>
        <p:spPr>
          <a:xfrm>
            <a:off x="9076082" y="3303580"/>
            <a:ext cx="2856638" cy="787179"/>
          </a:xfrm>
          <a:prstGeom prst="flowChartDecision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100" b="1" err="1"/>
              <a:t>out_val_prev</a:t>
            </a:r>
            <a:r>
              <a:rPr lang="en-US" sz="1100" b="1"/>
              <a:t>[24:6] &gt; 2</a:t>
            </a:r>
            <a:r>
              <a:rPr lang="en-US" sz="1100" b="1" baseline="30000"/>
              <a:t>11</a:t>
            </a:r>
            <a:r>
              <a:rPr lang="en-US" sz="1100" b="1"/>
              <a:t> - 1</a:t>
            </a:r>
            <a:endParaRPr lang="en-US" sz="1100"/>
          </a:p>
        </p:txBody>
      </p:sp>
      <p:cxnSp>
        <p:nvCxnSpPr>
          <p:cNvPr id="38" name="Connector: Elbow 37">
            <a:extLst>
              <a:ext uri="{FF2B5EF4-FFF2-40B4-BE49-F238E27FC236}">
                <a16:creationId xmlns:a16="http://schemas.microsoft.com/office/drawing/2014/main" id="{142245DB-F228-DA71-6045-ED5A507EFD8E}"/>
              </a:ext>
            </a:extLst>
          </p:cNvPr>
          <p:cNvCxnSpPr>
            <a:stCxn id="33" idx="3"/>
            <a:endCxn id="32" idx="0"/>
          </p:cNvCxnSpPr>
          <p:nvPr/>
        </p:nvCxnSpPr>
        <p:spPr>
          <a:xfrm>
            <a:off x="9994789" y="2843675"/>
            <a:ext cx="509612" cy="459905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>
            <a:extLst>
              <a:ext uri="{FF2B5EF4-FFF2-40B4-BE49-F238E27FC236}">
                <a16:creationId xmlns:a16="http://schemas.microsoft.com/office/drawing/2014/main" id="{A9309F31-EE6E-3B0C-1F82-B31A4377BCD8}"/>
              </a:ext>
            </a:extLst>
          </p:cNvPr>
          <p:cNvSpPr txBox="1"/>
          <p:nvPr/>
        </p:nvSpPr>
        <p:spPr>
          <a:xfrm>
            <a:off x="6743161" y="2942821"/>
            <a:ext cx="43633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/>
              <a:t>Yes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CF6995E7-B6D4-3679-6D2D-70C40C1F3E26}"/>
              </a:ext>
            </a:extLst>
          </p:cNvPr>
          <p:cNvSpPr txBox="1"/>
          <p:nvPr/>
        </p:nvSpPr>
        <p:spPr>
          <a:xfrm>
            <a:off x="10469546" y="2942821"/>
            <a:ext cx="37382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/>
              <a:t>No</a:t>
            </a:r>
          </a:p>
        </p:txBody>
      </p:sp>
      <p:sp>
        <p:nvSpPr>
          <p:cNvPr id="41" name="Flowchart: Alternate Process 40">
            <a:extLst>
              <a:ext uri="{FF2B5EF4-FFF2-40B4-BE49-F238E27FC236}">
                <a16:creationId xmlns:a16="http://schemas.microsoft.com/office/drawing/2014/main" id="{E2EB3664-5C5F-311E-FBA0-892E7FB2FD75}"/>
              </a:ext>
            </a:extLst>
          </p:cNvPr>
          <p:cNvSpPr/>
          <p:nvPr/>
        </p:nvSpPr>
        <p:spPr>
          <a:xfrm>
            <a:off x="6008456" y="4635683"/>
            <a:ext cx="1029666" cy="522739"/>
          </a:xfrm>
          <a:prstGeom prst="flowChartAlternateProcess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100" b="1"/>
              <a:t>out = 2</a:t>
            </a:r>
            <a:r>
              <a:rPr lang="en-US" sz="1100" b="1" baseline="30000"/>
              <a:t>11 </a:t>
            </a:r>
            <a:r>
              <a:rPr lang="en-US" sz="1100" b="1"/>
              <a:t>-1</a:t>
            </a:r>
          </a:p>
        </p:txBody>
      </p:sp>
      <p:sp>
        <p:nvSpPr>
          <p:cNvPr id="42" name="Flowchart: Alternate Process 41">
            <a:extLst>
              <a:ext uri="{FF2B5EF4-FFF2-40B4-BE49-F238E27FC236}">
                <a16:creationId xmlns:a16="http://schemas.microsoft.com/office/drawing/2014/main" id="{477CC119-FCA5-220D-1CA0-FF36134682DB}"/>
              </a:ext>
            </a:extLst>
          </p:cNvPr>
          <p:cNvSpPr/>
          <p:nvPr/>
        </p:nvSpPr>
        <p:spPr>
          <a:xfrm>
            <a:off x="7319235" y="4635683"/>
            <a:ext cx="1141184" cy="522739"/>
          </a:xfrm>
          <a:prstGeom prst="flowChartAlternateProcess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100" b="1"/>
              <a:t>out = </a:t>
            </a:r>
            <a:r>
              <a:rPr lang="en-US" sz="1100" b="1" err="1"/>
              <a:t>out_val_prev</a:t>
            </a:r>
            <a:r>
              <a:rPr lang="en-US" sz="1100" b="1"/>
              <a:t>[17:6] + 1</a:t>
            </a:r>
            <a:endParaRPr lang="en-US" sz="1100" b="1" baseline="30000"/>
          </a:p>
        </p:txBody>
      </p:sp>
      <p:sp>
        <p:nvSpPr>
          <p:cNvPr id="43" name="Flowchart: Alternate Process 42">
            <a:extLst>
              <a:ext uri="{FF2B5EF4-FFF2-40B4-BE49-F238E27FC236}">
                <a16:creationId xmlns:a16="http://schemas.microsoft.com/office/drawing/2014/main" id="{9E98B278-82DC-B2B5-46E3-D31FE386B68C}"/>
              </a:ext>
            </a:extLst>
          </p:cNvPr>
          <p:cNvSpPr/>
          <p:nvPr/>
        </p:nvSpPr>
        <p:spPr>
          <a:xfrm>
            <a:off x="8763862" y="4635683"/>
            <a:ext cx="1029666" cy="522739"/>
          </a:xfrm>
          <a:prstGeom prst="flowChartAlternateProcess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100" b="1"/>
              <a:t>out = 2</a:t>
            </a:r>
            <a:r>
              <a:rPr lang="en-US" sz="1100" b="1" baseline="30000"/>
              <a:t>11</a:t>
            </a:r>
            <a:r>
              <a:rPr lang="en-US" sz="1100" b="1"/>
              <a:t> -1</a:t>
            </a:r>
            <a:endParaRPr lang="en-US" sz="1100" b="1" baseline="30000"/>
          </a:p>
        </p:txBody>
      </p:sp>
      <p:sp>
        <p:nvSpPr>
          <p:cNvPr id="44" name="Flowchart: Alternate Process 43">
            <a:extLst>
              <a:ext uri="{FF2B5EF4-FFF2-40B4-BE49-F238E27FC236}">
                <a16:creationId xmlns:a16="http://schemas.microsoft.com/office/drawing/2014/main" id="{A288341D-D1E6-E4AD-87F7-3A300332BAF7}"/>
              </a:ext>
            </a:extLst>
          </p:cNvPr>
          <p:cNvSpPr/>
          <p:nvPr/>
        </p:nvSpPr>
        <p:spPr>
          <a:xfrm>
            <a:off x="10074641" y="4635683"/>
            <a:ext cx="1141184" cy="522739"/>
          </a:xfrm>
          <a:prstGeom prst="flowChartAlternateProcess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100" b="1"/>
              <a:t>out = </a:t>
            </a:r>
            <a:r>
              <a:rPr lang="en-US" sz="1100" b="1" err="1"/>
              <a:t>out_val_prev</a:t>
            </a:r>
            <a:r>
              <a:rPr lang="en-US" sz="1100" b="1"/>
              <a:t>[17:6] </a:t>
            </a:r>
            <a:endParaRPr lang="en-US" sz="1100" b="1" baseline="30000"/>
          </a:p>
        </p:txBody>
      </p:sp>
      <p:cxnSp>
        <p:nvCxnSpPr>
          <p:cNvPr id="48" name="Connector: Elbow 47">
            <a:extLst>
              <a:ext uri="{FF2B5EF4-FFF2-40B4-BE49-F238E27FC236}">
                <a16:creationId xmlns:a16="http://schemas.microsoft.com/office/drawing/2014/main" id="{3B493C29-89E7-2EA4-3D77-09EE7A6E8067}"/>
              </a:ext>
            </a:extLst>
          </p:cNvPr>
          <p:cNvCxnSpPr>
            <a:stCxn id="34" idx="1"/>
            <a:endCxn id="41" idx="0"/>
          </p:cNvCxnSpPr>
          <p:nvPr/>
        </p:nvCxnSpPr>
        <p:spPr>
          <a:xfrm rot="10800000" flipH="1" flipV="1">
            <a:off x="5691013" y="3697169"/>
            <a:ext cx="832275" cy="938513"/>
          </a:xfrm>
          <a:prstGeom prst="bentConnector4">
            <a:avLst>
              <a:gd name="adj1" fmla="val -27467"/>
              <a:gd name="adj2" fmla="val 70969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Connector: Elbow 49">
            <a:extLst>
              <a:ext uri="{FF2B5EF4-FFF2-40B4-BE49-F238E27FC236}">
                <a16:creationId xmlns:a16="http://schemas.microsoft.com/office/drawing/2014/main" id="{C244CF59-A09B-366E-C6CA-16C34F998FB6}"/>
              </a:ext>
            </a:extLst>
          </p:cNvPr>
          <p:cNvCxnSpPr>
            <a:stCxn id="34" idx="3"/>
            <a:endCxn id="42" idx="0"/>
          </p:cNvCxnSpPr>
          <p:nvPr/>
        </p:nvCxnSpPr>
        <p:spPr>
          <a:xfrm flipH="1">
            <a:off x="7889827" y="3697170"/>
            <a:ext cx="657825" cy="938513"/>
          </a:xfrm>
          <a:prstGeom prst="bentConnector4">
            <a:avLst>
              <a:gd name="adj1" fmla="val -34751"/>
              <a:gd name="adj2" fmla="val 70969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Connector: Elbow 52">
            <a:extLst>
              <a:ext uri="{FF2B5EF4-FFF2-40B4-BE49-F238E27FC236}">
                <a16:creationId xmlns:a16="http://schemas.microsoft.com/office/drawing/2014/main" id="{D0D6F08A-2564-45D4-4452-0C8B8F8E204A}"/>
              </a:ext>
            </a:extLst>
          </p:cNvPr>
          <p:cNvCxnSpPr>
            <a:stCxn id="32" idx="1"/>
            <a:endCxn id="43" idx="0"/>
          </p:cNvCxnSpPr>
          <p:nvPr/>
        </p:nvCxnSpPr>
        <p:spPr>
          <a:xfrm rot="10800000" flipH="1" flipV="1">
            <a:off x="9076081" y="3697169"/>
            <a:ext cx="202613" cy="938513"/>
          </a:xfrm>
          <a:prstGeom prst="bentConnector4">
            <a:avLst>
              <a:gd name="adj1" fmla="val -112826"/>
              <a:gd name="adj2" fmla="val 70969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Connector: Elbow 54">
            <a:extLst>
              <a:ext uri="{FF2B5EF4-FFF2-40B4-BE49-F238E27FC236}">
                <a16:creationId xmlns:a16="http://schemas.microsoft.com/office/drawing/2014/main" id="{31220602-A7B7-A2B3-2F34-EC9B117ABAAD}"/>
              </a:ext>
            </a:extLst>
          </p:cNvPr>
          <p:cNvCxnSpPr>
            <a:stCxn id="32" idx="3"/>
            <a:endCxn id="44" idx="0"/>
          </p:cNvCxnSpPr>
          <p:nvPr/>
        </p:nvCxnSpPr>
        <p:spPr>
          <a:xfrm flipH="1">
            <a:off x="10645233" y="3697170"/>
            <a:ext cx="1287487" cy="938513"/>
          </a:xfrm>
          <a:prstGeom prst="bentConnector4">
            <a:avLst>
              <a:gd name="adj1" fmla="val -11550"/>
              <a:gd name="adj2" fmla="val 70969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TextBox 56">
            <a:extLst>
              <a:ext uri="{FF2B5EF4-FFF2-40B4-BE49-F238E27FC236}">
                <a16:creationId xmlns:a16="http://schemas.microsoft.com/office/drawing/2014/main" id="{C0CF1602-9E77-3088-EF54-1C8E651A4EEF}"/>
              </a:ext>
            </a:extLst>
          </p:cNvPr>
          <p:cNvSpPr txBox="1"/>
          <p:nvPr/>
        </p:nvSpPr>
        <p:spPr>
          <a:xfrm>
            <a:off x="5444440" y="3928298"/>
            <a:ext cx="43633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/>
              <a:t>Yes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55694090-385C-BEF5-5CD4-99754BE62FCC}"/>
              </a:ext>
            </a:extLst>
          </p:cNvPr>
          <p:cNvSpPr txBox="1"/>
          <p:nvPr/>
        </p:nvSpPr>
        <p:spPr>
          <a:xfrm>
            <a:off x="8820726" y="3935892"/>
            <a:ext cx="43633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/>
              <a:t>Yes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EE847D1C-0F3A-6575-752A-8E92B796E999}"/>
              </a:ext>
            </a:extLst>
          </p:cNvPr>
          <p:cNvSpPr txBox="1"/>
          <p:nvPr/>
        </p:nvSpPr>
        <p:spPr>
          <a:xfrm>
            <a:off x="8446906" y="3928967"/>
            <a:ext cx="37382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/>
              <a:t>No</a:t>
            </a: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AE3A3D53-E3C8-21CC-3528-1E6391A4EE6E}"/>
              </a:ext>
            </a:extLst>
          </p:cNvPr>
          <p:cNvSpPr txBox="1"/>
          <p:nvPr/>
        </p:nvSpPr>
        <p:spPr>
          <a:xfrm>
            <a:off x="11700334" y="3928298"/>
            <a:ext cx="37382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/>
              <a:t>No</a:t>
            </a:r>
          </a:p>
        </p:txBody>
      </p:sp>
    </p:spTree>
    <p:extLst>
      <p:ext uri="{BB962C8B-B14F-4D97-AF65-F5344CB8AC3E}">
        <p14:creationId xmlns:p14="http://schemas.microsoft.com/office/powerpoint/2010/main" val="359909088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Multiplication Sign 60">
            <a:extLst>
              <a:ext uri="{FF2B5EF4-FFF2-40B4-BE49-F238E27FC236}">
                <a16:creationId xmlns:a16="http://schemas.microsoft.com/office/drawing/2014/main" id="{A61FC14F-CFA0-245F-BA24-9ECB668AF335}"/>
              </a:ext>
            </a:extLst>
          </p:cNvPr>
          <p:cNvSpPr/>
          <p:nvPr/>
        </p:nvSpPr>
        <p:spPr>
          <a:xfrm>
            <a:off x="2424276" y="1617207"/>
            <a:ext cx="1202362" cy="665979"/>
          </a:xfrm>
          <a:prstGeom prst="mathMultiply">
            <a:avLst/>
          </a:prstGeom>
          <a:solidFill>
            <a:srgbClr val="FF0000"/>
          </a:solidFill>
        </p:spPr>
        <p:style>
          <a:lnRef idx="2">
            <a:schemeClr val="accent4">
              <a:shade val="15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2C8C636-3939-BEDE-29C0-2B6E160EEB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83956" y="180546"/>
            <a:ext cx="11049000" cy="832459"/>
          </a:xfrm>
        </p:spPr>
        <p:txBody>
          <a:bodyPr>
            <a:normAutofit/>
          </a:bodyPr>
          <a:lstStyle/>
          <a:p>
            <a:r>
              <a:rPr lang="en-US" sz="4000" dirty="0"/>
              <a:t>Working of </a:t>
            </a:r>
            <a:r>
              <a:rPr lang="en-US" sz="4000" i="1" dirty="0"/>
              <a:t>perceptron </a:t>
            </a:r>
            <a:r>
              <a:rPr lang="en-US" sz="4000" dirty="0"/>
              <a:t>(output layer)</a:t>
            </a:r>
          </a:p>
        </p:txBody>
      </p:sp>
      <p:sp>
        <p:nvSpPr>
          <p:cNvPr id="27" name="Content Placeholder 26">
            <a:extLst>
              <a:ext uri="{FF2B5EF4-FFF2-40B4-BE49-F238E27FC236}">
                <a16:creationId xmlns:a16="http://schemas.microsoft.com/office/drawing/2014/main" id="{1123C017-B616-60E6-144A-D87F04F7598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571500" y="3073626"/>
            <a:ext cx="4472188" cy="3258764"/>
          </a:xfrm>
        </p:spPr>
        <p:txBody>
          <a:bodyPr vert="horz" lIns="91440" tIns="45720" rIns="91440" bIns="45720" rtlCol="0" anchor="t">
            <a:normAutofit/>
          </a:bodyPr>
          <a:lstStyle/>
          <a:p>
            <a:pPr marL="0" indent="0">
              <a:buNone/>
            </a:pPr>
            <a:r>
              <a:rPr lang="en-US" sz="1600" dirty="0">
                <a:cs typeface="Arial"/>
              </a:rPr>
              <a:t>Output layer perceptron has a pipelining factor of 20, is clocked at 8</a:t>
            </a:r>
            <a:r>
              <a:rPr lang="en-US" sz="1600" i="1" dirty="0">
                <a:cs typeface="Arial"/>
              </a:rPr>
              <a:t>f</a:t>
            </a:r>
            <a:r>
              <a:rPr lang="en-US" sz="1600" i="1" baseline="-25000" dirty="0">
                <a:cs typeface="Arial"/>
              </a:rPr>
              <a:t>s</a:t>
            </a:r>
            <a:r>
              <a:rPr lang="en-US" sz="1600" dirty="0">
                <a:cs typeface="Arial"/>
              </a:rPr>
              <a:t>/N and is triggered with new inputs at a rate = </a:t>
            </a:r>
            <a:r>
              <a:rPr lang="en-US" sz="1600" i="1" dirty="0">
                <a:cs typeface="Arial"/>
              </a:rPr>
              <a:t>f</a:t>
            </a:r>
            <a:r>
              <a:rPr lang="en-US" sz="1600" i="1" baseline="-25000" dirty="0">
                <a:cs typeface="Arial"/>
              </a:rPr>
              <a:t>s</a:t>
            </a:r>
            <a:r>
              <a:rPr lang="en-US" sz="1600" dirty="0">
                <a:cs typeface="Arial"/>
              </a:rPr>
              <a:t>/4N (the rate at which DSP channel generates outputs)</a:t>
            </a:r>
            <a:endParaRPr lang="en-US" sz="1600" dirty="0"/>
          </a:p>
          <a:p>
            <a:pPr marL="0" indent="0">
              <a:buNone/>
            </a:pPr>
            <a:r>
              <a:rPr lang="en-US" sz="1600" dirty="0"/>
              <a:t>Similar to hidden layer perceptron except:</a:t>
            </a:r>
            <a:endParaRPr lang="en-US" dirty="0"/>
          </a:p>
          <a:p>
            <a:r>
              <a:rPr lang="en-US" sz="1600" dirty="0"/>
              <a:t>Is activated when </a:t>
            </a:r>
            <a:r>
              <a:rPr lang="en-US" sz="1600" i="1" dirty="0" err="1"/>
              <a:t>out_valid</a:t>
            </a:r>
            <a:r>
              <a:rPr lang="en-US" sz="1600" dirty="0"/>
              <a:t> from hidden neuron goes high</a:t>
            </a:r>
            <a:endParaRPr lang="en-US" sz="1600" dirty="0">
              <a:cs typeface="Arial"/>
            </a:endParaRPr>
          </a:p>
          <a:p>
            <a:r>
              <a:rPr lang="en-US" sz="1600" dirty="0"/>
              <a:t>Does not contain </a:t>
            </a:r>
            <a:r>
              <a:rPr lang="en-US" sz="1600" dirty="0" err="1"/>
              <a:t>ReLu</a:t>
            </a:r>
            <a:r>
              <a:rPr lang="en-US" sz="1600" dirty="0"/>
              <a:t> activation, outputs can be positive or negative</a:t>
            </a:r>
            <a:endParaRPr lang="en-US" sz="1600" dirty="0">
              <a:cs typeface="Arial"/>
            </a:endParaRPr>
          </a:p>
          <a:p>
            <a:endParaRPr lang="en-US" sz="1600" dirty="0"/>
          </a:p>
          <a:p>
            <a:pPr marL="0" indent="0">
              <a:buNone/>
            </a:pPr>
            <a:endParaRPr lang="en-US" sz="1800" dirty="0"/>
          </a:p>
          <a:p>
            <a:endParaRPr lang="en-US" dirty="0"/>
          </a:p>
        </p:txBody>
      </p:sp>
      <p:sp>
        <p:nvSpPr>
          <p:cNvPr id="28" name="Content Placeholder 27">
            <a:extLst>
              <a:ext uri="{FF2B5EF4-FFF2-40B4-BE49-F238E27FC236}">
                <a16:creationId xmlns:a16="http://schemas.microsoft.com/office/drawing/2014/main" id="{7A947617-DA6C-0818-1FC1-BFEEADB20B1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77300" y="1450310"/>
            <a:ext cx="5423536" cy="4351338"/>
          </a:xfrm>
        </p:spPr>
        <p:txBody>
          <a:bodyPr>
            <a:normAutofit/>
          </a:bodyPr>
          <a:lstStyle/>
          <a:p>
            <a:r>
              <a:rPr lang="en-US" sz="1600"/>
              <a:t>If MAC result </a:t>
            </a:r>
            <a:r>
              <a:rPr lang="en-US" sz="1600" i="1" err="1"/>
              <a:t>out_val_prev</a:t>
            </a:r>
            <a:r>
              <a:rPr lang="en-US" sz="1600"/>
              <a:t> &lt; 0 : </a:t>
            </a:r>
            <a:r>
              <a:rPr lang="en-US" sz="1600" i="1"/>
              <a:t>out</a:t>
            </a:r>
            <a:r>
              <a:rPr lang="en-US" sz="1600"/>
              <a:t> = -</a:t>
            </a:r>
            <a:r>
              <a:rPr lang="en-US" sz="1600" i="1"/>
              <a:t>out</a:t>
            </a:r>
            <a:r>
              <a:rPr lang="en-US" sz="1600"/>
              <a:t>, </a:t>
            </a:r>
            <a:r>
              <a:rPr lang="en-US" sz="1600" i="1" err="1"/>
              <a:t>is_neg</a:t>
            </a:r>
            <a:r>
              <a:rPr lang="en-US" sz="1600"/>
              <a:t> = 1</a:t>
            </a:r>
          </a:p>
          <a:p>
            <a:r>
              <a:rPr lang="en-US" sz="1600"/>
              <a:t>Stochastic rounding is performed as follows (</a:t>
            </a:r>
            <a:r>
              <a:rPr lang="en-US" sz="1600" err="1"/>
              <a:t>rand_val</a:t>
            </a:r>
            <a:r>
              <a:rPr lang="en-US" sz="1600"/>
              <a:t> is generated by an LSFR):</a:t>
            </a:r>
          </a:p>
          <a:p>
            <a:endParaRPr lang="en-US" sz="1600"/>
          </a:p>
          <a:p>
            <a:endParaRPr lang="en-US" sz="1600"/>
          </a:p>
          <a:p>
            <a:endParaRPr lang="en-US" sz="1600"/>
          </a:p>
          <a:p>
            <a:endParaRPr lang="en-US" sz="1600"/>
          </a:p>
          <a:p>
            <a:endParaRPr lang="en-US" sz="1600"/>
          </a:p>
          <a:p>
            <a:endParaRPr lang="en-US" sz="1600"/>
          </a:p>
          <a:p>
            <a:endParaRPr lang="en-US" sz="1600"/>
          </a:p>
          <a:p>
            <a:endParaRPr lang="en-US" sz="1600"/>
          </a:p>
          <a:p>
            <a:endParaRPr lang="en-US" sz="1600"/>
          </a:p>
          <a:p>
            <a:r>
              <a:rPr lang="en-US" sz="1600"/>
              <a:t>If </a:t>
            </a:r>
            <a:r>
              <a:rPr lang="en-US" sz="1600" i="1" err="1"/>
              <a:t>is_neg</a:t>
            </a:r>
            <a:r>
              <a:rPr lang="en-US" sz="1600"/>
              <a:t> == 1, </a:t>
            </a:r>
            <a:r>
              <a:rPr lang="en-US" sz="1600" i="1"/>
              <a:t>out</a:t>
            </a:r>
            <a:r>
              <a:rPr lang="en-US" sz="1600"/>
              <a:t> = -</a:t>
            </a:r>
            <a:r>
              <a:rPr lang="en-US" sz="1600" i="1"/>
              <a:t>out</a:t>
            </a:r>
          </a:p>
          <a:p>
            <a:pPr lvl="1"/>
            <a:endParaRPr lang="en-US" sz="1400"/>
          </a:p>
          <a:p>
            <a:pPr lvl="1"/>
            <a:endParaRPr lang="en-US" sz="1400"/>
          </a:p>
          <a:p>
            <a:pPr lvl="1"/>
            <a:endParaRPr lang="en-US" sz="140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9E66A89-5B34-A4A2-6929-D4019D78020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37</a:t>
            </a:fld>
            <a:endParaRPr lang="en-US" sz="100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E351E3DA-E0B1-251D-AFB8-FB4C56743FA6}"/>
              </a:ext>
            </a:extLst>
          </p:cNvPr>
          <p:cNvGrpSpPr/>
          <p:nvPr/>
        </p:nvGrpSpPr>
        <p:grpSpPr>
          <a:xfrm>
            <a:off x="388414" y="1401409"/>
            <a:ext cx="5775805" cy="1083437"/>
            <a:chOff x="7082407" y="4047410"/>
            <a:chExt cx="5775805" cy="1083437"/>
          </a:xfrm>
        </p:grpSpPr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F8B356B1-D900-87BE-13B6-7E961F5EA836}"/>
                </a:ext>
              </a:extLst>
            </p:cNvPr>
            <p:cNvSpPr/>
            <p:nvPr/>
          </p:nvSpPr>
          <p:spPr>
            <a:xfrm>
              <a:off x="7947125" y="4311941"/>
              <a:ext cx="956345" cy="57667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6">
                  <a:extLst>
                    <a:ext uri="{FF2B5EF4-FFF2-40B4-BE49-F238E27FC236}">
                      <a16:creationId xmlns:a16="http://schemas.microsoft.com/office/drawing/2014/main" id="{38EC2480-1DF3-DAE4-5551-42CF81726DEC}"/>
                    </a:ext>
                  </a:extLst>
                </p:cNvPr>
                <p:cNvSpPr txBox="1"/>
                <p:nvPr/>
              </p:nvSpPr>
              <p:spPr>
                <a:xfrm>
                  <a:off x="7818540" y="4399429"/>
                  <a:ext cx="1247073" cy="447238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nary>
                          <m:naryPr>
                            <m:chr m:val="∑"/>
                            <m:subHide m:val="on"/>
                            <m:supHide m:val="on"/>
                            <m:ctrlPr>
                              <a:rPr lang="en-US" sz="1200" b="1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sSub>
                              <m:sSubPr>
                                <m:ctrlPr>
                                  <a:rPr lang="en-US" sz="12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200" b="1" i="1" smtClean="0">
                                    <a:latin typeface="Cambria Math" panose="02040503050406030204" pitchFamily="18" charset="0"/>
                                  </a:rPr>
                                  <m:t>𝒘</m:t>
                                </m:r>
                              </m:e>
                              <m:sub>
                                <m:r>
                                  <a:rPr lang="en-US" sz="1200" b="1" i="1" smtClean="0"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12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200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sz="1200" b="1" i="1" smtClean="0"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</m:sub>
                            </m:sSub>
                            <m:r>
                              <a:rPr lang="en-US" sz="1200" b="1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1200" b="1" i="1" smtClean="0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nary>
                      </m:oMath>
                    </m:oMathPara>
                  </a14:m>
                  <a:endParaRPr lang="en-US" sz="1200" b="1"/>
                </a:p>
              </p:txBody>
            </p:sp>
          </mc:Choice>
          <mc:Fallback xmlns="">
            <p:sp>
              <p:nvSpPr>
                <p:cNvPr id="7" name="TextBox 6">
                  <a:extLst>
                    <a:ext uri="{FF2B5EF4-FFF2-40B4-BE49-F238E27FC236}">
                      <a16:creationId xmlns:a16="http://schemas.microsoft.com/office/drawing/2014/main" id="{38EC2480-1DF3-DAE4-5551-42CF81726DE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18540" y="4399429"/>
                  <a:ext cx="1247073" cy="447238"/>
                </a:xfrm>
                <a:prstGeom prst="rect">
                  <a:avLst/>
                </a:prstGeom>
                <a:blipFill>
                  <a:blip r:embed="rId2"/>
                  <a:stretch>
                    <a:fillRect l="-29268" t="-152055" r="-25366" b="-20958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6AFE4968-84B8-D014-8C16-AE70DE7DB8E9}"/>
                </a:ext>
              </a:extLst>
            </p:cNvPr>
            <p:cNvCxnSpPr>
              <a:cxnSpLocks/>
            </p:cNvCxnSpPr>
            <p:nvPr/>
          </p:nvCxnSpPr>
          <p:spPr>
            <a:xfrm>
              <a:off x="7382312" y="4253217"/>
              <a:ext cx="581591" cy="23567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BB82FA7F-722E-33FC-9D81-9C69AA276FA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365534" y="4623509"/>
              <a:ext cx="581591" cy="96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18BF3723-5386-2F48-0129-B8484FC5953F}"/>
                </a:ext>
              </a:extLst>
            </p:cNvPr>
            <p:cNvCxnSpPr>
              <a:cxnSpLocks/>
              <a:stCxn id="16" idx="3"/>
            </p:cNvCxnSpPr>
            <p:nvPr/>
          </p:nvCxnSpPr>
          <p:spPr>
            <a:xfrm flipV="1">
              <a:off x="7449796" y="4750998"/>
              <a:ext cx="551411" cy="24135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3AC045D0-13FC-15E7-709F-08D5B41AAE8B}"/>
                </a:ext>
              </a:extLst>
            </p:cNvPr>
            <p:cNvSpPr txBox="1"/>
            <p:nvPr/>
          </p:nvSpPr>
          <p:spPr>
            <a:xfrm>
              <a:off x="7497133" y="4118615"/>
              <a:ext cx="36260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i="1"/>
                <a:t>w</a:t>
              </a:r>
              <a:r>
                <a:rPr lang="en-US" sz="1200" b="1" i="1" baseline="-25000"/>
                <a:t>0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75B5D500-5073-0195-279D-DCC8B288BCE2}"/>
                </a:ext>
              </a:extLst>
            </p:cNvPr>
            <p:cNvSpPr txBox="1"/>
            <p:nvPr/>
          </p:nvSpPr>
          <p:spPr>
            <a:xfrm>
              <a:off x="7477849" y="4374260"/>
              <a:ext cx="36260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i="1"/>
                <a:t>w</a:t>
              </a:r>
              <a:r>
                <a:rPr lang="en-US" sz="1200" b="1" i="1" baseline="-25000"/>
                <a:t>1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990F720F-54D3-9162-22B6-B5B8D5185F63}"/>
                </a:ext>
              </a:extLst>
            </p:cNvPr>
            <p:cNvSpPr txBox="1"/>
            <p:nvPr/>
          </p:nvSpPr>
          <p:spPr>
            <a:xfrm>
              <a:off x="7469460" y="4634481"/>
              <a:ext cx="36260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i="1"/>
                <a:t>w</a:t>
              </a:r>
              <a:r>
                <a:rPr lang="en-US" sz="1200" b="1" i="1" baseline="-25000"/>
                <a:t>2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E76C40E6-9365-1366-267F-5FFD052FDC32}"/>
                </a:ext>
              </a:extLst>
            </p:cNvPr>
            <p:cNvSpPr txBox="1"/>
            <p:nvPr/>
          </p:nvSpPr>
          <p:spPr>
            <a:xfrm>
              <a:off x="7082407" y="4047410"/>
              <a:ext cx="32733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i="1"/>
                <a:t>x</a:t>
              </a:r>
              <a:r>
                <a:rPr lang="en-US" sz="1200" b="1" i="1" baseline="-25000"/>
                <a:t>0</a:t>
              </a: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F776B1ED-9B10-64D1-D086-08AF302BD15F}"/>
                </a:ext>
              </a:extLst>
            </p:cNvPr>
            <p:cNvSpPr txBox="1"/>
            <p:nvPr/>
          </p:nvSpPr>
          <p:spPr>
            <a:xfrm>
              <a:off x="7085157" y="4459011"/>
              <a:ext cx="32733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i="1"/>
                <a:t>x</a:t>
              </a:r>
              <a:r>
                <a:rPr lang="en-US" sz="1200" b="1" i="1" baseline="-25000"/>
                <a:t>1</a:t>
              </a: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F64C878D-853C-BA7D-55A5-50605F71987B}"/>
                </a:ext>
              </a:extLst>
            </p:cNvPr>
            <p:cNvSpPr txBox="1"/>
            <p:nvPr/>
          </p:nvSpPr>
          <p:spPr>
            <a:xfrm>
              <a:off x="7122462" y="4853848"/>
              <a:ext cx="32733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i="1"/>
                <a:t>x</a:t>
              </a:r>
              <a:r>
                <a:rPr lang="en-US" sz="1200" b="1" i="1" baseline="-25000"/>
                <a:t>2</a:t>
              </a:r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CBBE0A58-DCD8-C206-7B6D-496701ACF232}"/>
                </a:ext>
              </a:extLst>
            </p:cNvPr>
            <p:cNvSpPr/>
            <p:nvPr/>
          </p:nvSpPr>
          <p:spPr>
            <a:xfrm>
              <a:off x="9245838" y="4309174"/>
              <a:ext cx="956345" cy="57667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68F33444-7F83-8A12-CD0C-F3024490ADDE}"/>
                </a:ext>
              </a:extLst>
            </p:cNvPr>
            <p:cNvSpPr txBox="1"/>
            <p:nvPr/>
          </p:nvSpPr>
          <p:spPr>
            <a:xfrm>
              <a:off x="9255221" y="4358288"/>
              <a:ext cx="92845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b="1" err="1"/>
                <a:t>ReLU</a:t>
              </a:r>
              <a:endParaRPr lang="en-US" sz="1200" b="1"/>
            </a:p>
            <a:p>
              <a:pPr algn="ctr"/>
              <a:r>
                <a:rPr lang="en-US" sz="1200" b="1"/>
                <a:t>Activation</a:t>
              </a: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075169EC-C27D-151B-4E71-548349C6C837}"/>
                </a:ext>
              </a:extLst>
            </p:cNvPr>
            <p:cNvSpPr txBox="1"/>
            <p:nvPr/>
          </p:nvSpPr>
          <p:spPr>
            <a:xfrm>
              <a:off x="12088449" y="4412499"/>
              <a:ext cx="76976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/>
                <a:t>Output</a:t>
              </a:r>
            </a:p>
          </p:txBody>
        </p:sp>
      </p:grpSp>
      <p:sp>
        <p:nvSpPr>
          <p:cNvPr id="20" name="Oval 19">
            <a:extLst>
              <a:ext uri="{FF2B5EF4-FFF2-40B4-BE49-F238E27FC236}">
                <a16:creationId xmlns:a16="http://schemas.microsoft.com/office/drawing/2014/main" id="{6FE52D4F-1ABD-E0BF-25F0-FF98BC41CB9D}"/>
              </a:ext>
            </a:extLst>
          </p:cNvPr>
          <p:cNvSpPr/>
          <p:nvPr/>
        </p:nvSpPr>
        <p:spPr>
          <a:xfrm>
            <a:off x="1224124" y="1450310"/>
            <a:ext cx="3743197" cy="999775"/>
          </a:xfrm>
          <a:prstGeom prst="ellipse">
            <a:avLst/>
          </a:prstGeom>
          <a:noFill/>
          <a:ln>
            <a:prstDash val="sys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0A2E0CFD-C07B-7A43-D669-571D5B75DD43}"/>
              </a:ext>
            </a:extLst>
          </p:cNvPr>
          <p:cNvSpPr/>
          <p:nvPr/>
        </p:nvSpPr>
        <p:spPr>
          <a:xfrm>
            <a:off x="3872664" y="1607216"/>
            <a:ext cx="961344" cy="646300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8478A997-3093-5AE7-D1C4-C262A7CA7AA9}"/>
              </a:ext>
            </a:extLst>
          </p:cNvPr>
          <p:cNvSpPr txBox="1"/>
          <p:nvPr/>
        </p:nvSpPr>
        <p:spPr>
          <a:xfrm>
            <a:off x="3881054" y="1706062"/>
            <a:ext cx="9621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b="1"/>
              <a:t>Stochastic</a:t>
            </a:r>
          </a:p>
          <a:p>
            <a:pPr algn="ctr"/>
            <a:r>
              <a:rPr lang="en-US" sz="1200" b="1"/>
              <a:t>Rounding</a:t>
            </a:r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B0528DAB-944E-EED0-9512-3A5901EC5F99}"/>
              </a:ext>
            </a:extLst>
          </p:cNvPr>
          <p:cNvCxnSpPr>
            <a:cxnSpLocks/>
            <a:endCxn id="18" idx="1"/>
          </p:cNvCxnSpPr>
          <p:nvPr/>
        </p:nvCxnSpPr>
        <p:spPr>
          <a:xfrm>
            <a:off x="2209477" y="1943120"/>
            <a:ext cx="35175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78E38857-9417-9557-7868-3FC8433751BC}"/>
              </a:ext>
            </a:extLst>
          </p:cNvPr>
          <p:cNvCxnSpPr>
            <a:cxnSpLocks/>
          </p:cNvCxnSpPr>
          <p:nvPr/>
        </p:nvCxnSpPr>
        <p:spPr>
          <a:xfrm>
            <a:off x="3508190" y="1951509"/>
            <a:ext cx="35175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C9DB0B6E-188B-2433-3A63-75C44D12FAFB}"/>
              </a:ext>
            </a:extLst>
          </p:cNvPr>
          <p:cNvCxnSpPr/>
          <p:nvPr/>
        </p:nvCxnSpPr>
        <p:spPr>
          <a:xfrm>
            <a:off x="4834008" y="1936894"/>
            <a:ext cx="59799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47B309E4-620A-0B8B-6186-C9F07211ED58}"/>
              </a:ext>
            </a:extLst>
          </p:cNvPr>
          <p:cNvSpPr txBox="1"/>
          <p:nvPr/>
        </p:nvSpPr>
        <p:spPr>
          <a:xfrm>
            <a:off x="2398197" y="2393685"/>
            <a:ext cx="12875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>
                <a:solidFill>
                  <a:schemeClr val="accent5"/>
                </a:solidFill>
              </a:rPr>
              <a:t>perceptron</a:t>
            </a:r>
          </a:p>
        </p:txBody>
      </p:sp>
      <p:sp>
        <p:nvSpPr>
          <p:cNvPr id="33" name="Flowchart: Decision 32">
            <a:extLst>
              <a:ext uri="{FF2B5EF4-FFF2-40B4-BE49-F238E27FC236}">
                <a16:creationId xmlns:a16="http://schemas.microsoft.com/office/drawing/2014/main" id="{D2DE9F33-DB02-5A70-E2A5-C7A97D8414C6}"/>
              </a:ext>
            </a:extLst>
          </p:cNvPr>
          <p:cNvSpPr/>
          <p:nvPr/>
        </p:nvSpPr>
        <p:spPr>
          <a:xfrm>
            <a:off x="7242200" y="2450085"/>
            <a:ext cx="2752589" cy="787179"/>
          </a:xfrm>
          <a:prstGeom prst="flowChartDecision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100" b="1" err="1"/>
              <a:t>out_val_prev</a:t>
            </a:r>
            <a:r>
              <a:rPr lang="en-US" sz="1100" b="1"/>
              <a:t>[5:0] &gt; </a:t>
            </a:r>
            <a:r>
              <a:rPr lang="en-US" sz="1100" b="1" err="1"/>
              <a:t>rand_val</a:t>
            </a:r>
            <a:endParaRPr lang="en-US" sz="1100"/>
          </a:p>
        </p:txBody>
      </p:sp>
      <p:sp>
        <p:nvSpPr>
          <p:cNvPr id="34" name="Flowchart: Decision 33">
            <a:extLst>
              <a:ext uri="{FF2B5EF4-FFF2-40B4-BE49-F238E27FC236}">
                <a16:creationId xmlns:a16="http://schemas.microsoft.com/office/drawing/2014/main" id="{197B1D47-623E-26A4-2C29-7E30F120C018}"/>
              </a:ext>
            </a:extLst>
          </p:cNvPr>
          <p:cNvSpPr/>
          <p:nvPr/>
        </p:nvSpPr>
        <p:spPr>
          <a:xfrm>
            <a:off x="5691014" y="3303580"/>
            <a:ext cx="2856638" cy="787179"/>
          </a:xfrm>
          <a:prstGeom prst="flowChartDecision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100" b="1" err="1"/>
              <a:t>out_val_prev</a:t>
            </a:r>
            <a:r>
              <a:rPr lang="en-US" sz="1100" b="1"/>
              <a:t>[24:6] &gt; 2</a:t>
            </a:r>
            <a:r>
              <a:rPr lang="en-US" sz="1100" b="1" baseline="30000"/>
              <a:t>11</a:t>
            </a:r>
            <a:r>
              <a:rPr lang="en-US" sz="1100" b="1"/>
              <a:t> - 2</a:t>
            </a:r>
            <a:endParaRPr lang="en-US" sz="1100"/>
          </a:p>
        </p:txBody>
      </p:sp>
      <p:cxnSp>
        <p:nvCxnSpPr>
          <p:cNvPr id="31" name="Connector: Elbow 30">
            <a:extLst>
              <a:ext uri="{FF2B5EF4-FFF2-40B4-BE49-F238E27FC236}">
                <a16:creationId xmlns:a16="http://schemas.microsoft.com/office/drawing/2014/main" id="{A46C721E-E1BC-BB95-F604-008FAA697F36}"/>
              </a:ext>
            </a:extLst>
          </p:cNvPr>
          <p:cNvCxnSpPr>
            <a:stCxn id="33" idx="1"/>
            <a:endCxn id="34" idx="0"/>
          </p:cNvCxnSpPr>
          <p:nvPr/>
        </p:nvCxnSpPr>
        <p:spPr>
          <a:xfrm rot="10800000" flipV="1">
            <a:off x="7119334" y="2843674"/>
            <a:ext cx="122867" cy="459905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Flowchart: Decision 31">
            <a:extLst>
              <a:ext uri="{FF2B5EF4-FFF2-40B4-BE49-F238E27FC236}">
                <a16:creationId xmlns:a16="http://schemas.microsoft.com/office/drawing/2014/main" id="{D28DB3B0-3FDE-510A-4DC1-BD0148B6CB2C}"/>
              </a:ext>
            </a:extLst>
          </p:cNvPr>
          <p:cNvSpPr/>
          <p:nvPr/>
        </p:nvSpPr>
        <p:spPr>
          <a:xfrm>
            <a:off x="9076082" y="3303580"/>
            <a:ext cx="2856638" cy="787179"/>
          </a:xfrm>
          <a:prstGeom prst="flowChartDecision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100" b="1" err="1"/>
              <a:t>out_val_prev</a:t>
            </a:r>
            <a:r>
              <a:rPr lang="en-US" sz="1100" b="1"/>
              <a:t>[24:6] &gt; 2</a:t>
            </a:r>
            <a:r>
              <a:rPr lang="en-US" sz="1100" b="1" baseline="30000"/>
              <a:t>11</a:t>
            </a:r>
            <a:r>
              <a:rPr lang="en-US" sz="1100" b="1"/>
              <a:t> - 1</a:t>
            </a:r>
            <a:endParaRPr lang="en-US" sz="1100"/>
          </a:p>
        </p:txBody>
      </p:sp>
      <p:cxnSp>
        <p:nvCxnSpPr>
          <p:cNvPr id="38" name="Connector: Elbow 37">
            <a:extLst>
              <a:ext uri="{FF2B5EF4-FFF2-40B4-BE49-F238E27FC236}">
                <a16:creationId xmlns:a16="http://schemas.microsoft.com/office/drawing/2014/main" id="{142245DB-F228-DA71-6045-ED5A507EFD8E}"/>
              </a:ext>
            </a:extLst>
          </p:cNvPr>
          <p:cNvCxnSpPr>
            <a:stCxn id="33" idx="3"/>
            <a:endCxn id="32" idx="0"/>
          </p:cNvCxnSpPr>
          <p:nvPr/>
        </p:nvCxnSpPr>
        <p:spPr>
          <a:xfrm>
            <a:off x="9994789" y="2843675"/>
            <a:ext cx="509612" cy="459905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>
            <a:extLst>
              <a:ext uri="{FF2B5EF4-FFF2-40B4-BE49-F238E27FC236}">
                <a16:creationId xmlns:a16="http://schemas.microsoft.com/office/drawing/2014/main" id="{A9309F31-EE6E-3B0C-1F82-B31A4377BCD8}"/>
              </a:ext>
            </a:extLst>
          </p:cNvPr>
          <p:cNvSpPr txBox="1"/>
          <p:nvPr/>
        </p:nvSpPr>
        <p:spPr>
          <a:xfrm>
            <a:off x="6743161" y="2942821"/>
            <a:ext cx="43633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/>
              <a:t>Yes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CF6995E7-B6D4-3679-6D2D-70C40C1F3E26}"/>
              </a:ext>
            </a:extLst>
          </p:cNvPr>
          <p:cNvSpPr txBox="1"/>
          <p:nvPr/>
        </p:nvSpPr>
        <p:spPr>
          <a:xfrm>
            <a:off x="10469546" y="2942821"/>
            <a:ext cx="37382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/>
              <a:t>No</a:t>
            </a:r>
          </a:p>
        </p:txBody>
      </p:sp>
      <p:sp>
        <p:nvSpPr>
          <p:cNvPr id="41" name="Flowchart: Alternate Process 40">
            <a:extLst>
              <a:ext uri="{FF2B5EF4-FFF2-40B4-BE49-F238E27FC236}">
                <a16:creationId xmlns:a16="http://schemas.microsoft.com/office/drawing/2014/main" id="{E2EB3664-5C5F-311E-FBA0-892E7FB2FD75}"/>
              </a:ext>
            </a:extLst>
          </p:cNvPr>
          <p:cNvSpPr/>
          <p:nvPr/>
        </p:nvSpPr>
        <p:spPr>
          <a:xfrm>
            <a:off x="6008456" y="4635683"/>
            <a:ext cx="1029666" cy="522739"/>
          </a:xfrm>
          <a:prstGeom prst="flowChartAlternateProcess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100" b="1"/>
              <a:t>out = 2</a:t>
            </a:r>
            <a:r>
              <a:rPr lang="en-US" sz="1100" b="1" baseline="30000"/>
              <a:t>11 </a:t>
            </a:r>
            <a:r>
              <a:rPr lang="en-US" sz="1100" b="1"/>
              <a:t>-1</a:t>
            </a:r>
          </a:p>
        </p:txBody>
      </p:sp>
      <p:sp>
        <p:nvSpPr>
          <p:cNvPr id="42" name="Flowchart: Alternate Process 41">
            <a:extLst>
              <a:ext uri="{FF2B5EF4-FFF2-40B4-BE49-F238E27FC236}">
                <a16:creationId xmlns:a16="http://schemas.microsoft.com/office/drawing/2014/main" id="{477CC119-FCA5-220D-1CA0-FF36134682DB}"/>
              </a:ext>
            </a:extLst>
          </p:cNvPr>
          <p:cNvSpPr/>
          <p:nvPr/>
        </p:nvSpPr>
        <p:spPr>
          <a:xfrm>
            <a:off x="7319235" y="4635683"/>
            <a:ext cx="1141184" cy="522739"/>
          </a:xfrm>
          <a:prstGeom prst="flowChartAlternateProcess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100" b="1"/>
              <a:t>out = </a:t>
            </a:r>
            <a:r>
              <a:rPr lang="en-US" sz="1100" b="1" err="1"/>
              <a:t>out_val_prev</a:t>
            </a:r>
            <a:r>
              <a:rPr lang="en-US" sz="1100" b="1"/>
              <a:t>[17:6] + 1</a:t>
            </a:r>
            <a:endParaRPr lang="en-US" sz="1100" b="1" baseline="30000"/>
          </a:p>
        </p:txBody>
      </p:sp>
      <p:sp>
        <p:nvSpPr>
          <p:cNvPr id="43" name="Flowchart: Alternate Process 42">
            <a:extLst>
              <a:ext uri="{FF2B5EF4-FFF2-40B4-BE49-F238E27FC236}">
                <a16:creationId xmlns:a16="http://schemas.microsoft.com/office/drawing/2014/main" id="{9E98B278-82DC-B2B5-46E3-D31FE386B68C}"/>
              </a:ext>
            </a:extLst>
          </p:cNvPr>
          <p:cNvSpPr/>
          <p:nvPr/>
        </p:nvSpPr>
        <p:spPr>
          <a:xfrm>
            <a:off x="8763862" y="4635683"/>
            <a:ext cx="1029666" cy="522739"/>
          </a:xfrm>
          <a:prstGeom prst="flowChartAlternateProcess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100" b="1"/>
              <a:t>out = 2</a:t>
            </a:r>
            <a:r>
              <a:rPr lang="en-US" sz="1100" b="1" baseline="30000"/>
              <a:t>11</a:t>
            </a:r>
            <a:r>
              <a:rPr lang="en-US" sz="1100" b="1"/>
              <a:t> -1</a:t>
            </a:r>
            <a:endParaRPr lang="en-US" sz="1100" b="1" baseline="30000"/>
          </a:p>
        </p:txBody>
      </p:sp>
      <p:sp>
        <p:nvSpPr>
          <p:cNvPr id="44" name="Flowchart: Alternate Process 43">
            <a:extLst>
              <a:ext uri="{FF2B5EF4-FFF2-40B4-BE49-F238E27FC236}">
                <a16:creationId xmlns:a16="http://schemas.microsoft.com/office/drawing/2014/main" id="{A288341D-D1E6-E4AD-87F7-3A300332BAF7}"/>
              </a:ext>
            </a:extLst>
          </p:cNvPr>
          <p:cNvSpPr/>
          <p:nvPr/>
        </p:nvSpPr>
        <p:spPr>
          <a:xfrm>
            <a:off x="10074641" y="4635683"/>
            <a:ext cx="1141184" cy="522739"/>
          </a:xfrm>
          <a:prstGeom prst="flowChartAlternateProcess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100" b="1"/>
              <a:t>out = </a:t>
            </a:r>
            <a:r>
              <a:rPr lang="en-US" sz="1100" b="1" err="1"/>
              <a:t>out_val_prev</a:t>
            </a:r>
            <a:r>
              <a:rPr lang="en-US" sz="1100" b="1"/>
              <a:t>[17:6] </a:t>
            </a:r>
            <a:endParaRPr lang="en-US" sz="1100" b="1" baseline="30000"/>
          </a:p>
        </p:txBody>
      </p:sp>
      <p:cxnSp>
        <p:nvCxnSpPr>
          <p:cNvPr id="48" name="Connector: Elbow 47">
            <a:extLst>
              <a:ext uri="{FF2B5EF4-FFF2-40B4-BE49-F238E27FC236}">
                <a16:creationId xmlns:a16="http://schemas.microsoft.com/office/drawing/2014/main" id="{3B493C29-89E7-2EA4-3D77-09EE7A6E8067}"/>
              </a:ext>
            </a:extLst>
          </p:cNvPr>
          <p:cNvCxnSpPr>
            <a:stCxn id="34" idx="1"/>
            <a:endCxn id="41" idx="0"/>
          </p:cNvCxnSpPr>
          <p:nvPr/>
        </p:nvCxnSpPr>
        <p:spPr>
          <a:xfrm rot="10800000" flipH="1" flipV="1">
            <a:off x="5691013" y="3697169"/>
            <a:ext cx="832275" cy="938513"/>
          </a:xfrm>
          <a:prstGeom prst="bentConnector4">
            <a:avLst>
              <a:gd name="adj1" fmla="val -27467"/>
              <a:gd name="adj2" fmla="val 70969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Connector: Elbow 49">
            <a:extLst>
              <a:ext uri="{FF2B5EF4-FFF2-40B4-BE49-F238E27FC236}">
                <a16:creationId xmlns:a16="http://schemas.microsoft.com/office/drawing/2014/main" id="{C244CF59-A09B-366E-C6CA-16C34F998FB6}"/>
              </a:ext>
            </a:extLst>
          </p:cNvPr>
          <p:cNvCxnSpPr>
            <a:stCxn id="34" idx="3"/>
            <a:endCxn id="42" idx="0"/>
          </p:cNvCxnSpPr>
          <p:nvPr/>
        </p:nvCxnSpPr>
        <p:spPr>
          <a:xfrm flipH="1">
            <a:off x="7889827" y="3697170"/>
            <a:ext cx="657825" cy="938513"/>
          </a:xfrm>
          <a:prstGeom prst="bentConnector4">
            <a:avLst>
              <a:gd name="adj1" fmla="val -34751"/>
              <a:gd name="adj2" fmla="val 70969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Connector: Elbow 52">
            <a:extLst>
              <a:ext uri="{FF2B5EF4-FFF2-40B4-BE49-F238E27FC236}">
                <a16:creationId xmlns:a16="http://schemas.microsoft.com/office/drawing/2014/main" id="{D0D6F08A-2564-45D4-4452-0C8B8F8E204A}"/>
              </a:ext>
            </a:extLst>
          </p:cNvPr>
          <p:cNvCxnSpPr>
            <a:stCxn id="32" idx="1"/>
            <a:endCxn id="43" idx="0"/>
          </p:cNvCxnSpPr>
          <p:nvPr/>
        </p:nvCxnSpPr>
        <p:spPr>
          <a:xfrm rot="10800000" flipH="1" flipV="1">
            <a:off x="9076081" y="3697169"/>
            <a:ext cx="202613" cy="938513"/>
          </a:xfrm>
          <a:prstGeom prst="bentConnector4">
            <a:avLst>
              <a:gd name="adj1" fmla="val -112826"/>
              <a:gd name="adj2" fmla="val 70969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Connector: Elbow 54">
            <a:extLst>
              <a:ext uri="{FF2B5EF4-FFF2-40B4-BE49-F238E27FC236}">
                <a16:creationId xmlns:a16="http://schemas.microsoft.com/office/drawing/2014/main" id="{31220602-A7B7-A2B3-2F34-EC9B117ABAAD}"/>
              </a:ext>
            </a:extLst>
          </p:cNvPr>
          <p:cNvCxnSpPr>
            <a:stCxn id="32" idx="3"/>
            <a:endCxn id="44" idx="0"/>
          </p:cNvCxnSpPr>
          <p:nvPr/>
        </p:nvCxnSpPr>
        <p:spPr>
          <a:xfrm flipH="1">
            <a:off x="10645233" y="3697170"/>
            <a:ext cx="1287487" cy="938513"/>
          </a:xfrm>
          <a:prstGeom prst="bentConnector4">
            <a:avLst>
              <a:gd name="adj1" fmla="val -11550"/>
              <a:gd name="adj2" fmla="val 70969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TextBox 56">
            <a:extLst>
              <a:ext uri="{FF2B5EF4-FFF2-40B4-BE49-F238E27FC236}">
                <a16:creationId xmlns:a16="http://schemas.microsoft.com/office/drawing/2014/main" id="{C0CF1602-9E77-3088-EF54-1C8E651A4EEF}"/>
              </a:ext>
            </a:extLst>
          </p:cNvPr>
          <p:cNvSpPr txBox="1"/>
          <p:nvPr/>
        </p:nvSpPr>
        <p:spPr>
          <a:xfrm>
            <a:off x="5444440" y="3928298"/>
            <a:ext cx="43633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/>
              <a:t>Yes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55694090-385C-BEF5-5CD4-99754BE62FCC}"/>
              </a:ext>
            </a:extLst>
          </p:cNvPr>
          <p:cNvSpPr txBox="1"/>
          <p:nvPr/>
        </p:nvSpPr>
        <p:spPr>
          <a:xfrm>
            <a:off x="8820726" y="3935892"/>
            <a:ext cx="43633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/>
              <a:t>Yes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EE847D1C-0F3A-6575-752A-8E92B796E999}"/>
              </a:ext>
            </a:extLst>
          </p:cNvPr>
          <p:cNvSpPr txBox="1"/>
          <p:nvPr/>
        </p:nvSpPr>
        <p:spPr>
          <a:xfrm>
            <a:off x="8446906" y="3928967"/>
            <a:ext cx="37382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/>
              <a:t>No</a:t>
            </a: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AE3A3D53-E3C8-21CC-3528-1E6391A4EE6E}"/>
              </a:ext>
            </a:extLst>
          </p:cNvPr>
          <p:cNvSpPr txBox="1"/>
          <p:nvPr/>
        </p:nvSpPr>
        <p:spPr>
          <a:xfrm>
            <a:off x="11700334" y="3928298"/>
            <a:ext cx="37382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/>
              <a:t>No</a:t>
            </a:r>
          </a:p>
        </p:txBody>
      </p:sp>
    </p:spTree>
    <p:extLst>
      <p:ext uri="{BB962C8B-B14F-4D97-AF65-F5344CB8AC3E}">
        <p14:creationId xmlns:p14="http://schemas.microsoft.com/office/powerpoint/2010/main" val="224915555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Content Placeholder 11">
            <a:extLst>
              <a:ext uri="{FF2B5EF4-FFF2-40B4-BE49-F238E27FC236}">
                <a16:creationId xmlns:a16="http://schemas.microsoft.com/office/drawing/2014/main" id="{AFE90B7F-7A16-0A64-EEFE-46983EE4F78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04545" y="1663599"/>
            <a:ext cx="11049000" cy="3298337"/>
          </a:xfr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8CF94B2F-7830-629F-7D1C-7DB25569EE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4545" y="176280"/>
            <a:ext cx="11049000" cy="835576"/>
          </a:xfrm>
        </p:spPr>
        <p:txBody>
          <a:bodyPr>
            <a:normAutofit/>
          </a:bodyPr>
          <a:lstStyle/>
          <a:p>
            <a:r>
              <a:rPr lang="en-US" sz="4000" dirty="0"/>
              <a:t>MLP simulation results (functional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B06EF64-CCA9-11BB-1AE7-3BB00AB4447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38</a:t>
            </a:fld>
            <a:endParaRPr lang="en-US" sz="1000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8CB99AF1-74CE-6989-C8BE-0E525A353F53}"/>
              </a:ext>
            </a:extLst>
          </p:cNvPr>
          <p:cNvSpPr/>
          <p:nvPr/>
        </p:nvSpPr>
        <p:spPr>
          <a:xfrm>
            <a:off x="4281896" y="4629233"/>
            <a:ext cx="1970358" cy="228279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5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AFF0A8F-C16D-F781-5520-0DABA800F9B6}"/>
              </a:ext>
            </a:extLst>
          </p:cNvPr>
          <p:cNvSpPr txBox="1"/>
          <p:nvPr/>
        </p:nvSpPr>
        <p:spPr>
          <a:xfrm>
            <a:off x="3231038" y="4893296"/>
            <a:ext cx="361829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>
                <a:solidFill>
                  <a:srgbClr val="FF0000"/>
                </a:solidFill>
              </a:rPr>
              <a:t>LSB fluctuations due to stochastic rounding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26BAD2B-9CC8-0819-B4CE-444B568E868E}"/>
              </a:ext>
            </a:extLst>
          </p:cNvPr>
          <p:cNvSpPr txBox="1"/>
          <p:nvPr/>
        </p:nvSpPr>
        <p:spPr>
          <a:xfrm>
            <a:off x="414921" y="5269933"/>
            <a:ext cx="9250532" cy="830997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MLP block has a total pipelining factor of 32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Latency from ce_out_32x </a:t>
            </a:r>
            <a:r>
              <a:rPr lang="en-US" sz="1600" dirty="0">
                <a:latin typeface="Century Gothic" panose="020B0502020202020204" pitchFamily="34" charset="0"/>
              </a:rPr>
              <a:t>→</a:t>
            </a:r>
            <a:r>
              <a:rPr lang="en-US" sz="1600" dirty="0"/>
              <a:t> </a:t>
            </a:r>
            <a:r>
              <a:rPr lang="en-US" sz="1600" dirty="0" err="1"/>
              <a:t>out_valid</a:t>
            </a:r>
            <a:r>
              <a:rPr lang="en-US" sz="1600" dirty="0"/>
              <a:t> : 32 </a:t>
            </a:r>
            <a:r>
              <a:rPr lang="en-US" sz="1600" i="1" dirty="0"/>
              <a:t>f</a:t>
            </a:r>
            <a:r>
              <a:rPr lang="en-US" sz="1600" i="1" baseline="-25000" dirty="0"/>
              <a:t>s</a:t>
            </a:r>
            <a:r>
              <a:rPr lang="en-US" sz="1600" dirty="0"/>
              <a:t> clock cycles</a:t>
            </a:r>
            <a:endParaRPr lang="en-US" sz="1600" dirty="0">
              <a:cs typeface="Arial" panose="020B0604020202020204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cs typeface="Arial" panose="020B0604020202020204"/>
              </a:rPr>
              <a:t>Verilog simulation output matches with software simulation</a:t>
            </a:r>
          </a:p>
        </p:txBody>
      </p:sp>
    </p:spTree>
    <p:extLst>
      <p:ext uri="{BB962C8B-B14F-4D97-AF65-F5344CB8AC3E}">
        <p14:creationId xmlns:p14="http://schemas.microsoft.com/office/powerpoint/2010/main" val="154383836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C5187CC-667E-0E36-47DA-46BC44494F5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82A1FA34-A0D4-44DA-2C00-F68AA6D6E10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57455" y="1400299"/>
            <a:ext cx="11049000" cy="3568086"/>
          </a:xfr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C5E44B6A-B14E-C943-BB01-AFEFB3A17B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47354" y="176280"/>
            <a:ext cx="11297291" cy="911584"/>
          </a:xfrm>
        </p:spPr>
        <p:txBody>
          <a:bodyPr>
            <a:normAutofit/>
          </a:bodyPr>
          <a:lstStyle/>
          <a:p>
            <a:r>
              <a:rPr lang="en-US" sz="4000" dirty="0"/>
              <a:t>MLP simulation results (synthesized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1932A8B-3DA1-1357-978C-EC19DBB8798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39</a:t>
            </a:fld>
            <a:endParaRPr lang="en-US" sz="1000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9D4F132C-3745-D368-2C89-8F23BB58FAB8}"/>
              </a:ext>
            </a:extLst>
          </p:cNvPr>
          <p:cNvSpPr/>
          <p:nvPr/>
        </p:nvSpPr>
        <p:spPr>
          <a:xfrm>
            <a:off x="4281896" y="4629233"/>
            <a:ext cx="1970358" cy="228279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5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AA44C80-3BAF-D838-374C-F72830340D61}"/>
              </a:ext>
            </a:extLst>
          </p:cNvPr>
          <p:cNvSpPr txBox="1"/>
          <p:nvPr/>
        </p:nvSpPr>
        <p:spPr>
          <a:xfrm>
            <a:off x="3231038" y="4893296"/>
            <a:ext cx="361829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>
                <a:solidFill>
                  <a:srgbClr val="FF0000"/>
                </a:solidFill>
              </a:rPr>
              <a:t>LSB fluctuations due to stochastic rounding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94A1ECF-DE9A-22FB-96BE-0F1DE2A4E97B}"/>
              </a:ext>
            </a:extLst>
          </p:cNvPr>
          <p:cNvSpPr txBox="1"/>
          <p:nvPr/>
        </p:nvSpPr>
        <p:spPr>
          <a:xfrm>
            <a:off x="357455" y="5280820"/>
            <a:ext cx="9250532" cy="830997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MLP block has a total pipelining factor of 32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Latency from ce_out_32x </a:t>
            </a:r>
            <a:r>
              <a:rPr lang="en-US" sz="1600" dirty="0">
                <a:latin typeface="Century Gothic" panose="020B0502020202020204" pitchFamily="34" charset="0"/>
              </a:rPr>
              <a:t>→</a:t>
            </a:r>
            <a:r>
              <a:rPr lang="en-US" sz="1600" dirty="0"/>
              <a:t> </a:t>
            </a:r>
            <a:r>
              <a:rPr lang="en-US" sz="1600" dirty="0" err="1"/>
              <a:t>out_valid</a:t>
            </a:r>
            <a:r>
              <a:rPr lang="en-US" sz="1600" dirty="0"/>
              <a:t> : 32 </a:t>
            </a:r>
            <a:r>
              <a:rPr lang="en-US" sz="1600" i="1" dirty="0"/>
              <a:t>f</a:t>
            </a:r>
            <a:r>
              <a:rPr lang="en-US" sz="1600" i="1" baseline="-25000" dirty="0"/>
              <a:t>s</a:t>
            </a:r>
            <a:r>
              <a:rPr lang="en-US" sz="1600" dirty="0"/>
              <a:t> clock cycles</a:t>
            </a:r>
            <a:endParaRPr lang="en-US" sz="1600" dirty="0">
              <a:cs typeface="Arial" panose="020B0604020202020204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cs typeface="Arial" panose="020B0604020202020204"/>
              </a:rPr>
              <a:t>Verilog simulation output (functional and synthesized) matches with software simulation</a:t>
            </a:r>
          </a:p>
        </p:txBody>
      </p:sp>
    </p:spTree>
    <p:extLst>
      <p:ext uri="{BB962C8B-B14F-4D97-AF65-F5344CB8AC3E}">
        <p14:creationId xmlns:p14="http://schemas.microsoft.com/office/powerpoint/2010/main" val="4092019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495805-B45E-7859-25F3-038995F2718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4543" y="176280"/>
            <a:ext cx="11049000" cy="794204"/>
          </a:xfrm>
        </p:spPr>
        <p:txBody>
          <a:bodyPr>
            <a:normAutofit/>
          </a:bodyPr>
          <a:lstStyle/>
          <a:p>
            <a:r>
              <a:rPr lang="en-US" sz="4000" dirty="0"/>
              <a:t>Overview of the proposed readout ASIC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AFCEE61-0876-904F-C7AB-7ABC97484B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289975" y="970484"/>
            <a:ext cx="4687605" cy="5620098"/>
          </a:xfrm>
        </p:spPr>
        <p:txBody>
          <a:bodyPr vert="horz" lIns="91440" tIns="45720" rIns="91440" bIns="45720" rtlCol="0" anchor="t">
            <a:normAutofit fontScale="92500" lnSpcReduction="20000"/>
          </a:bodyPr>
          <a:lstStyle/>
          <a:p>
            <a:pPr marL="457200" indent="-45720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70C0"/>
                </a:solidFill>
              </a:rPr>
              <a:t>Simplified AFE design </a:t>
            </a:r>
            <a:r>
              <a:rPr lang="en-US" sz="2000" dirty="0"/>
              <a:t>(charge-sensitive amp + anti-aliasing filter)</a:t>
            </a:r>
          </a:p>
          <a:p>
            <a:pPr marL="457200" indent="-45720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70C0"/>
                </a:solidFill>
                <a:cs typeface="Arial"/>
              </a:rPr>
              <a:t>Per-channel 12-bit ADC </a:t>
            </a:r>
            <a:r>
              <a:rPr lang="en-US" sz="2000" dirty="0">
                <a:cs typeface="Arial"/>
              </a:rPr>
              <a:t>generates inputs for on-chip DSP and ML</a:t>
            </a:r>
          </a:p>
          <a:p>
            <a:pPr lvl="1">
              <a:lnSpc>
                <a:spcPct val="110000"/>
              </a:lnSpc>
            </a:pPr>
            <a:r>
              <a:rPr lang="en-US" sz="1800" dirty="0"/>
              <a:t>Fully-differential, includes calibration</a:t>
            </a:r>
          </a:p>
          <a:p>
            <a:pPr marL="457200" indent="-45720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70C0"/>
                </a:solidFill>
              </a:rPr>
              <a:t>Per-channel DSP</a:t>
            </a:r>
            <a:r>
              <a:rPr lang="en-US" sz="2000" dirty="0"/>
              <a:t>:</a:t>
            </a:r>
          </a:p>
          <a:p>
            <a:pPr lvl="1">
              <a:lnSpc>
                <a:spcPct val="110000"/>
              </a:lnSpc>
            </a:pPr>
            <a:r>
              <a:rPr lang="en-US" sz="1800" dirty="0"/>
              <a:t>Programmable shaping filter (FIR)</a:t>
            </a:r>
          </a:p>
          <a:p>
            <a:pPr lvl="1">
              <a:lnSpc>
                <a:spcPct val="110000"/>
              </a:lnSpc>
            </a:pPr>
            <a:r>
              <a:rPr lang="en-US" sz="1800" dirty="0"/>
              <a:t>Waveform alignment / </a:t>
            </a:r>
            <a:r>
              <a:rPr lang="en-US" sz="1800" dirty="0" err="1"/>
              <a:t>snippeting</a:t>
            </a:r>
            <a:endParaRPr lang="en-US" sz="1800" dirty="0"/>
          </a:p>
          <a:p>
            <a:pPr lvl="1">
              <a:lnSpc>
                <a:spcPct val="110000"/>
              </a:lnSpc>
            </a:pPr>
            <a:r>
              <a:rPr lang="en-US" sz="1800" dirty="0"/>
              <a:t>Baseline removal</a:t>
            </a:r>
          </a:p>
          <a:p>
            <a:pPr marL="457200" indent="-45720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70C0"/>
                </a:solidFill>
              </a:rPr>
              <a:t>Per-channel machine learning (ML):</a:t>
            </a:r>
          </a:p>
          <a:p>
            <a:pPr lvl="1">
              <a:lnSpc>
                <a:spcPct val="110000"/>
              </a:lnSpc>
            </a:pPr>
            <a:r>
              <a:rPr lang="en-US" sz="1800" dirty="0"/>
              <a:t>Artificial neural network (ANN): multi-layer perceptron (MLP) with programmable weights</a:t>
            </a:r>
          </a:p>
          <a:p>
            <a:pPr lvl="1">
              <a:lnSpc>
                <a:spcPct val="110000"/>
              </a:lnSpc>
            </a:pPr>
            <a:r>
              <a:rPr lang="en-US" sz="1800" dirty="0">
                <a:cs typeface="Arial"/>
              </a:rPr>
              <a:t>Performs classification or regression</a:t>
            </a:r>
          </a:p>
          <a:p>
            <a:pPr marL="457200" indent="-457200">
              <a:lnSpc>
                <a:spcPct val="110000"/>
              </a:lnSpc>
              <a:buChar char="•"/>
            </a:pPr>
            <a:r>
              <a:rPr lang="en-US" sz="2000" dirty="0">
                <a:solidFill>
                  <a:srgbClr val="0070C0"/>
                </a:solidFill>
              </a:rPr>
              <a:t>Additional blocks:</a:t>
            </a:r>
            <a:endParaRPr lang="en-US" dirty="0">
              <a:solidFill>
                <a:srgbClr val="0070C0"/>
              </a:solidFill>
              <a:cs typeface="Arial" panose="020B0604020202020204"/>
            </a:endParaRPr>
          </a:p>
          <a:p>
            <a:pPr lvl="1">
              <a:lnSpc>
                <a:spcPct val="110000"/>
              </a:lnSpc>
            </a:pPr>
            <a:r>
              <a:rPr lang="en-US" sz="1800" dirty="0"/>
              <a:t>Low-speed I</a:t>
            </a:r>
            <a:r>
              <a:rPr lang="en-US" sz="1800" baseline="30000" dirty="0"/>
              <a:t>2</a:t>
            </a:r>
            <a:r>
              <a:rPr lang="en-US" sz="1800" dirty="0"/>
              <a:t>C programming and testability interface</a:t>
            </a:r>
          </a:p>
          <a:p>
            <a:pPr lvl="1">
              <a:lnSpc>
                <a:spcPct val="110000"/>
              </a:lnSpc>
            </a:pPr>
            <a:r>
              <a:rPr lang="en-US" sz="1800" dirty="0">
                <a:cs typeface="Arial" panose="020B0604020202020204"/>
              </a:rPr>
              <a:t>Output serializer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196F6E7-E130-8944-0BEF-4A52039D7D3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4</a:t>
            </a:fld>
            <a:endParaRPr lang="en-US" sz="100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BE6C701-58AD-FC2A-A2D5-21A36DD8A0DE}"/>
              </a:ext>
            </a:extLst>
          </p:cNvPr>
          <p:cNvSpPr/>
          <p:nvPr/>
        </p:nvSpPr>
        <p:spPr>
          <a:xfrm>
            <a:off x="1042647" y="1203837"/>
            <a:ext cx="4580164" cy="313735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4938EF7A-083B-277F-D061-B1CEAA879219}"/>
              </a:ext>
            </a:extLst>
          </p:cNvPr>
          <p:cNvCxnSpPr/>
          <p:nvPr/>
        </p:nvCxnSpPr>
        <p:spPr>
          <a:xfrm>
            <a:off x="1042647" y="1575765"/>
            <a:ext cx="4580164" cy="0"/>
          </a:xfrm>
          <a:prstGeom prst="line">
            <a:avLst/>
          </a:prstGeom>
          <a:ln w="19050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FFB1BBAA-30D2-A922-20C7-0314246311DC}"/>
              </a:ext>
            </a:extLst>
          </p:cNvPr>
          <p:cNvCxnSpPr/>
          <p:nvPr/>
        </p:nvCxnSpPr>
        <p:spPr>
          <a:xfrm>
            <a:off x="1042647" y="1989422"/>
            <a:ext cx="4580164" cy="0"/>
          </a:xfrm>
          <a:prstGeom prst="line">
            <a:avLst/>
          </a:prstGeom>
          <a:ln w="19050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01314C89-B57C-0E21-6CB4-B335422DD509}"/>
              </a:ext>
            </a:extLst>
          </p:cNvPr>
          <p:cNvCxnSpPr/>
          <p:nvPr/>
        </p:nvCxnSpPr>
        <p:spPr>
          <a:xfrm>
            <a:off x="1042647" y="3921636"/>
            <a:ext cx="4580164" cy="0"/>
          </a:xfrm>
          <a:prstGeom prst="line">
            <a:avLst/>
          </a:prstGeom>
          <a:ln w="19050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>
            <a:extLst>
              <a:ext uri="{FF2B5EF4-FFF2-40B4-BE49-F238E27FC236}">
                <a16:creationId xmlns:a16="http://schemas.microsoft.com/office/drawing/2014/main" id="{0469C5F6-9E2A-D146-A689-9419DF227A32}"/>
              </a:ext>
            </a:extLst>
          </p:cNvPr>
          <p:cNvSpPr/>
          <p:nvPr/>
        </p:nvSpPr>
        <p:spPr>
          <a:xfrm>
            <a:off x="612661" y="1197941"/>
            <a:ext cx="429986" cy="314324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21CD93A-723E-FF53-BC4C-48D82ADB8DF7}"/>
              </a:ext>
            </a:extLst>
          </p:cNvPr>
          <p:cNvSpPr txBox="1"/>
          <p:nvPr/>
        </p:nvSpPr>
        <p:spPr>
          <a:xfrm rot="16200000">
            <a:off x="313862" y="2520555"/>
            <a:ext cx="9669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Sensor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A86D734-81BA-D468-7C23-88811EAABF61}"/>
              </a:ext>
            </a:extLst>
          </p:cNvPr>
          <p:cNvSpPr txBox="1"/>
          <p:nvPr/>
        </p:nvSpPr>
        <p:spPr>
          <a:xfrm>
            <a:off x="1397444" y="1244337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/>
              <a:t>1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FF23969-471A-40AE-DB2F-A955B361C6DE}"/>
              </a:ext>
            </a:extLst>
          </p:cNvPr>
          <p:cNvSpPr txBox="1"/>
          <p:nvPr/>
        </p:nvSpPr>
        <p:spPr>
          <a:xfrm>
            <a:off x="1416055" y="1657993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/>
              <a:t>2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87E0598-E7F2-2F7C-803D-623E0F5D8CBD}"/>
              </a:ext>
            </a:extLst>
          </p:cNvPr>
          <p:cNvSpPr txBox="1"/>
          <p:nvPr/>
        </p:nvSpPr>
        <p:spPr>
          <a:xfrm>
            <a:off x="1367070" y="4002636"/>
            <a:ext cx="4122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/>
              <a:t>23</a:t>
            </a: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42F36A46-A234-F683-AA93-5238BFC3876F}"/>
              </a:ext>
            </a:extLst>
          </p:cNvPr>
          <p:cNvCxnSpPr/>
          <p:nvPr/>
        </p:nvCxnSpPr>
        <p:spPr>
          <a:xfrm>
            <a:off x="1546684" y="2254439"/>
            <a:ext cx="0" cy="1535340"/>
          </a:xfrm>
          <a:prstGeom prst="line">
            <a:avLst/>
          </a:prstGeom>
          <a:ln w="127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F197F47F-ED42-18F9-1E88-AFAAC9C988B7}"/>
              </a:ext>
            </a:extLst>
          </p:cNvPr>
          <p:cNvCxnSpPr/>
          <p:nvPr/>
        </p:nvCxnSpPr>
        <p:spPr>
          <a:xfrm>
            <a:off x="2016918" y="1575765"/>
            <a:ext cx="0" cy="413657"/>
          </a:xfrm>
          <a:prstGeom prst="straightConnector1">
            <a:avLst/>
          </a:prstGeom>
          <a:ln w="127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9CB95286-8149-6225-D726-26C0BD8525E9}"/>
              </a:ext>
            </a:extLst>
          </p:cNvPr>
          <p:cNvSpPr txBox="1"/>
          <p:nvPr/>
        </p:nvSpPr>
        <p:spPr>
          <a:xfrm>
            <a:off x="2077572" y="1609140"/>
            <a:ext cx="987931" cy="338554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600"/>
              <a:t>~200 </a:t>
            </a:r>
            <a:r>
              <a:rPr lang="el-GR" sz="1600"/>
              <a:t>μ</a:t>
            </a:r>
            <a:r>
              <a:rPr lang="en-US" sz="1600"/>
              <a:t>m</a:t>
            </a:r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6FD73F0D-421D-8A2F-43A2-FC9D068A569C}"/>
              </a:ext>
            </a:extLst>
          </p:cNvPr>
          <p:cNvCxnSpPr>
            <a:cxnSpLocks/>
          </p:cNvCxnSpPr>
          <p:nvPr/>
        </p:nvCxnSpPr>
        <p:spPr>
          <a:xfrm>
            <a:off x="3032887" y="1061748"/>
            <a:ext cx="0" cy="3789295"/>
          </a:xfrm>
          <a:prstGeom prst="line">
            <a:avLst/>
          </a:prstGeom>
          <a:ln w="19050"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F7D68AE1-C9AF-BC6A-214F-04D07AD3EBB4}"/>
              </a:ext>
            </a:extLst>
          </p:cNvPr>
          <p:cNvSpPr txBox="1"/>
          <p:nvPr/>
        </p:nvSpPr>
        <p:spPr>
          <a:xfrm>
            <a:off x="1001494" y="4481711"/>
            <a:ext cx="16466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Analog (AFE)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E0640244-7877-D9DA-046F-D13649CA261A}"/>
              </a:ext>
            </a:extLst>
          </p:cNvPr>
          <p:cNvSpPr txBox="1"/>
          <p:nvPr/>
        </p:nvSpPr>
        <p:spPr>
          <a:xfrm>
            <a:off x="3049565" y="4509656"/>
            <a:ext cx="30787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Digital (ADC, DSP, ML, I/O)</a:t>
            </a: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B775CFAB-7C66-66DF-6A85-16DAC02BC5CB}"/>
              </a:ext>
            </a:extLst>
          </p:cNvPr>
          <p:cNvSpPr/>
          <p:nvPr/>
        </p:nvSpPr>
        <p:spPr>
          <a:xfrm>
            <a:off x="1137317" y="1284837"/>
            <a:ext cx="229753" cy="222568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29A9581F-1B7D-6E35-EEF5-517EC918721E}"/>
              </a:ext>
            </a:extLst>
          </p:cNvPr>
          <p:cNvSpPr/>
          <p:nvPr/>
        </p:nvSpPr>
        <p:spPr>
          <a:xfrm>
            <a:off x="1133888" y="1657993"/>
            <a:ext cx="229753" cy="222568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B9E2AB2E-036E-6ADB-7C67-4FDE645174F6}"/>
              </a:ext>
            </a:extLst>
          </p:cNvPr>
          <p:cNvSpPr/>
          <p:nvPr/>
        </p:nvSpPr>
        <p:spPr>
          <a:xfrm>
            <a:off x="1124285" y="4022828"/>
            <a:ext cx="229753" cy="222568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Arc 30">
            <a:extLst>
              <a:ext uri="{FF2B5EF4-FFF2-40B4-BE49-F238E27FC236}">
                <a16:creationId xmlns:a16="http://schemas.microsoft.com/office/drawing/2014/main" id="{014AE4F8-D29A-4735-EE78-F51BAFA81246}"/>
              </a:ext>
            </a:extLst>
          </p:cNvPr>
          <p:cNvSpPr/>
          <p:nvPr/>
        </p:nvSpPr>
        <p:spPr>
          <a:xfrm>
            <a:off x="879431" y="1357439"/>
            <a:ext cx="369333" cy="92748"/>
          </a:xfrm>
          <a:prstGeom prst="arc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Arc 31">
            <a:extLst>
              <a:ext uri="{FF2B5EF4-FFF2-40B4-BE49-F238E27FC236}">
                <a16:creationId xmlns:a16="http://schemas.microsoft.com/office/drawing/2014/main" id="{38498EF3-180A-EC7D-DF27-8761FEE89209}"/>
              </a:ext>
            </a:extLst>
          </p:cNvPr>
          <p:cNvSpPr/>
          <p:nvPr/>
        </p:nvSpPr>
        <p:spPr>
          <a:xfrm flipH="1">
            <a:off x="888354" y="1357439"/>
            <a:ext cx="369333" cy="92748"/>
          </a:xfrm>
          <a:prstGeom prst="arc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Arc 32">
            <a:extLst>
              <a:ext uri="{FF2B5EF4-FFF2-40B4-BE49-F238E27FC236}">
                <a16:creationId xmlns:a16="http://schemas.microsoft.com/office/drawing/2014/main" id="{83236E6A-D2C9-D023-930B-28D5F5A01E64}"/>
              </a:ext>
            </a:extLst>
          </p:cNvPr>
          <p:cNvSpPr/>
          <p:nvPr/>
        </p:nvSpPr>
        <p:spPr>
          <a:xfrm>
            <a:off x="909710" y="1728722"/>
            <a:ext cx="369333" cy="92748"/>
          </a:xfrm>
          <a:prstGeom prst="arc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Arc 33">
            <a:extLst>
              <a:ext uri="{FF2B5EF4-FFF2-40B4-BE49-F238E27FC236}">
                <a16:creationId xmlns:a16="http://schemas.microsoft.com/office/drawing/2014/main" id="{BBC84F38-25A6-7EF0-1C17-7EDFF18478CC}"/>
              </a:ext>
            </a:extLst>
          </p:cNvPr>
          <p:cNvSpPr/>
          <p:nvPr/>
        </p:nvSpPr>
        <p:spPr>
          <a:xfrm flipH="1">
            <a:off x="918633" y="1728722"/>
            <a:ext cx="369333" cy="92748"/>
          </a:xfrm>
          <a:prstGeom prst="arc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Arc 34">
            <a:extLst>
              <a:ext uri="{FF2B5EF4-FFF2-40B4-BE49-F238E27FC236}">
                <a16:creationId xmlns:a16="http://schemas.microsoft.com/office/drawing/2014/main" id="{1689F613-4F21-40CB-C51D-EDE32EF281DE}"/>
              </a:ext>
            </a:extLst>
          </p:cNvPr>
          <p:cNvSpPr/>
          <p:nvPr/>
        </p:nvSpPr>
        <p:spPr>
          <a:xfrm>
            <a:off x="879431" y="4090146"/>
            <a:ext cx="369333" cy="92748"/>
          </a:xfrm>
          <a:prstGeom prst="arc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Arc 35">
            <a:extLst>
              <a:ext uri="{FF2B5EF4-FFF2-40B4-BE49-F238E27FC236}">
                <a16:creationId xmlns:a16="http://schemas.microsoft.com/office/drawing/2014/main" id="{AB009A6E-6AF8-3211-3E07-F98DDD9DC7D7}"/>
              </a:ext>
            </a:extLst>
          </p:cNvPr>
          <p:cNvSpPr/>
          <p:nvPr/>
        </p:nvSpPr>
        <p:spPr>
          <a:xfrm flipH="1">
            <a:off x="888354" y="4090146"/>
            <a:ext cx="369333" cy="92748"/>
          </a:xfrm>
          <a:prstGeom prst="arc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id="{FE154C09-5C08-0F1C-BBE1-B7A8EE7F2B1D}"/>
              </a:ext>
            </a:extLst>
          </p:cNvPr>
          <p:cNvSpPr/>
          <p:nvPr/>
        </p:nvSpPr>
        <p:spPr>
          <a:xfrm>
            <a:off x="5284698" y="4047838"/>
            <a:ext cx="229753" cy="222568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547C64D5-2EC6-ED4B-0BFC-17D883CA14E2}"/>
              </a:ext>
            </a:extLst>
          </p:cNvPr>
          <p:cNvSpPr/>
          <p:nvPr/>
        </p:nvSpPr>
        <p:spPr>
          <a:xfrm>
            <a:off x="5290638" y="1682621"/>
            <a:ext cx="229753" cy="222568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id="{94E7B74B-A8D6-69CF-0D9A-7AB7D1B463E9}"/>
              </a:ext>
            </a:extLst>
          </p:cNvPr>
          <p:cNvSpPr/>
          <p:nvPr/>
        </p:nvSpPr>
        <p:spPr>
          <a:xfrm>
            <a:off x="5282301" y="1268964"/>
            <a:ext cx="229753" cy="222568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8758832B-C8C4-955C-410C-907C488CCF0F}"/>
              </a:ext>
            </a:extLst>
          </p:cNvPr>
          <p:cNvCxnSpPr>
            <a:cxnSpLocks/>
            <a:endCxn id="51" idx="3"/>
          </p:cNvCxnSpPr>
          <p:nvPr/>
        </p:nvCxnSpPr>
        <p:spPr>
          <a:xfrm flipH="1">
            <a:off x="5520391" y="1793905"/>
            <a:ext cx="331020" cy="0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TextBox 56">
            <a:extLst>
              <a:ext uri="{FF2B5EF4-FFF2-40B4-BE49-F238E27FC236}">
                <a16:creationId xmlns:a16="http://schemas.microsoft.com/office/drawing/2014/main" id="{2A62CC69-9035-0B29-4E71-9105E111A9C2}"/>
              </a:ext>
            </a:extLst>
          </p:cNvPr>
          <p:cNvSpPr txBox="1"/>
          <p:nvPr/>
        </p:nvSpPr>
        <p:spPr>
          <a:xfrm>
            <a:off x="5625532" y="1575531"/>
            <a:ext cx="19431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/>
              <a:t>Digital pads </a:t>
            </a:r>
          </a:p>
          <a:p>
            <a:pPr algn="ctr"/>
            <a:r>
              <a:rPr lang="en-US" sz="1600"/>
              <a:t>(I/O, power, bias)</a:t>
            </a:r>
          </a:p>
        </p:txBody>
      </p: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D9AD2287-D0D9-BEDA-B5BA-616393B734E2}"/>
              </a:ext>
            </a:extLst>
          </p:cNvPr>
          <p:cNvCxnSpPr>
            <a:cxnSpLocks/>
          </p:cNvCxnSpPr>
          <p:nvPr/>
        </p:nvCxnSpPr>
        <p:spPr>
          <a:xfrm>
            <a:off x="5205854" y="1089693"/>
            <a:ext cx="0" cy="3383806"/>
          </a:xfrm>
          <a:prstGeom prst="line">
            <a:avLst/>
          </a:prstGeom>
          <a:ln w="19050"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2FBFFAA6-CEBB-4004-3019-EAE925B0429A}"/>
              </a:ext>
            </a:extLst>
          </p:cNvPr>
          <p:cNvCxnSpPr>
            <a:cxnSpLocks/>
          </p:cNvCxnSpPr>
          <p:nvPr/>
        </p:nvCxnSpPr>
        <p:spPr>
          <a:xfrm flipV="1">
            <a:off x="829445" y="4509656"/>
            <a:ext cx="135413" cy="431832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0A06AB3C-607B-A887-61BE-F1154AB9B1E0}"/>
              </a:ext>
            </a:extLst>
          </p:cNvPr>
          <p:cNvSpPr txBox="1"/>
          <p:nvPr/>
        </p:nvSpPr>
        <p:spPr>
          <a:xfrm>
            <a:off x="92547" y="4933763"/>
            <a:ext cx="19431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/>
              <a:t>Analog pads </a:t>
            </a:r>
          </a:p>
          <a:p>
            <a:pPr algn="ctr"/>
            <a:r>
              <a:rPr lang="en-US" sz="1600"/>
              <a:t>(sensor, power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F5970FF-E87F-088B-D0BE-A05C5A3531C2}"/>
              </a:ext>
            </a:extLst>
          </p:cNvPr>
          <p:cNvSpPr txBox="1"/>
          <p:nvPr/>
        </p:nvSpPr>
        <p:spPr>
          <a:xfrm>
            <a:off x="3154844" y="5100809"/>
            <a:ext cx="26388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Area: 5 x 5 mm</a:t>
            </a:r>
            <a:r>
              <a:rPr lang="en-US" baseline="30000"/>
              <a:t>2</a:t>
            </a:r>
          </a:p>
          <a:p>
            <a:r>
              <a:rPr lang="en-US"/>
              <a:t>Channel height: 200 </a:t>
            </a:r>
            <a:r>
              <a:rPr lang="el-GR"/>
              <a:t>μ</a:t>
            </a:r>
            <a:r>
              <a:rPr lang="en-US"/>
              <a:t>m</a:t>
            </a:r>
          </a:p>
        </p:txBody>
      </p:sp>
    </p:spTree>
    <p:extLst>
      <p:ext uri="{BB962C8B-B14F-4D97-AF65-F5344CB8AC3E}">
        <p14:creationId xmlns:p14="http://schemas.microsoft.com/office/powerpoint/2010/main" val="310387110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192BFD-8743-4614-F874-9882A046C5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4851" y="176280"/>
            <a:ext cx="11049000" cy="871074"/>
          </a:xfrm>
        </p:spPr>
        <p:txBody>
          <a:bodyPr>
            <a:normAutofit/>
          </a:bodyPr>
          <a:lstStyle/>
          <a:p>
            <a:r>
              <a:rPr lang="en-US" sz="4000" dirty="0"/>
              <a:t>Output readou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1B6A9B4-BD45-7259-E129-EB1D0382CEA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1499" y="1256995"/>
            <a:ext cx="11212183" cy="2180214"/>
          </a:xfrm>
        </p:spPr>
        <p:txBody>
          <a:bodyPr vert="horz" lIns="91440" tIns="45720" rIns="91440" bIns="45720" rtlCol="0" anchor="t">
            <a:norm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1800" dirty="0"/>
              <a:t>Output is read out through a 4-way multiplexer</a:t>
            </a:r>
            <a:endParaRPr lang="en-US" sz="1800" dirty="0">
              <a:cs typeface="Arial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1800" dirty="0"/>
              <a:t>Channel and MLP block outputs are produced at a rate = </a:t>
            </a:r>
            <a:r>
              <a:rPr lang="en-US" sz="1800" i="1" dirty="0"/>
              <a:t>f</a:t>
            </a:r>
            <a:r>
              <a:rPr lang="en-US" sz="1800" i="1" baseline="-25000" dirty="0"/>
              <a:t>s</a:t>
            </a:r>
            <a:r>
              <a:rPr lang="en-US" sz="1800" dirty="0"/>
              <a:t>/32.</a:t>
            </a:r>
            <a:endParaRPr lang="en-US" sz="1800" dirty="0">
              <a:cs typeface="Arial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1800" dirty="0"/>
              <a:t>A maximum of 12 x 9 = 108 bits need to be outputted</a:t>
            </a:r>
            <a:endParaRPr lang="en-US" sz="1800" dirty="0">
              <a:cs typeface="Arial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1800" dirty="0"/>
              <a:t>A 128-bit serializer triggered at 128 x </a:t>
            </a:r>
            <a:r>
              <a:rPr lang="en-US" sz="1800" i="1" dirty="0"/>
              <a:t>f</a:t>
            </a:r>
            <a:r>
              <a:rPr lang="en-US" sz="1800" i="1" baseline="-25000" dirty="0"/>
              <a:t>s</a:t>
            </a:r>
            <a:r>
              <a:rPr lang="en-US" sz="1800" dirty="0"/>
              <a:t>/32 = 4 x </a:t>
            </a:r>
            <a:r>
              <a:rPr lang="en-US" sz="1800" i="1" dirty="0"/>
              <a:t>f</a:t>
            </a:r>
            <a:r>
              <a:rPr lang="en-US" sz="1800" i="1" baseline="-25000" dirty="0"/>
              <a:t>s</a:t>
            </a:r>
            <a:r>
              <a:rPr lang="en-US" sz="1800" dirty="0"/>
              <a:t> reads out the results</a:t>
            </a:r>
            <a:endParaRPr lang="en-US" sz="1800" dirty="0">
              <a:cs typeface="Arial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1800" dirty="0"/>
              <a:t>Along with the </a:t>
            </a:r>
            <a:r>
              <a:rPr lang="en-US" sz="1800" dirty="0" err="1"/>
              <a:t>serial_out</a:t>
            </a:r>
            <a:r>
              <a:rPr lang="en-US" sz="1800" dirty="0"/>
              <a:t>, an </a:t>
            </a:r>
            <a:r>
              <a:rPr lang="en-US" sz="1800" dirty="0" err="1"/>
              <a:t>out_valid</a:t>
            </a:r>
            <a:r>
              <a:rPr lang="en-US" sz="1800" dirty="0"/>
              <a:t> pulse is transmitted on a separate wire to indicate start of the serial stream</a:t>
            </a:r>
            <a:endParaRPr lang="en-US" sz="1800" dirty="0">
              <a:cs typeface="Arial"/>
            </a:endParaRPr>
          </a:p>
          <a:p>
            <a:pPr marL="0" indent="0"/>
            <a:endParaRPr lang="en-US" sz="2000" dirty="0"/>
          </a:p>
          <a:p>
            <a:pPr marL="0" indent="0"/>
            <a:endParaRPr lang="en-US" sz="2000" dirty="0"/>
          </a:p>
          <a:p>
            <a:pPr marL="0" indent="0"/>
            <a:endParaRPr lang="en-US" sz="2000" dirty="0"/>
          </a:p>
          <a:p>
            <a:pPr marL="0" indent="0"/>
            <a:endParaRPr lang="en-US" sz="20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808B078-A946-1B1E-12BE-0594E261AC7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40</a:t>
            </a:fld>
            <a:endParaRPr lang="en-US" sz="1000"/>
          </a:p>
        </p:txBody>
      </p:sp>
      <p:sp>
        <p:nvSpPr>
          <p:cNvPr id="5" name="Trapezoid 4">
            <a:extLst>
              <a:ext uri="{FF2B5EF4-FFF2-40B4-BE49-F238E27FC236}">
                <a16:creationId xmlns:a16="http://schemas.microsoft.com/office/drawing/2014/main" id="{8615AA68-41AE-AB43-8F87-796C57AD2774}"/>
              </a:ext>
            </a:extLst>
          </p:cNvPr>
          <p:cNvSpPr/>
          <p:nvPr/>
        </p:nvSpPr>
        <p:spPr>
          <a:xfrm rot="5400000">
            <a:off x="5192892" y="3545756"/>
            <a:ext cx="1500327" cy="1571348"/>
          </a:xfrm>
          <a:prstGeom prst="trapezoid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2257AB26-BFDF-D783-8790-9CDFA75537F7}"/>
              </a:ext>
            </a:extLst>
          </p:cNvPr>
          <p:cNvCxnSpPr/>
          <p:nvPr/>
        </p:nvCxnSpPr>
        <p:spPr>
          <a:xfrm>
            <a:off x="4630640" y="4755337"/>
            <a:ext cx="523782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05B989C5-EBF6-00BE-D371-49A54AF93C48}"/>
              </a:ext>
            </a:extLst>
          </p:cNvPr>
          <p:cNvCxnSpPr/>
          <p:nvPr/>
        </p:nvCxnSpPr>
        <p:spPr>
          <a:xfrm>
            <a:off x="3950018" y="3976321"/>
            <a:ext cx="1207363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AFA01885-8547-7C5C-364F-E5CEAF2F7FE5}"/>
              </a:ext>
            </a:extLst>
          </p:cNvPr>
          <p:cNvCxnSpPr/>
          <p:nvPr/>
        </p:nvCxnSpPr>
        <p:spPr>
          <a:xfrm flipV="1">
            <a:off x="6045148" y="4864088"/>
            <a:ext cx="0" cy="1083076"/>
          </a:xfrm>
          <a:prstGeom prst="straightConnector1">
            <a:avLst/>
          </a:prstGeom>
          <a:ln w="38100">
            <a:solidFill>
              <a:schemeClr val="tx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FD864EB4-0791-CAD9-2185-5606518563FD}"/>
              </a:ext>
            </a:extLst>
          </p:cNvPr>
          <p:cNvCxnSpPr>
            <a:cxnSpLocks/>
            <a:stCxn id="5" idx="0"/>
          </p:cNvCxnSpPr>
          <p:nvPr/>
        </p:nvCxnSpPr>
        <p:spPr>
          <a:xfrm flipV="1">
            <a:off x="6728730" y="4331430"/>
            <a:ext cx="1020931" cy="1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0B6FF4CD-FB59-7C9F-DBE7-11B747FBA75C}"/>
              </a:ext>
            </a:extLst>
          </p:cNvPr>
          <p:cNvCxnSpPr/>
          <p:nvPr/>
        </p:nvCxnSpPr>
        <p:spPr>
          <a:xfrm flipH="1">
            <a:off x="4772683" y="4650770"/>
            <a:ext cx="119848" cy="20913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1DE40F36-57D8-A3CB-F967-ADFF942E5274}"/>
              </a:ext>
            </a:extLst>
          </p:cNvPr>
          <p:cNvCxnSpPr/>
          <p:nvPr/>
        </p:nvCxnSpPr>
        <p:spPr>
          <a:xfrm flipH="1">
            <a:off x="4772683" y="3871754"/>
            <a:ext cx="119848" cy="20913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E67854C6-C694-4D55-4D0C-80C02F774F70}"/>
              </a:ext>
            </a:extLst>
          </p:cNvPr>
          <p:cNvCxnSpPr/>
          <p:nvPr/>
        </p:nvCxnSpPr>
        <p:spPr>
          <a:xfrm flipH="1">
            <a:off x="7179271" y="4226863"/>
            <a:ext cx="119848" cy="20913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F9132048-446E-FA82-F95D-E21ECB3FA181}"/>
              </a:ext>
            </a:extLst>
          </p:cNvPr>
          <p:cNvSpPr txBox="1"/>
          <p:nvPr/>
        </p:nvSpPr>
        <p:spPr>
          <a:xfrm>
            <a:off x="5125860" y="4591499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3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018E6A7-C86E-4ECC-4E16-96FFDC7F549C}"/>
              </a:ext>
            </a:extLst>
          </p:cNvPr>
          <p:cNvSpPr txBox="1"/>
          <p:nvPr/>
        </p:nvSpPr>
        <p:spPr>
          <a:xfrm>
            <a:off x="5115580" y="3786509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0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0D70616-11CA-3517-9672-A7F56C0D3488}"/>
              </a:ext>
            </a:extLst>
          </p:cNvPr>
          <p:cNvSpPr txBox="1"/>
          <p:nvPr/>
        </p:nvSpPr>
        <p:spPr>
          <a:xfrm>
            <a:off x="5414206" y="5828949"/>
            <a:ext cx="13644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err="1"/>
              <a:t>sel_out_src</a:t>
            </a:r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127ADE83-8FA9-DDA6-AA5A-E56B9DB12BC2}"/>
              </a:ext>
            </a:extLst>
          </p:cNvPr>
          <p:cNvSpPr txBox="1"/>
          <p:nvPr/>
        </p:nvSpPr>
        <p:spPr>
          <a:xfrm>
            <a:off x="1204230" y="3783409"/>
            <a:ext cx="26981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Baseline restorer input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334CC55B-B0C2-FD20-FE06-ED58F8472376}"/>
              </a:ext>
            </a:extLst>
          </p:cNvPr>
          <p:cNvSpPr txBox="1"/>
          <p:nvPr/>
        </p:nvSpPr>
        <p:spPr>
          <a:xfrm>
            <a:off x="7068315" y="4427374"/>
            <a:ext cx="42030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/>
              <a:t>128</a:t>
            </a:r>
            <a:endParaRPr lang="en-US" b="1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6C33692A-114D-2EC8-B941-3C041AD38085}"/>
              </a:ext>
            </a:extLst>
          </p:cNvPr>
          <p:cNvSpPr txBox="1"/>
          <p:nvPr/>
        </p:nvSpPr>
        <p:spPr>
          <a:xfrm>
            <a:off x="1206841" y="4024469"/>
            <a:ext cx="2852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Baseline restorer output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25C9A237-BEDF-EE7D-65AF-8B2DCBBD8C36}"/>
              </a:ext>
            </a:extLst>
          </p:cNvPr>
          <p:cNvSpPr txBox="1"/>
          <p:nvPr/>
        </p:nvSpPr>
        <p:spPr>
          <a:xfrm>
            <a:off x="1206840" y="4250139"/>
            <a:ext cx="18774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Channel output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38657A5A-8DEE-1C23-1ACA-EDB0D5C2374C}"/>
              </a:ext>
            </a:extLst>
          </p:cNvPr>
          <p:cNvSpPr txBox="1"/>
          <p:nvPr/>
        </p:nvSpPr>
        <p:spPr>
          <a:xfrm>
            <a:off x="1204230" y="4498941"/>
            <a:ext cx="34890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{vest, best, MLP block output}</a:t>
            </a:r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666AA500-8362-B0A4-7240-F4BEA6149A0F}"/>
              </a:ext>
            </a:extLst>
          </p:cNvPr>
          <p:cNvCxnSpPr/>
          <p:nvPr/>
        </p:nvCxnSpPr>
        <p:spPr>
          <a:xfrm>
            <a:off x="3950018" y="4226863"/>
            <a:ext cx="1207363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175473EF-F568-56E0-C388-99020CD640E5}"/>
              </a:ext>
            </a:extLst>
          </p:cNvPr>
          <p:cNvCxnSpPr>
            <a:cxnSpLocks/>
          </p:cNvCxnSpPr>
          <p:nvPr/>
        </p:nvCxnSpPr>
        <p:spPr>
          <a:xfrm>
            <a:off x="3084277" y="4483209"/>
            <a:ext cx="2073104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CB4EC9FB-A04E-0BC3-B2D7-0CD3E6B1647B}"/>
              </a:ext>
            </a:extLst>
          </p:cNvPr>
          <p:cNvCxnSpPr/>
          <p:nvPr/>
        </p:nvCxnSpPr>
        <p:spPr>
          <a:xfrm flipH="1">
            <a:off x="4772683" y="4085904"/>
            <a:ext cx="119848" cy="20913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728EB601-7FAA-1683-D295-B66C973DA816}"/>
              </a:ext>
            </a:extLst>
          </p:cNvPr>
          <p:cNvCxnSpPr/>
          <p:nvPr/>
        </p:nvCxnSpPr>
        <p:spPr>
          <a:xfrm flipH="1">
            <a:off x="4772683" y="4360136"/>
            <a:ext cx="119848" cy="20913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0" name="Rectangle: Rounded Corners 29">
            <a:extLst>
              <a:ext uri="{FF2B5EF4-FFF2-40B4-BE49-F238E27FC236}">
                <a16:creationId xmlns:a16="http://schemas.microsoft.com/office/drawing/2014/main" id="{0D700319-0544-B489-7D8E-94C8F4F90A3C}"/>
              </a:ext>
            </a:extLst>
          </p:cNvPr>
          <p:cNvSpPr/>
          <p:nvPr/>
        </p:nvSpPr>
        <p:spPr>
          <a:xfrm>
            <a:off x="7749660" y="3976321"/>
            <a:ext cx="1660124" cy="654218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Serializer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48CCF69C-9649-9F86-E117-D135608A06D6}"/>
              </a:ext>
            </a:extLst>
          </p:cNvPr>
          <p:cNvSpPr txBox="1"/>
          <p:nvPr/>
        </p:nvSpPr>
        <p:spPr>
          <a:xfrm>
            <a:off x="5115580" y="404584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5CDF1871-7309-27A3-8C40-FF827233D038}"/>
              </a:ext>
            </a:extLst>
          </p:cNvPr>
          <p:cNvSpPr txBox="1"/>
          <p:nvPr/>
        </p:nvSpPr>
        <p:spPr>
          <a:xfrm>
            <a:off x="5116900" y="4295982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2</a:t>
            </a:r>
          </a:p>
        </p:txBody>
      </p: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5055E6B9-4B6D-CDC7-8148-BC819D7F984F}"/>
              </a:ext>
            </a:extLst>
          </p:cNvPr>
          <p:cNvCxnSpPr/>
          <p:nvPr/>
        </p:nvCxnSpPr>
        <p:spPr>
          <a:xfrm>
            <a:off x="9409784" y="4180491"/>
            <a:ext cx="1136887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28360897-FC19-AD0A-1B24-DF6E7EF951BB}"/>
              </a:ext>
            </a:extLst>
          </p:cNvPr>
          <p:cNvCxnSpPr/>
          <p:nvPr/>
        </p:nvCxnSpPr>
        <p:spPr>
          <a:xfrm>
            <a:off x="9409784" y="4415180"/>
            <a:ext cx="1136887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FC17E7C7-BCF1-AB5A-D370-37E1C2DBFC6D}"/>
              </a:ext>
            </a:extLst>
          </p:cNvPr>
          <p:cNvSpPr txBox="1"/>
          <p:nvPr/>
        </p:nvSpPr>
        <p:spPr>
          <a:xfrm>
            <a:off x="9481350" y="3885969"/>
            <a:ext cx="91082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err="1"/>
              <a:t>serial_out</a:t>
            </a:r>
            <a:endParaRPr lang="en-US" sz="1200" b="1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C784BD32-16E1-6257-59A6-C66E4EA6ABB8}"/>
              </a:ext>
            </a:extLst>
          </p:cNvPr>
          <p:cNvSpPr txBox="1"/>
          <p:nvPr/>
        </p:nvSpPr>
        <p:spPr>
          <a:xfrm>
            <a:off x="9505396" y="4150731"/>
            <a:ext cx="88678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err="1"/>
              <a:t>out_valid</a:t>
            </a:r>
            <a:endParaRPr lang="en-US" sz="1200" b="1"/>
          </a:p>
        </p:txBody>
      </p:sp>
    </p:spTree>
    <p:extLst>
      <p:ext uri="{BB962C8B-B14F-4D97-AF65-F5344CB8AC3E}">
        <p14:creationId xmlns:p14="http://schemas.microsoft.com/office/powerpoint/2010/main" val="35504009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F94B2F-7830-629F-7D1C-7DB25569EE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4851" y="221839"/>
            <a:ext cx="11049000" cy="737832"/>
          </a:xfrm>
        </p:spPr>
        <p:txBody>
          <a:bodyPr>
            <a:normAutofit/>
          </a:bodyPr>
          <a:lstStyle/>
          <a:p>
            <a:r>
              <a:rPr lang="en-US" sz="3600" dirty="0"/>
              <a:t>Simulation results of all digital blocks (functional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B06EF64-CCA9-11BB-1AE7-3BB00AB4447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41</a:t>
            </a:fld>
            <a:endParaRPr lang="en-US" sz="1000"/>
          </a:p>
        </p:txBody>
      </p:sp>
      <p:sp>
        <p:nvSpPr>
          <p:cNvPr id="12" name="Right Brace 11">
            <a:extLst>
              <a:ext uri="{FF2B5EF4-FFF2-40B4-BE49-F238E27FC236}">
                <a16:creationId xmlns:a16="http://schemas.microsoft.com/office/drawing/2014/main" id="{5679B4C9-87AB-6787-70F4-702BC7A7FC22}"/>
              </a:ext>
            </a:extLst>
          </p:cNvPr>
          <p:cNvSpPr/>
          <p:nvPr/>
        </p:nvSpPr>
        <p:spPr>
          <a:xfrm>
            <a:off x="9891586" y="4384538"/>
            <a:ext cx="319596" cy="910933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563025F-F8EC-F64E-00BE-6612BB99B13D}"/>
              </a:ext>
            </a:extLst>
          </p:cNvPr>
          <p:cNvSpPr txBox="1"/>
          <p:nvPr/>
        </p:nvSpPr>
        <p:spPr>
          <a:xfrm>
            <a:off x="10175670" y="4734173"/>
            <a:ext cx="146777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/>
              <a:t>Channel outputs</a:t>
            </a:r>
          </a:p>
        </p:txBody>
      </p:sp>
      <p:sp>
        <p:nvSpPr>
          <p:cNvPr id="19" name="Right Brace 18">
            <a:extLst>
              <a:ext uri="{FF2B5EF4-FFF2-40B4-BE49-F238E27FC236}">
                <a16:creationId xmlns:a16="http://schemas.microsoft.com/office/drawing/2014/main" id="{B900E2AC-7F78-DCAA-3EE7-4FE2676AA540}"/>
              </a:ext>
            </a:extLst>
          </p:cNvPr>
          <p:cNvSpPr/>
          <p:nvPr/>
        </p:nvSpPr>
        <p:spPr>
          <a:xfrm>
            <a:off x="9890007" y="5334754"/>
            <a:ext cx="324192" cy="225629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94B7B5E-4E75-18A5-C50A-D2EC31A6DBD3}"/>
              </a:ext>
            </a:extLst>
          </p:cNvPr>
          <p:cNvSpPr txBox="1"/>
          <p:nvPr/>
        </p:nvSpPr>
        <p:spPr>
          <a:xfrm>
            <a:off x="10214396" y="5334754"/>
            <a:ext cx="146777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/>
              <a:t>ML block outputs</a:t>
            </a:r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0B22FCD2-EFB5-C110-578F-14E15DD74A27}"/>
              </a:ext>
            </a:extLst>
          </p:cNvPr>
          <p:cNvCxnSpPr/>
          <p:nvPr/>
        </p:nvCxnSpPr>
        <p:spPr>
          <a:xfrm flipH="1">
            <a:off x="9918552" y="5678035"/>
            <a:ext cx="20418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2D32B4C9-C418-7EF4-67E8-21D7BB5F097C}"/>
              </a:ext>
            </a:extLst>
          </p:cNvPr>
          <p:cNvSpPr txBox="1"/>
          <p:nvPr/>
        </p:nvSpPr>
        <p:spPr>
          <a:xfrm>
            <a:off x="10067847" y="5539535"/>
            <a:ext cx="1852620" cy="276999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200">
                <a:cs typeface="Arial"/>
              </a:rPr>
              <a:t>Serial output stream</a:t>
            </a:r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4BC738C7-C68C-EE0D-B268-3F12207FB999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278782" y="1603018"/>
            <a:ext cx="8547089" cy="4207185"/>
          </a:xfrm>
        </p:spPr>
      </p:pic>
    </p:spTree>
    <p:extLst>
      <p:ext uri="{BB962C8B-B14F-4D97-AF65-F5344CB8AC3E}">
        <p14:creationId xmlns:p14="http://schemas.microsoft.com/office/powerpoint/2010/main" val="301874600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DF0B726-985C-CA49-EC84-E385ED42349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C5D0C204-0959-373E-C735-3C79D6E4123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286480" y="1637265"/>
            <a:ext cx="8540254" cy="4207185"/>
          </a:xfr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F4641DF2-D9A0-0F14-0449-791C59FD03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0480" y="269773"/>
            <a:ext cx="11539987" cy="743777"/>
          </a:xfrm>
        </p:spPr>
        <p:txBody>
          <a:bodyPr>
            <a:normAutofit/>
          </a:bodyPr>
          <a:lstStyle/>
          <a:p>
            <a:r>
              <a:rPr lang="en-US" sz="3600" dirty="0"/>
              <a:t>Simulation results of all digital blocks (synthesized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BFFC978-CCC8-4D82-3AC1-3EE3BB9AF19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42</a:t>
            </a:fld>
            <a:endParaRPr lang="en-US" sz="1000"/>
          </a:p>
        </p:txBody>
      </p:sp>
      <p:sp>
        <p:nvSpPr>
          <p:cNvPr id="12" name="Right Brace 11">
            <a:extLst>
              <a:ext uri="{FF2B5EF4-FFF2-40B4-BE49-F238E27FC236}">
                <a16:creationId xmlns:a16="http://schemas.microsoft.com/office/drawing/2014/main" id="{56C13EA3-5C62-17EC-8DA1-21C7EB1F8F6A}"/>
              </a:ext>
            </a:extLst>
          </p:cNvPr>
          <p:cNvSpPr/>
          <p:nvPr/>
        </p:nvSpPr>
        <p:spPr>
          <a:xfrm>
            <a:off x="9891586" y="4384538"/>
            <a:ext cx="319596" cy="910933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4046BDA-5869-7468-F846-13C7D3BC7C8F}"/>
              </a:ext>
            </a:extLst>
          </p:cNvPr>
          <p:cNvSpPr txBox="1"/>
          <p:nvPr/>
        </p:nvSpPr>
        <p:spPr>
          <a:xfrm>
            <a:off x="10175670" y="4734173"/>
            <a:ext cx="146777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/>
              <a:t>Channel outputs</a:t>
            </a:r>
          </a:p>
        </p:txBody>
      </p:sp>
      <p:sp>
        <p:nvSpPr>
          <p:cNvPr id="19" name="Right Brace 18">
            <a:extLst>
              <a:ext uri="{FF2B5EF4-FFF2-40B4-BE49-F238E27FC236}">
                <a16:creationId xmlns:a16="http://schemas.microsoft.com/office/drawing/2014/main" id="{16DD35F5-23BA-F358-7037-A090AC3ED733}"/>
              </a:ext>
            </a:extLst>
          </p:cNvPr>
          <p:cNvSpPr/>
          <p:nvPr/>
        </p:nvSpPr>
        <p:spPr>
          <a:xfrm>
            <a:off x="9890007" y="5334754"/>
            <a:ext cx="324192" cy="225629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A9E96249-EEE2-099B-A3AD-138F6572C267}"/>
              </a:ext>
            </a:extLst>
          </p:cNvPr>
          <p:cNvSpPr txBox="1"/>
          <p:nvPr/>
        </p:nvSpPr>
        <p:spPr>
          <a:xfrm>
            <a:off x="10214396" y="5334754"/>
            <a:ext cx="146777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/>
              <a:t>ML block outputs</a:t>
            </a:r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99FD0771-37E7-3428-8915-9CC5F2EE073A}"/>
              </a:ext>
            </a:extLst>
          </p:cNvPr>
          <p:cNvCxnSpPr/>
          <p:nvPr/>
        </p:nvCxnSpPr>
        <p:spPr>
          <a:xfrm flipH="1">
            <a:off x="9918552" y="5678035"/>
            <a:ext cx="20418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D1B431C8-BC37-499F-F360-9E91947CA4DC}"/>
              </a:ext>
            </a:extLst>
          </p:cNvPr>
          <p:cNvSpPr txBox="1"/>
          <p:nvPr/>
        </p:nvSpPr>
        <p:spPr>
          <a:xfrm>
            <a:off x="10067847" y="5539535"/>
            <a:ext cx="1852620" cy="276999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200">
                <a:cs typeface="Arial"/>
              </a:rPr>
              <a:t>Serial output stream</a:t>
            </a:r>
          </a:p>
        </p:txBody>
      </p:sp>
    </p:spTree>
    <p:extLst>
      <p:ext uri="{BB962C8B-B14F-4D97-AF65-F5344CB8AC3E}">
        <p14:creationId xmlns:p14="http://schemas.microsoft.com/office/powerpoint/2010/main" val="337334525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DF0B726-985C-CA49-EC84-E385ED42349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641DF2-D9A0-0F14-0449-791C59FD03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5257" y="100927"/>
            <a:ext cx="11403032" cy="1325563"/>
          </a:xfrm>
        </p:spPr>
        <p:txBody>
          <a:bodyPr>
            <a:normAutofit/>
          </a:bodyPr>
          <a:lstStyle/>
          <a:p>
            <a:r>
              <a:rPr lang="en-US" sz="3600" dirty="0"/>
              <a:t>Simulation results with all digital blocks + memory (after implementation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BFFC978-CCC8-4D82-3AC1-3EE3BB9AF19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43</a:t>
            </a:fld>
            <a:endParaRPr lang="en-US" sz="1000"/>
          </a:p>
        </p:txBody>
      </p:sp>
      <p:pic>
        <p:nvPicPr>
          <p:cNvPr id="8" name="Content Placeholder 7" descr="A screen shot of a video game&#10;&#10;Description automatically generated">
            <a:extLst>
              <a:ext uri="{FF2B5EF4-FFF2-40B4-BE49-F238E27FC236}">
                <a16:creationId xmlns:a16="http://schemas.microsoft.com/office/drawing/2014/main" id="{90B127CD-FD34-882B-C404-93B64E7FD4D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500" y="2411001"/>
            <a:ext cx="11049000" cy="2461671"/>
          </a:xfrm>
        </p:spPr>
      </p:pic>
      <p:sp>
        <p:nvSpPr>
          <p:cNvPr id="14" name="Oval 13">
            <a:extLst>
              <a:ext uri="{FF2B5EF4-FFF2-40B4-BE49-F238E27FC236}">
                <a16:creationId xmlns:a16="http://schemas.microsoft.com/office/drawing/2014/main" id="{A6DA3F1E-67BB-2425-4A7F-1B13AE25D144}"/>
              </a:ext>
            </a:extLst>
          </p:cNvPr>
          <p:cNvSpPr/>
          <p:nvPr/>
        </p:nvSpPr>
        <p:spPr>
          <a:xfrm>
            <a:off x="4838330" y="4318402"/>
            <a:ext cx="6919959" cy="763479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D2085989-037A-AA5F-A354-B9ACACDAB460}"/>
              </a:ext>
            </a:extLst>
          </p:cNvPr>
          <p:cNvCxnSpPr>
            <a:cxnSpLocks/>
          </p:cNvCxnSpPr>
          <p:nvPr/>
        </p:nvCxnSpPr>
        <p:spPr>
          <a:xfrm flipV="1">
            <a:off x="3710866" y="4508626"/>
            <a:ext cx="671011" cy="88012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2CAA657A-7AD0-6A70-224E-CCB68F28282A}"/>
              </a:ext>
            </a:extLst>
          </p:cNvPr>
          <p:cNvSpPr txBox="1"/>
          <p:nvPr/>
        </p:nvSpPr>
        <p:spPr>
          <a:xfrm>
            <a:off x="611431" y="1568141"/>
            <a:ext cx="1100906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imulation results with default memory values for configuration – simulations match those obtained with the functional and synthesized versions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B696AC63-D3DE-94EF-CEFE-E60E0CE09D0D}"/>
              </a:ext>
            </a:extLst>
          </p:cNvPr>
          <p:cNvSpPr txBox="1"/>
          <p:nvPr/>
        </p:nvSpPr>
        <p:spPr>
          <a:xfrm>
            <a:off x="2080451" y="5347887"/>
            <a:ext cx="25715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err="1"/>
              <a:t>PkFound</a:t>
            </a:r>
            <a:r>
              <a:rPr lang="en-US" sz="1400"/>
              <a:t> goes high at ~3.3 µs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885E98A5-0AF0-58A9-31EA-55B4BFFB4834}"/>
              </a:ext>
            </a:extLst>
          </p:cNvPr>
          <p:cNvSpPr txBox="1"/>
          <p:nvPr/>
        </p:nvSpPr>
        <p:spPr>
          <a:xfrm>
            <a:off x="6135931" y="5517164"/>
            <a:ext cx="4596130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err="1"/>
              <a:t>Deserializer</a:t>
            </a:r>
            <a:r>
              <a:rPr lang="en-US" sz="1600"/>
              <a:t> added to check serial stream values</a:t>
            </a:r>
          </a:p>
          <a:p>
            <a:r>
              <a:rPr lang="en-US"/>
              <a:t> 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802D4647-9205-72F6-63AA-14F9DB0D8791}"/>
              </a:ext>
            </a:extLst>
          </p:cNvPr>
          <p:cNvSpPr txBox="1"/>
          <p:nvPr/>
        </p:nvSpPr>
        <p:spPr>
          <a:xfrm>
            <a:off x="5170543" y="5206458"/>
            <a:ext cx="234551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b="1">
                <a:solidFill>
                  <a:srgbClr val="FF0000"/>
                </a:solidFill>
              </a:rPr>
              <a:t>00000000_00000000_07763BB80_A5FF0FFC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6B93E4A0-B8B9-40F7-9AC9-B9F44B2B7562}"/>
              </a:ext>
            </a:extLst>
          </p:cNvPr>
          <p:cNvSpPr txBox="1"/>
          <p:nvPr/>
        </p:nvSpPr>
        <p:spPr>
          <a:xfrm>
            <a:off x="7516057" y="5200233"/>
            <a:ext cx="2332690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b="1">
                <a:solidFill>
                  <a:srgbClr val="FF0000"/>
                </a:solidFill>
              </a:rPr>
              <a:t>00000FFC_FFAFFFFF_F3B41D50_6E1F8599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0CAFD0E9-B27F-AA8A-1915-ED3AB8BA342A}"/>
              </a:ext>
            </a:extLst>
          </p:cNvPr>
          <p:cNvSpPr txBox="1"/>
          <p:nvPr/>
        </p:nvSpPr>
        <p:spPr>
          <a:xfrm>
            <a:off x="9781342" y="5191800"/>
            <a:ext cx="2321469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b="1">
                <a:solidFill>
                  <a:srgbClr val="FF0000"/>
                </a:solidFill>
              </a:rPr>
              <a:t>00000599_95DC83B4_17733B50_B30F02CA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1BB0F6B3-6337-D53B-6076-C4D35882CB3F}"/>
              </a:ext>
            </a:extLst>
          </p:cNvPr>
          <p:cNvCxnSpPr>
            <a:cxnSpLocks/>
          </p:cNvCxnSpPr>
          <p:nvPr/>
        </p:nvCxnSpPr>
        <p:spPr>
          <a:xfrm flipV="1">
            <a:off x="6389292" y="4767309"/>
            <a:ext cx="0" cy="458064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8AE045A0-2302-C1E7-ABB7-FED3C5785841}"/>
              </a:ext>
            </a:extLst>
          </p:cNvPr>
          <p:cNvCxnSpPr>
            <a:cxnSpLocks/>
          </p:cNvCxnSpPr>
          <p:nvPr/>
        </p:nvCxnSpPr>
        <p:spPr>
          <a:xfrm flipV="1">
            <a:off x="7775688" y="4775879"/>
            <a:ext cx="0" cy="458064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04D18F8A-F7F5-082B-2406-24E9A4C22E49}"/>
              </a:ext>
            </a:extLst>
          </p:cNvPr>
          <p:cNvCxnSpPr>
            <a:cxnSpLocks/>
          </p:cNvCxnSpPr>
          <p:nvPr/>
        </p:nvCxnSpPr>
        <p:spPr>
          <a:xfrm flipH="1" flipV="1">
            <a:off x="9099612" y="4775879"/>
            <a:ext cx="1021260" cy="458064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8887067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42F1D0-0241-146A-7533-EC204BB199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0505" y="176280"/>
            <a:ext cx="11049000" cy="810733"/>
          </a:xfrm>
        </p:spPr>
        <p:txBody>
          <a:bodyPr>
            <a:normAutofit/>
          </a:bodyPr>
          <a:lstStyle/>
          <a:p>
            <a:r>
              <a:rPr lang="en-US" sz="4000" dirty="0"/>
              <a:t>Programming bits and clocks</a:t>
            </a:r>
          </a:p>
        </p:txBody>
      </p:sp>
      <p:graphicFrame>
        <p:nvGraphicFramePr>
          <p:cNvPr id="5" name="Content Placeholder 4">
            <a:extLst>
              <a:ext uri="{FF2B5EF4-FFF2-40B4-BE49-F238E27FC236}">
                <a16:creationId xmlns:a16="http://schemas.microsoft.com/office/drawing/2014/main" id="{46925428-E08B-84D5-6DDC-10BE5D263F1F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880121360"/>
              </p:ext>
            </p:extLst>
          </p:nvPr>
        </p:nvGraphicFramePr>
        <p:xfrm>
          <a:off x="571500" y="1119979"/>
          <a:ext cx="11049000" cy="333755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83000">
                  <a:extLst>
                    <a:ext uri="{9D8B030D-6E8A-4147-A177-3AD203B41FA5}">
                      <a16:colId xmlns:a16="http://schemas.microsoft.com/office/drawing/2014/main" val="348097386"/>
                    </a:ext>
                  </a:extLst>
                </a:gridCol>
                <a:gridCol w="4354662">
                  <a:extLst>
                    <a:ext uri="{9D8B030D-6E8A-4147-A177-3AD203B41FA5}">
                      <a16:colId xmlns:a16="http://schemas.microsoft.com/office/drawing/2014/main" val="1357638564"/>
                    </a:ext>
                  </a:extLst>
                </a:gridCol>
                <a:gridCol w="3011338">
                  <a:extLst>
                    <a:ext uri="{9D8B030D-6E8A-4147-A177-3AD203B41FA5}">
                      <a16:colId xmlns:a16="http://schemas.microsoft.com/office/drawing/2014/main" val="3134449489"/>
                    </a:ext>
                  </a:extLst>
                </a:gridCol>
              </a:tblGrid>
              <a:tr h="370839">
                <a:tc>
                  <a:txBody>
                    <a:bodyPr/>
                    <a:lstStyle/>
                    <a:p>
                      <a:r>
                        <a:rPr lang="en-US" sz="1600"/>
                        <a:t>Used for programmi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/>
                        <a:t>Nam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/>
                        <a:t># of bit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690142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/>
                        <a:t>AF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i="1" err="1"/>
                        <a:t>afe</a:t>
                      </a:r>
                      <a:endParaRPr lang="en-US" sz="1600" i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/>
                        <a:t>3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8230161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/>
                        <a:t>SED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i="1" err="1"/>
                        <a:t>sedc</a:t>
                      </a:r>
                      <a:endParaRPr lang="en-US" sz="1600" i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/>
                        <a:t>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9663082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/>
                        <a:t>AD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i="1" err="1"/>
                        <a:t>adc</a:t>
                      </a:r>
                      <a:endParaRPr lang="en-US" sz="1600" i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/>
                        <a:t>13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5820919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/>
                        <a:t>DS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i="1" err="1"/>
                        <a:t>dsp</a:t>
                      </a:r>
                      <a:endParaRPr lang="en-US" sz="1600" i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/>
                        <a:t>16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963964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/>
                        <a:t>Input and output sourc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i="1" err="1"/>
                        <a:t>sel_in_src</a:t>
                      </a:r>
                      <a:r>
                        <a:rPr lang="en-US" sz="1600" i="1"/>
                        <a:t>, </a:t>
                      </a:r>
                      <a:r>
                        <a:rPr lang="en-US" sz="1600" i="1" err="1"/>
                        <a:t>sel_out_src</a:t>
                      </a:r>
                      <a:endParaRPr lang="en-US" sz="1600" i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7716534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/>
                        <a:t>Circular buff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i="1"/>
                        <a:t>data_cir_buf</a:t>
                      </a:r>
                      <a:endParaRPr lang="en-US" sz="1600" i="1" err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/>
                        <a:t>76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9783972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/>
                        <a:t>LFS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i="1" err="1"/>
                        <a:t>lfsr_seed</a:t>
                      </a:r>
                      <a:r>
                        <a:rPr lang="en-US" sz="1600" i="1"/>
                        <a:t>, </a:t>
                      </a:r>
                      <a:r>
                        <a:rPr lang="en-US" sz="1600" i="1" err="1"/>
                        <a:t>en_MLP_lfsr</a:t>
                      </a:r>
                      <a:endParaRPr lang="en-US" sz="1600" i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/>
                        <a:t>3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1529579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/>
                        <a:t>MLP bloc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i="1" dirty="0"/>
                        <a:t>weights_L1, weights_L2, bias_L1, bias_L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155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75417585"/>
                  </a:ext>
                </a:extLst>
              </a:tr>
            </a:tbl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F408C1C-BD77-84B2-3F9E-5D5B4721328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44</a:t>
            </a:fld>
            <a:endParaRPr lang="en-US" sz="1000"/>
          </a:p>
        </p:txBody>
      </p:sp>
      <p:graphicFrame>
        <p:nvGraphicFramePr>
          <p:cNvPr id="3" name="Content Placeholder 4">
            <a:extLst>
              <a:ext uri="{FF2B5EF4-FFF2-40B4-BE49-F238E27FC236}">
                <a16:creationId xmlns:a16="http://schemas.microsoft.com/office/drawing/2014/main" id="{DAE3B459-E638-EE3F-FD88-3F1761B78B9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57107958"/>
              </p:ext>
            </p:extLst>
          </p:nvPr>
        </p:nvGraphicFramePr>
        <p:xfrm>
          <a:off x="571500" y="4644322"/>
          <a:ext cx="110490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524500">
                  <a:extLst>
                    <a:ext uri="{9D8B030D-6E8A-4147-A177-3AD203B41FA5}">
                      <a16:colId xmlns:a16="http://schemas.microsoft.com/office/drawing/2014/main" val="1447740270"/>
                    </a:ext>
                  </a:extLst>
                </a:gridCol>
                <a:gridCol w="5524500">
                  <a:extLst>
                    <a:ext uri="{9D8B030D-6E8A-4147-A177-3AD203B41FA5}">
                      <a16:colId xmlns:a16="http://schemas.microsoft.com/office/drawing/2014/main" val="29526668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Nam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Rat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4699433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/>
                        <a:t>CLK_RDOU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/>
                        <a:t>4 x </a:t>
                      </a:r>
                      <a:r>
                        <a:rPr lang="en-US" sz="1600" i="1"/>
                        <a:t>fs</a:t>
                      </a:r>
                      <a:r>
                        <a:rPr lang="en-US" sz="1600"/>
                        <a:t> = 80 MHz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842492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err="1"/>
                        <a:t>CLK_DSPb</a:t>
                      </a:r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i="1"/>
                        <a:t>fs </a:t>
                      </a:r>
                      <a:r>
                        <a:rPr lang="en-US" sz="1600" i="0"/>
                        <a:t>= 20 MHz</a:t>
                      </a:r>
                      <a:endParaRPr lang="en-US" sz="1600" i="1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6129415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/>
                        <a:t>CLK_ML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sz="1600" i="1" dirty="0"/>
                        <a:t>fs </a:t>
                      </a:r>
                      <a:r>
                        <a:rPr lang="en-US" sz="1600" i="0" dirty="0"/>
                        <a:t>= 20 MHz</a:t>
                      </a:r>
                      <a:endParaRPr lang="en-US" sz="1600" i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3231081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1953024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E3E931-29B8-9E79-C267-055FE3F20C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7598" y="176280"/>
            <a:ext cx="11049000" cy="851200"/>
          </a:xfrm>
        </p:spPr>
        <p:txBody>
          <a:bodyPr>
            <a:normAutofit/>
          </a:bodyPr>
          <a:lstStyle/>
          <a:p>
            <a:r>
              <a:rPr lang="en-US" sz="4000"/>
              <a:t>Final chip layou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7A89A21-B0BB-BD19-44FA-0D95E45F89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2720" y="1165088"/>
            <a:ext cx="5056739" cy="4207185"/>
          </a:xfrm>
        </p:spPr>
        <p:txBody>
          <a:bodyPr>
            <a:norm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000"/>
              <a:t>Includes CML receiver for high-frequency input clock (8</a:t>
            </a:r>
            <a:r>
              <a:rPr lang="en-US" sz="2000" i="1"/>
              <a:t>f</a:t>
            </a:r>
            <a:r>
              <a:rPr lang="en-US" sz="2000" i="1" baseline="-25000"/>
              <a:t>s</a:t>
            </a:r>
            <a:r>
              <a:rPr lang="en-US" sz="2000"/>
              <a:t> = 160 MHz)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000"/>
              <a:t>Channel 23 is instrumented (additional outputs brought out to pads)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000"/>
              <a:t>Expected DSP power consumption ~10 </a:t>
            </a:r>
            <a:r>
              <a:rPr lang="en-US" sz="2000" err="1"/>
              <a:t>mW</a:t>
            </a:r>
            <a:r>
              <a:rPr lang="en-US" sz="2000"/>
              <a:t>/channel (clock = </a:t>
            </a:r>
            <a:r>
              <a:rPr lang="en-US" sz="2000" i="1"/>
              <a:t>f</a:t>
            </a:r>
            <a:r>
              <a:rPr lang="en-US" sz="2000" i="1" baseline="-25000"/>
              <a:t>s</a:t>
            </a:r>
            <a:r>
              <a:rPr lang="en-US" sz="2000"/>
              <a:t> = 20 MHz)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6CBEBF7-C13D-11E1-3CEF-5D18B04D80D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45</a:t>
            </a:fld>
            <a:endParaRPr lang="en-US" sz="1000"/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E5599BA3-6BC9-F93B-9F91-879873A029B4}"/>
              </a:ext>
            </a:extLst>
          </p:cNvPr>
          <p:cNvGrpSpPr/>
          <p:nvPr/>
        </p:nvGrpSpPr>
        <p:grpSpPr>
          <a:xfrm>
            <a:off x="6004062" y="268198"/>
            <a:ext cx="5780340" cy="6413522"/>
            <a:chOff x="6004062" y="268198"/>
            <a:chExt cx="5780340" cy="6413522"/>
          </a:xfrm>
        </p:grpSpPr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B1534A51-02C8-EB80-3AE5-DD9215EF0ADE}"/>
                </a:ext>
              </a:extLst>
            </p:cNvPr>
            <p:cNvGrpSpPr/>
            <p:nvPr/>
          </p:nvGrpSpPr>
          <p:grpSpPr>
            <a:xfrm>
              <a:off x="6004062" y="268198"/>
              <a:ext cx="5780340" cy="6413522"/>
              <a:chOff x="5676258" y="84764"/>
              <a:chExt cx="6184473" cy="6691067"/>
            </a:xfrm>
          </p:grpSpPr>
          <p:grpSp>
            <p:nvGrpSpPr>
              <p:cNvPr id="5" name="Group 4">
                <a:extLst>
                  <a:ext uri="{FF2B5EF4-FFF2-40B4-BE49-F238E27FC236}">
                    <a16:creationId xmlns:a16="http://schemas.microsoft.com/office/drawing/2014/main" id="{2ACE5FCC-3250-A4F1-B4B9-72F79C7FB4AC}"/>
                  </a:ext>
                </a:extLst>
              </p:cNvPr>
              <p:cNvGrpSpPr/>
              <p:nvPr/>
            </p:nvGrpSpPr>
            <p:grpSpPr>
              <a:xfrm>
                <a:off x="5811518" y="84764"/>
                <a:ext cx="6049213" cy="6398610"/>
                <a:chOff x="2947548" y="294838"/>
                <a:chExt cx="6049213" cy="6398610"/>
              </a:xfrm>
            </p:grpSpPr>
            <p:pic>
              <p:nvPicPr>
                <p:cNvPr id="6" name="Picture 5">
                  <a:extLst>
                    <a:ext uri="{FF2B5EF4-FFF2-40B4-BE49-F238E27FC236}">
                      <a16:creationId xmlns:a16="http://schemas.microsoft.com/office/drawing/2014/main" id="{738907DC-8700-37E2-9BA2-50DE0E56039D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2"/>
                <a:stretch>
                  <a:fillRect/>
                </a:stretch>
              </p:blipFill>
              <p:spPr>
                <a:xfrm>
                  <a:off x="2947548" y="294838"/>
                  <a:ext cx="6049213" cy="6021758"/>
                </a:xfrm>
                <a:prstGeom prst="rect">
                  <a:avLst/>
                </a:prstGeom>
              </p:spPr>
            </p:pic>
            <p:cxnSp>
              <p:nvCxnSpPr>
                <p:cNvPr id="7" name="Straight Arrow Connector 6">
                  <a:extLst>
                    <a:ext uri="{FF2B5EF4-FFF2-40B4-BE49-F238E27FC236}">
                      <a16:creationId xmlns:a16="http://schemas.microsoft.com/office/drawing/2014/main" id="{A3326681-76CA-C20C-778B-92AF3B17EE4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947548" y="6493178"/>
                  <a:ext cx="6049213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headEnd type="triangle" w="lg" len="lg"/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286706E1-CCFB-339F-4D3B-799EEC61F63D}"/>
                    </a:ext>
                  </a:extLst>
                </p:cNvPr>
                <p:cNvSpPr txBox="1"/>
                <p:nvPr/>
              </p:nvSpPr>
              <p:spPr>
                <a:xfrm>
                  <a:off x="5735164" y="6324116"/>
                  <a:ext cx="787395" cy="369332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r>
                    <a:rPr lang="en-US" b="1" dirty="0"/>
                    <a:t>5 mm</a:t>
                  </a:r>
                </a:p>
              </p:txBody>
            </p:sp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65092053-AC3E-FC0F-ABC0-424A4A5D9AF6}"/>
                    </a:ext>
                  </a:extLst>
                </p:cNvPr>
                <p:cNvSpPr/>
                <p:nvPr/>
              </p:nvSpPr>
              <p:spPr>
                <a:xfrm>
                  <a:off x="3448050" y="651716"/>
                  <a:ext cx="5219700" cy="256136"/>
                </a:xfrm>
                <a:prstGeom prst="rect">
                  <a:avLst/>
                </a:prstGeom>
                <a:solidFill>
                  <a:schemeClr val="tx1">
                    <a:lumMod val="75000"/>
                    <a:lumOff val="25000"/>
                    <a:alpha val="40000"/>
                  </a:schemeClr>
                </a:solidFill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12D730FF-270E-353E-3931-DA2469FFB04C}"/>
                    </a:ext>
                  </a:extLst>
                </p:cNvPr>
                <p:cNvSpPr txBox="1"/>
                <p:nvPr/>
              </p:nvSpPr>
              <p:spPr>
                <a:xfrm>
                  <a:off x="5464257" y="592555"/>
                  <a:ext cx="109517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b="1" dirty="0">
                      <a:solidFill>
                        <a:schemeClr val="bg1"/>
                      </a:solidFill>
                    </a:rPr>
                    <a:t>Channel</a:t>
                  </a:r>
                </a:p>
              </p:txBody>
            </p:sp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E02425CF-5F78-38F2-4C18-5B92CE3D6791}"/>
                    </a:ext>
                  </a:extLst>
                </p:cNvPr>
                <p:cNvSpPr/>
                <p:nvPr/>
              </p:nvSpPr>
              <p:spPr>
                <a:xfrm>
                  <a:off x="3428273" y="1338053"/>
                  <a:ext cx="266700" cy="256136"/>
                </a:xfrm>
                <a:prstGeom prst="rect">
                  <a:avLst/>
                </a:prstGeom>
                <a:solidFill>
                  <a:schemeClr val="tx1">
                    <a:lumMod val="75000"/>
                    <a:lumOff val="25000"/>
                    <a:alpha val="40000"/>
                  </a:schemeClr>
                </a:solidFill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id="{B4BBD741-AA63-1B46-EF29-29DFF6E60102}"/>
                    </a:ext>
                  </a:extLst>
                </p:cNvPr>
                <p:cNvSpPr/>
                <p:nvPr/>
              </p:nvSpPr>
              <p:spPr>
                <a:xfrm>
                  <a:off x="3719919" y="1366168"/>
                  <a:ext cx="574196" cy="199909"/>
                </a:xfrm>
                <a:prstGeom prst="rect">
                  <a:avLst/>
                </a:prstGeom>
                <a:solidFill>
                  <a:schemeClr val="tx1">
                    <a:lumMod val="75000"/>
                    <a:lumOff val="25000"/>
                    <a:alpha val="40000"/>
                  </a:schemeClr>
                </a:solidFill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1556907A-8890-1357-8355-444E2C03E975}"/>
                    </a:ext>
                  </a:extLst>
                </p:cNvPr>
                <p:cNvSpPr txBox="1"/>
                <p:nvPr/>
              </p:nvSpPr>
              <p:spPr>
                <a:xfrm>
                  <a:off x="3719919" y="1330251"/>
                  <a:ext cx="627095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600" b="1" dirty="0">
                      <a:solidFill>
                        <a:schemeClr val="bg1"/>
                      </a:solidFill>
                    </a:rPr>
                    <a:t>ADC</a:t>
                  </a:r>
                </a:p>
              </p:txBody>
            </p:sp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258DB66B-2886-1431-638A-66C928DA4DF4}"/>
                    </a:ext>
                  </a:extLst>
                </p:cNvPr>
                <p:cNvSpPr/>
                <p:nvPr/>
              </p:nvSpPr>
              <p:spPr>
                <a:xfrm>
                  <a:off x="4364110" y="1356643"/>
                  <a:ext cx="2611511" cy="256136"/>
                </a:xfrm>
                <a:prstGeom prst="rect">
                  <a:avLst/>
                </a:prstGeom>
                <a:solidFill>
                  <a:schemeClr val="tx1">
                    <a:lumMod val="75000"/>
                    <a:lumOff val="25000"/>
                    <a:alpha val="40000"/>
                  </a:schemeClr>
                </a:solidFill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" name="Rectangle 15">
                  <a:extLst>
                    <a:ext uri="{FF2B5EF4-FFF2-40B4-BE49-F238E27FC236}">
                      <a16:creationId xmlns:a16="http://schemas.microsoft.com/office/drawing/2014/main" id="{4A9ABE01-5672-4134-952B-B02B9FDCFDAE}"/>
                    </a:ext>
                  </a:extLst>
                </p:cNvPr>
                <p:cNvSpPr/>
                <p:nvPr/>
              </p:nvSpPr>
              <p:spPr>
                <a:xfrm>
                  <a:off x="6975621" y="1354067"/>
                  <a:ext cx="1044430" cy="256136"/>
                </a:xfrm>
                <a:prstGeom prst="rect">
                  <a:avLst/>
                </a:prstGeom>
                <a:solidFill>
                  <a:schemeClr val="tx1">
                    <a:lumMod val="75000"/>
                    <a:lumOff val="25000"/>
                    <a:alpha val="40000"/>
                  </a:schemeClr>
                </a:solidFill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7" name="TextBox 16">
                  <a:extLst>
                    <a:ext uri="{FF2B5EF4-FFF2-40B4-BE49-F238E27FC236}">
                      <a16:creationId xmlns:a16="http://schemas.microsoft.com/office/drawing/2014/main" id="{A342916C-9A14-07F8-48FC-4D04940BDBD3}"/>
                    </a:ext>
                  </a:extLst>
                </p:cNvPr>
                <p:cNvSpPr txBox="1"/>
                <p:nvPr/>
              </p:nvSpPr>
              <p:spPr>
                <a:xfrm>
                  <a:off x="5454008" y="1305002"/>
                  <a:ext cx="604653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600" b="1">
                      <a:solidFill>
                        <a:schemeClr val="bg1"/>
                      </a:solidFill>
                    </a:rPr>
                    <a:t>DSP</a:t>
                  </a:r>
                </a:p>
              </p:txBody>
            </p:sp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A86ABBB6-F1D8-7CD8-EF5E-3973A7A3673D}"/>
                    </a:ext>
                  </a:extLst>
                </p:cNvPr>
                <p:cNvSpPr txBox="1"/>
                <p:nvPr/>
              </p:nvSpPr>
              <p:spPr>
                <a:xfrm>
                  <a:off x="7221377" y="1302708"/>
                  <a:ext cx="617477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600" b="1">
                      <a:solidFill>
                        <a:schemeClr val="bg1"/>
                      </a:solidFill>
                    </a:rPr>
                    <a:t>MLP</a:t>
                  </a:r>
                </a:p>
              </p:txBody>
            </p:sp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8BEBAC4A-DC4C-E636-3EAB-2A86EE5F7602}"/>
                    </a:ext>
                  </a:extLst>
                </p:cNvPr>
                <p:cNvSpPr txBox="1"/>
                <p:nvPr/>
              </p:nvSpPr>
              <p:spPr>
                <a:xfrm>
                  <a:off x="3225729" y="1330252"/>
                  <a:ext cx="593432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600" b="1" dirty="0">
                      <a:solidFill>
                        <a:schemeClr val="bg1"/>
                      </a:solidFill>
                    </a:rPr>
                    <a:t>AFE</a:t>
                  </a:r>
                </a:p>
              </p:txBody>
            </p:sp>
          </p:grpSp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594075E0-D4BB-1F6B-E5E1-FE13FCE2E92E}"/>
                  </a:ext>
                </a:extLst>
              </p:cNvPr>
              <p:cNvSpPr txBox="1"/>
              <p:nvPr/>
            </p:nvSpPr>
            <p:spPr>
              <a:xfrm>
                <a:off x="5676258" y="6375721"/>
                <a:ext cx="511679" cy="4001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sz="2000" b="1" dirty="0"/>
                  <a:t>(b)</a:t>
                </a:r>
              </a:p>
            </p:txBody>
          </p:sp>
        </p:grpSp>
        <p:sp>
          <p:nvSpPr>
            <p:cNvPr id="21" name="Rectangle: Rounded Corners 20">
              <a:extLst>
                <a:ext uri="{FF2B5EF4-FFF2-40B4-BE49-F238E27FC236}">
                  <a16:creationId xmlns:a16="http://schemas.microsoft.com/office/drawing/2014/main" id="{5E005475-C67C-BEA6-4EE7-54C4B81E6ABE}"/>
                </a:ext>
              </a:extLst>
            </p:cNvPr>
            <p:cNvSpPr/>
            <p:nvPr/>
          </p:nvSpPr>
          <p:spPr>
            <a:xfrm>
              <a:off x="6004062" y="6316595"/>
              <a:ext cx="478243" cy="365125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1878825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655D09-30DA-A4F5-3393-F9E4E21EED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7983" y="176280"/>
            <a:ext cx="11049000" cy="799441"/>
          </a:xfrm>
        </p:spPr>
        <p:txBody>
          <a:bodyPr>
            <a:normAutofit/>
          </a:bodyPr>
          <a:lstStyle/>
          <a:p>
            <a:r>
              <a:rPr lang="en-US" sz="4000" dirty="0"/>
              <a:t>Die photograph and test platform</a:t>
            </a:r>
          </a:p>
        </p:txBody>
      </p:sp>
      <p:pic>
        <p:nvPicPr>
          <p:cNvPr id="6" name="Content Placeholder 5" descr="A picture containing text, electronics, circuit&#10;&#10;Description automatically generated">
            <a:extLst>
              <a:ext uri="{FF2B5EF4-FFF2-40B4-BE49-F238E27FC236}">
                <a16:creationId xmlns:a16="http://schemas.microsoft.com/office/drawing/2014/main" id="{EF025723-B1F0-1F08-4E6C-A2935D7BB9E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687" b="99475" l="10000" r="93485">
                        <a14:foregroundMark x1="34030" y1="7677" x2="59606" y2="11111"/>
                        <a14:foregroundMark x1="39909" y1="7434" x2="39364" y2="2505"/>
                        <a14:foregroundMark x1="46450" y1="93695" x2="21879" y2="91152"/>
                        <a14:foregroundMark x1="87970" y1="55556" x2="93515" y2="55556"/>
                        <a14:foregroundMark x1="19091" y1="90182" x2="19091" y2="92646"/>
                        <a14:foregroundMark x1="55636" y1="929" x2="55939" y2="4606"/>
                        <a14:foregroundMark x1="38667" y1="929" x2="38667" y2="5697"/>
                        <a14:foregroundMark x1="19636" y1="94747" x2="19636" y2="99515"/>
                        <a14:foregroundMark x1="57061" y1="5293" x2="57152" y2="1212"/>
                        <a14:foregroundMark x1="55424" y1="5293" x2="55333" y2="687"/>
                        <a14:backgroundMark x1="47273" y1="90424" x2="46909" y2="94343"/>
                        <a14:backgroundMark x1="47091" y1="92889" x2="49121" y2="95838"/>
                        <a14:backgroundMark x1="46364" y1="93374" x2="46364" y2="95354"/>
                        <a14:backgroundMark x1="56848" y1="4040" x2="56636" y2="283"/>
                        <a14:backgroundMark x1="55545" y1="2424" x2="55939" y2="3798"/>
                        <a14:backgroundMark x1="55187" y1="572" x2="55848" y2="4606"/>
                        <a14:backgroundMark x1="55424" y1="2020" x2="55515" y2="257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1918" r="3543"/>
          <a:stretch/>
        </p:blipFill>
        <p:spPr>
          <a:xfrm rot="16200000" flipH="1">
            <a:off x="5681136" y="1198084"/>
            <a:ext cx="5518845" cy="4896150"/>
          </a:xfr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11BF745-001E-EEEF-C03A-7E7BB65F18D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46</a:t>
            </a:fld>
            <a:endParaRPr lang="en-US" sz="1000"/>
          </a:p>
        </p:txBody>
      </p:sp>
      <p:pic>
        <p:nvPicPr>
          <p:cNvPr id="8" name="Picture 7" descr="A picture containing text, monitor&#10;&#10;Description automatically generated">
            <a:extLst>
              <a:ext uri="{FF2B5EF4-FFF2-40B4-BE49-F238E27FC236}">
                <a16:creationId xmlns:a16="http://schemas.microsoft.com/office/drawing/2014/main" id="{D3200C11-378A-03D7-723F-652DF6CB77C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319" t="1902" r="16285" b="663"/>
          <a:stretch/>
        </p:blipFill>
        <p:spPr>
          <a:xfrm>
            <a:off x="623029" y="1284490"/>
            <a:ext cx="3474250" cy="3710206"/>
          </a:xfrm>
          <a:prstGeom prst="rect">
            <a:avLst/>
          </a:prstGeom>
        </p:spPr>
      </p:pic>
      <p:sp>
        <p:nvSpPr>
          <p:cNvPr id="9" name="Trapezoid 8">
            <a:extLst>
              <a:ext uri="{FF2B5EF4-FFF2-40B4-BE49-F238E27FC236}">
                <a16:creationId xmlns:a16="http://schemas.microsoft.com/office/drawing/2014/main" id="{3132B3A9-86F3-5680-EAA9-4C183E55D4A2}"/>
              </a:ext>
            </a:extLst>
          </p:cNvPr>
          <p:cNvSpPr/>
          <p:nvPr/>
        </p:nvSpPr>
        <p:spPr>
          <a:xfrm rot="5400000">
            <a:off x="3622869" y="1776822"/>
            <a:ext cx="3347053" cy="2484854"/>
          </a:xfrm>
          <a:prstGeom prst="trapezoid">
            <a:avLst>
              <a:gd name="adj" fmla="val 59374"/>
            </a:avLst>
          </a:prstGeom>
          <a:solidFill>
            <a:schemeClr val="bg1">
              <a:lumMod val="75000"/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CBC56D2-7901-A986-DA86-D6D59EF7DF36}"/>
              </a:ext>
            </a:extLst>
          </p:cNvPr>
          <p:cNvSpPr txBox="1"/>
          <p:nvPr/>
        </p:nvSpPr>
        <p:spPr>
          <a:xfrm>
            <a:off x="6096000" y="4323444"/>
            <a:ext cx="18133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SIC test board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D0117A2-3AB7-D5E0-CD6D-9EC5293E5AC3}"/>
              </a:ext>
            </a:extLst>
          </p:cNvPr>
          <p:cNvSpPr txBox="1"/>
          <p:nvPr/>
        </p:nvSpPr>
        <p:spPr>
          <a:xfrm>
            <a:off x="9148866" y="5776701"/>
            <a:ext cx="28393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PGA development board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60D9DEA-4C53-9881-3C28-C6EF468DBC69}"/>
              </a:ext>
            </a:extLst>
          </p:cNvPr>
          <p:cNvSpPr txBox="1"/>
          <p:nvPr/>
        </p:nvSpPr>
        <p:spPr>
          <a:xfrm>
            <a:off x="464434" y="5147820"/>
            <a:ext cx="7649756" cy="987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500"/>
              </a:spcAft>
              <a:buFont typeface="Arial" panose="020B0604020202020204" pitchFamily="34" charset="0"/>
              <a:buChar char="•"/>
            </a:pPr>
            <a:r>
              <a:rPr lang="en-US" dirty="0"/>
              <a:t>The test board contains the ASIC, voltage regulators, logic level translators single-ended to differential converters, and LVDS buffers</a:t>
            </a:r>
          </a:p>
          <a:p>
            <a:pPr marL="285750" indent="-285750">
              <a:spcAft>
                <a:spcPts val="500"/>
              </a:spcAft>
              <a:buFont typeface="Arial" panose="020B0604020202020204" pitchFamily="34" charset="0"/>
              <a:buChar char="•"/>
            </a:pPr>
            <a:r>
              <a:rPr lang="en-US" dirty="0"/>
              <a:t>The FPGA streams multi-channel data to the PC over Gigabit Ethernet</a:t>
            </a:r>
          </a:p>
        </p:txBody>
      </p:sp>
    </p:spTree>
    <p:extLst>
      <p:ext uri="{BB962C8B-B14F-4D97-AF65-F5344CB8AC3E}">
        <p14:creationId xmlns:p14="http://schemas.microsoft.com/office/powerpoint/2010/main" val="404079674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6338EB-B630-D435-CF49-6B9574A600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8972" y="176280"/>
            <a:ext cx="11049000" cy="773562"/>
          </a:xfrm>
        </p:spPr>
        <p:txBody>
          <a:bodyPr>
            <a:normAutofit/>
          </a:bodyPr>
          <a:lstStyle/>
          <a:p>
            <a:r>
              <a:rPr lang="en-US" sz="4000" dirty="0"/>
              <a:t>Evaluation software and initial resul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E78AE33-A6D8-2A62-70B1-2812B7D5857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1500" y="1016276"/>
            <a:ext cx="11049000" cy="4825447"/>
          </a:xfrm>
        </p:spPr>
        <p:txBody>
          <a:bodyPr>
            <a:norm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000" dirty="0"/>
              <a:t>The test GUI was written in LabVIEW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000" dirty="0"/>
              <a:t>The test results show that the chip generates the expected DSP control signals  and can be successfully programmed over I</a:t>
            </a:r>
            <a:r>
              <a:rPr lang="en-US" sz="2000" baseline="30000" dirty="0"/>
              <a:t>2</a:t>
            </a:r>
            <a:r>
              <a:rPr lang="en-US" sz="2000" dirty="0"/>
              <a:t>C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0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335D465-84F5-9E8E-758A-B077EF86CF1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47</a:t>
            </a:fld>
            <a:endParaRPr lang="en-US" sz="1000"/>
          </a:p>
        </p:txBody>
      </p:sp>
      <p:pic>
        <p:nvPicPr>
          <p:cNvPr id="6" name="Picture 5" descr="Graphical user interface&#10;&#10;Description automatically generated">
            <a:extLst>
              <a:ext uri="{FF2B5EF4-FFF2-40B4-BE49-F238E27FC236}">
                <a16:creationId xmlns:a16="http://schemas.microsoft.com/office/drawing/2014/main" id="{1609CA74-C8A4-BEBA-6D01-DBCC417367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500" y="2363506"/>
            <a:ext cx="3818213" cy="3191906"/>
          </a:xfrm>
          <a:prstGeom prst="rect">
            <a:avLst/>
          </a:prstGeom>
        </p:spPr>
      </p:pic>
      <p:pic>
        <p:nvPicPr>
          <p:cNvPr id="8" name="Picture 7" descr="Graphical user interface&#10;&#10;Description automatically generated">
            <a:extLst>
              <a:ext uri="{FF2B5EF4-FFF2-40B4-BE49-F238E27FC236}">
                <a16:creationId xmlns:a16="http://schemas.microsoft.com/office/drawing/2014/main" id="{134C6987-63C1-6D8A-EA66-8ECD22F0EE5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7991" y="2363506"/>
            <a:ext cx="3572214" cy="3206992"/>
          </a:xfrm>
          <a:prstGeom prst="rect">
            <a:avLst/>
          </a:prstGeom>
        </p:spPr>
      </p:pic>
      <p:pic>
        <p:nvPicPr>
          <p:cNvPr id="10" name="Picture 9" descr="Graphical user interface, application&#10;&#10;Description automatically generated">
            <a:extLst>
              <a:ext uri="{FF2B5EF4-FFF2-40B4-BE49-F238E27FC236}">
                <a16:creationId xmlns:a16="http://schemas.microsoft.com/office/drawing/2014/main" id="{ED55BF52-EF55-9999-AB69-C9AA3C0DF29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41301" y="2363506"/>
            <a:ext cx="3697657" cy="3185181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8CB2A628-FDC8-3DAF-CC99-2CDFA209756C}"/>
              </a:ext>
            </a:extLst>
          </p:cNvPr>
          <p:cNvSpPr txBox="1"/>
          <p:nvPr/>
        </p:nvSpPr>
        <p:spPr>
          <a:xfrm>
            <a:off x="1041750" y="5657057"/>
            <a:ext cx="28777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corded waveform panel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4A46186-C060-AF59-A5C9-79DE92FA0833}"/>
              </a:ext>
            </a:extLst>
          </p:cNvPr>
          <p:cNvSpPr txBox="1"/>
          <p:nvPr/>
        </p:nvSpPr>
        <p:spPr>
          <a:xfrm>
            <a:off x="5016307" y="5657057"/>
            <a:ext cx="25955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</a:t>
            </a:r>
            <a:r>
              <a:rPr lang="en-US" baseline="30000" dirty="0"/>
              <a:t>2</a:t>
            </a:r>
            <a:r>
              <a:rPr lang="en-US" dirty="0"/>
              <a:t>C programming panel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19B5EF9-DF6D-8CD7-9B8B-1BD72438270C}"/>
              </a:ext>
            </a:extLst>
          </p:cNvPr>
          <p:cNvSpPr txBox="1"/>
          <p:nvPr/>
        </p:nvSpPr>
        <p:spPr>
          <a:xfrm>
            <a:off x="8676889" y="5654227"/>
            <a:ext cx="28264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lobal ASIC control panel</a:t>
            </a:r>
          </a:p>
        </p:txBody>
      </p:sp>
    </p:spTree>
    <p:extLst>
      <p:ext uri="{BB962C8B-B14F-4D97-AF65-F5344CB8AC3E}">
        <p14:creationId xmlns:p14="http://schemas.microsoft.com/office/powerpoint/2010/main" val="121848951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04BE3C-4214-A72D-5058-93349AF2C0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6457" y="176280"/>
            <a:ext cx="11049000" cy="681705"/>
          </a:xfrm>
        </p:spPr>
        <p:txBody>
          <a:bodyPr>
            <a:normAutofit/>
          </a:bodyPr>
          <a:lstStyle/>
          <a:p>
            <a:r>
              <a:rPr lang="en-US" sz="4000" dirty="0"/>
              <a:t>Test result #1: Programming the FIR filter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9C480D0-075F-392C-B0B9-9806F38101D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1499" y="1109893"/>
            <a:ext cx="6476282" cy="4922918"/>
          </a:xfrm>
        </p:spPr>
        <p:txBody>
          <a:bodyPr>
            <a:norm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000" dirty="0"/>
              <a:t>The circular buffer was programmed with a delta function (digital impulse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000" dirty="0"/>
              <a:t>The output of the FIR filter should then match its programmed impulse response, </a:t>
            </a:r>
            <a:r>
              <a:rPr lang="en-US" sz="2000" i="1" dirty="0"/>
              <a:t>h</a:t>
            </a:r>
            <a:r>
              <a:rPr lang="en-US" sz="2000" dirty="0"/>
              <a:t>[</a:t>
            </a:r>
            <a:r>
              <a:rPr lang="en-US" sz="2000" i="1" dirty="0"/>
              <a:t>n</a:t>
            </a:r>
            <a:r>
              <a:rPr lang="en-US" sz="2000" dirty="0"/>
              <a:t>]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000" dirty="0"/>
              <a:t>As an example, </a:t>
            </a:r>
            <a:r>
              <a:rPr lang="en-US" sz="2000" i="1" dirty="0"/>
              <a:t>h</a:t>
            </a:r>
            <a:r>
              <a:rPr lang="en-US" sz="2000" dirty="0"/>
              <a:t>[</a:t>
            </a:r>
            <a:r>
              <a:rPr lang="en-US" sz="2000" i="1" dirty="0"/>
              <a:t>n</a:t>
            </a:r>
            <a:r>
              <a:rPr lang="en-US" sz="2000" dirty="0"/>
              <a:t>] was set to Gaussian shapes with different standard deviations, </a:t>
            </a:r>
            <a:r>
              <a:rPr lang="en-US" sz="2000" dirty="0">
                <a:sym typeface="Symbol" panose="05050102010706020507" pitchFamily="18" charset="2"/>
              </a:rPr>
              <a:t></a:t>
            </a:r>
            <a:endParaRPr lang="en-US" sz="20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000" dirty="0"/>
              <a:t>The measured outputs resemble the programmed impulse responses, as expected</a:t>
            </a:r>
          </a:p>
          <a:p>
            <a:pPr marL="914400" lvl="1" indent="-457200"/>
            <a:r>
              <a:rPr lang="en-US" sz="1600" dirty="0"/>
              <a:t>Smaller filter widths exhibit a small amount of overshoot (</a:t>
            </a:r>
            <a:r>
              <a:rPr lang="en-US" sz="1600"/>
              <a:t>underlying causes </a:t>
            </a:r>
            <a:r>
              <a:rPr lang="en-US" sz="1600" dirty="0"/>
              <a:t>being studied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0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E6633DC-1498-03F0-0037-7C23DAF2AF0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48</a:t>
            </a:fld>
            <a:endParaRPr lang="en-US" sz="100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BF0252F-8957-65E9-BC17-02F3EF32D0FA}"/>
              </a:ext>
            </a:extLst>
          </p:cNvPr>
          <p:cNvSpPr txBox="1"/>
          <p:nvPr/>
        </p:nvSpPr>
        <p:spPr>
          <a:xfrm>
            <a:off x="3344146" y="6035389"/>
            <a:ext cx="42466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Programmed filter coefficients (top) and measured chip outputs (bottom)</a:t>
            </a:r>
          </a:p>
        </p:txBody>
      </p:sp>
      <p:pic>
        <p:nvPicPr>
          <p:cNvPr id="8" name="Picture 7" descr="A diagram of a number of samples&#10;&#10;Description automatically generated">
            <a:extLst>
              <a:ext uri="{FF2B5EF4-FFF2-40B4-BE49-F238E27FC236}">
                <a16:creationId xmlns:a16="http://schemas.microsoft.com/office/drawing/2014/main" id="{9AB42DC4-852A-5235-85C6-4239A1A7CF4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09855" y="947974"/>
            <a:ext cx="3699774" cy="2913543"/>
          </a:xfrm>
          <a:prstGeom prst="rect">
            <a:avLst/>
          </a:prstGeom>
        </p:spPr>
      </p:pic>
      <p:pic>
        <p:nvPicPr>
          <p:cNvPr id="10" name="Picture 9" descr="A graph of a number of samples&#10;&#10;Description automatically generated with medium confidence">
            <a:extLst>
              <a:ext uri="{FF2B5EF4-FFF2-40B4-BE49-F238E27FC236}">
                <a16:creationId xmlns:a16="http://schemas.microsoft.com/office/drawing/2014/main" id="{4CBF189B-8B5B-391F-033F-755AC3F17C2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0843" y="3861517"/>
            <a:ext cx="3718786" cy="29759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900144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DEB64F-961F-98A7-2296-4A7BE57D3E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3478" y="176280"/>
            <a:ext cx="11049000" cy="764935"/>
          </a:xfrm>
        </p:spPr>
        <p:txBody>
          <a:bodyPr>
            <a:normAutofit/>
          </a:bodyPr>
          <a:lstStyle/>
          <a:p>
            <a:r>
              <a:rPr lang="en-US" sz="4000" dirty="0"/>
              <a:t>Conclusions and future work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3AAF02-BE01-0DDD-4001-AD88D53C6C2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1500" y="1118259"/>
            <a:ext cx="11049000" cy="4207185"/>
          </a:xfrm>
        </p:spPr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A multi-channel “smart” readout ASIC for linear strip sensors has been developed in 65 nm CMOS technology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The chip focuses on early digitization of the acquired signal followed by nonlinear DSP and ML for further processing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Future work will focus on further characterization and testing of the ASIC, including tests with silicon sensors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A166151-7607-1DA7-2EC4-F6A9A3D75D7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49</a:t>
            </a:fld>
            <a:endParaRPr lang="en-US" sz="1000"/>
          </a:p>
        </p:txBody>
      </p:sp>
      <p:pic>
        <p:nvPicPr>
          <p:cNvPr id="5" name="Picture 2" descr="Free vector thank you lettering">
            <a:extLst>
              <a:ext uri="{FF2B5EF4-FFF2-40B4-BE49-F238E27FC236}">
                <a16:creationId xmlns:a16="http://schemas.microsoft.com/office/drawing/2014/main" id="{6A631706-E36A-43BE-3954-0B71DB6BF53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73" t="6379" r="14350" b="2737"/>
          <a:stretch/>
        </p:blipFill>
        <p:spPr bwMode="auto">
          <a:xfrm>
            <a:off x="3598478" y="4712712"/>
            <a:ext cx="2108639" cy="19690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8" descr="Free PMP questions and answers">
            <a:extLst>
              <a:ext uri="{FF2B5EF4-FFF2-40B4-BE49-F238E27FC236}">
                <a16:creationId xmlns:a16="http://schemas.microsoft.com/office/drawing/2014/main" id="{A55FC507-2B6D-B937-BF9C-55D1F347364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448"/>
          <a:stretch/>
        </p:blipFill>
        <p:spPr bwMode="auto">
          <a:xfrm>
            <a:off x="6039343" y="4712712"/>
            <a:ext cx="2529215" cy="19013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2384922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rrow: Pentagon 3">
            <a:extLst>
              <a:ext uri="{FF2B5EF4-FFF2-40B4-BE49-F238E27FC236}">
                <a16:creationId xmlns:a16="http://schemas.microsoft.com/office/drawing/2014/main" id="{5ABF884F-9FD1-19E6-ABEA-AF4C2746988D}"/>
              </a:ext>
            </a:extLst>
          </p:cNvPr>
          <p:cNvSpPr/>
          <p:nvPr/>
        </p:nvSpPr>
        <p:spPr>
          <a:xfrm>
            <a:off x="5047230" y="1918776"/>
            <a:ext cx="685263" cy="564622"/>
          </a:xfrm>
          <a:prstGeom prst="homePlate">
            <a:avLst/>
          </a:prstGeom>
          <a:solidFill>
            <a:schemeClr val="accent3">
              <a:lumMod val="40000"/>
              <a:lumOff val="60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/>
            <a:r>
              <a:rPr lang="en-US" sz="1200" b="1" dirty="0">
                <a:solidFill>
                  <a:schemeClr val="tx1"/>
                </a:solidFill>
                <a:cs typeface="Arial"/>
              </a:rPr>
              <a:t>MUX</a:t>
            </a:r>
            <a:endParaRPr lang="en-US" sz="1400" dirty="0">
              <a:solidFill>
                <a:schemeClr val="tx1"/>
              </a:solidFill>
              <a:cs typeface="Arial" panose="020B0604020202020204"/>
            </a:endParaRPr>
          </a:p>
        </p:txBody>
      </p:sp>
      <p:sp>
        <p:nvSpPr>
          <p:cNvPr id="8" name="Isosceles Triangle 7">
            <a:extLst>
              <a:ext uri="{FF2B5EF4-FFF2-40B4-BE49-F238E27FC236}">
                <a16:creationId xmlns:a16="http://schemas.microsoft.com/office/drawing/2014/main" id="{934524AF-5105-C313-33B6-4CFBC1B50B37}"/>
              </a:ext>
            </a:extLst>
          </p:cNvPr>
          <p:cNvSpPr/>
          <p:nvPr/>
        </p:nvSpPr>
        <p:spPr>
          <a:xfrm rot="5400000">
            <a:off x="1353620" y="1947015"/>
            <a:ext cx="737508" cy="555891"/>
          </a:xfrm>
          <a:prstGeom prst="triangle">
            <a:avLst>
              <a:gd name="adj" fmla="val 51294"/>
            </a:avLst>
          </a:prstGeom>
          <a:solidFill>
            <a:schemeClr val="bg1">
              <a:lumMod val="95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07D0402-DB24-0CCD-F76A-B793F2D5E7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8600" y="115553"/>
            <a:ext cx="11049000" cy="769711"/>
          </a:xfrm>
        </p:spPr>
        <p:txBody>
          <a:bodyPr>
            <a:normAutofit/>
          </a:bodyPr>
          <a:lstStyle/>
          <a:p>
            <a:r>
              <a:rPr lang="en-US" sz="4000"/>
              <a:t>Simplified view of the channel desig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826620C-889E-5908-3B16-D86FEFE2CB8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2269" y="3994908"/>
            <a:ext cx="7541109" cy="2115139"/>
          </a:xfrm>
        </p:spPr>
        <p:txBody>
          <a:bodyPr vert="horz" lIns="91440" tIns="45720" rIns="91440" bIns="45720" rtlCol="0" anchor="t">
            <a:normAutofit lnSpcReduction="10000"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1600" dirty="0"/>
              <a:t>The analog front-end (AFE) and ADC are based on existing designs</a:t>
            </a:r>
            <a:endParaRPr lang="en-US" sz="1600" dirty="0">
              <a:cs typeface="Arial"/>
            </a:endParaRPr>
          </a:p>
          <a:p>
            <a:pPr marL="914400" lvl="1" indent="-457200"/>
            <a:r>
              <a:rPr lang="en-US" sz="1400" dirty="0"/>
              <a:t>The AFE includes a 3</a:t>
            </a:r>
            <a:r>
              <a:rPr lang="en-US" sz="1400" baseline="30000" dirty="0"/>
              <a:t>rd</a:t>
            </a:r>
            <a:r>
              <a:rPr lang="en-US" sz="1400" dirty="0"/>
              <a:t> order shaper that acts as an anti-aliasing filter</a:t>
            </a:r>
            <a:endParaRPr lang="en-US" sz="1400" dirty="0">
              <a:cs typeface="Arial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1600" dirty="0"/>
              <a:t>The FIR filter, waveform aligner, and baseline holder were generated from a Simulink model using MATLAB-based high-level synthesis (HLS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1600" dirty="0"/>
              <a:t>The MLP and synchronous readout were synthesized and placed/routed from hand-written Verilog code</a:t>
            </a:r>
            <a:endParaRPr lang="en-US" sz="1600" dirty="0">
              <a:cs typeface="Arial" panose="020B0604020202020204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1600" dirty="0"/>
              <a:t>All in-channel memory (including the MLP weights and biases) is set over a standard two-wire I</a:t>
            </a:r>
            <a:r>
              <a:rPr lang="en-US" sz="1600" baseline="30000" dirty="0"/>
              <a:t>2</a:t>
            </a:r>
            <a:r>
              <a:rPr lang="en-US" sz="1600" dirty="0"/>
              <a:t>C interface</a:t>
            </a:r>
            <a:endParaRPr lang="en-US" sz="1600" dirty="0">
              <a:cs typeface="Arial"/>
            </a:endParaRPr>
          </a:p>
          <a:p>
            <a:pPr marL="457200" indent="-457200">
              <a:lnSpc>
                <a:spcPct val="110000"/>
              </a:lnSpc>
              <a:buFont typeface="Arial" panose="020B0604020202020204" pitchFamily="34" charset="0"/>
              <a:buChar char="•"/>
            </a:pPr>
            <a:endParaRPr lang="en-US" sz="1800" dirty="0"/>
          </a:p>
        </p:txBody>
      </p:sp>
      <p:sp>
        <p:nvSpPr>
          <p:cNvPr id="5" name="Isosceles Triangle 4">
            <a:extLst>
              <a:ext uri="{FF2B5EF4-FFF2-40B4-BE49-F238E27FC236}">
                <a16:creationId xmlns:a16="http://schemas.microsoft.com/office/drawing/2014/main" id="{1F9A5616-2D5A-70B3-435A-72D6033F73F0}"/>
              </a:ext>
            </a:extLst>
          </p:cNvPr>
          <p:cNvSpPr/>
          <p:nvPr/>
        </p:nvSpPr>
        <p:spPr>
          <a:xfrm rot="5400000">
            <a:off x="583247" y="1947016"/>
            <a:ext cx="737508" cy="555891"/>
          </a:xfrm>
          <a:prstGeom prst="triangle">
            <a:avLst>
              <a:gd name="adj" fmla="val 51294"/>
            </a:avLst>
          </a:prstGeom>
          <a:solidFill>
            <a:schemeClr val="bg1">
              <a:lumMod val="95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6A603C80-62FB-DC9D-6EC0-A97E15CBCB66}"/>
              </a:ext>
            </a:extLst>
          </p:cNvPr>
          <p:cNvCxnSpPr>
            <a:cxnSpLocks/>
          </p:cNvCxnSpPr>
          <p:nvPr/>
        </p:nvCxnSpPr>
        <p:spPr>
          <a:xfrm>
            <a:off x="456691" y="2227798"/>
            <a:ext cx="217364" cy="1150"/>
          </a:xfrm>
          <a:prstGeom prst="line">
            <a:avLst/>
          </a:prstGeom>
          <a:ln w="127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AA299BA0-5E76-D624-0887-EB90BBD62A2A}"/>
              </a:ext>
            </a:extLst>
          </p:cNvPr>
          <p:cNvSpPr txBox="1"/>
          <p:nvPr/>
        </p:nvSpPr>
        <p:spPr>
          <a:xfrm>
            <a:off x="707272" y="2057383"/>
            <a:ext cx="364202" cy="369332"/>
          </a:xfrm>
          <a:prstGeom prst="rect">
            <a:avLst/>
          </a:prstGeom>
          <a:noFill/>
        </p:spPr>
        <p:txBody>
          <a:bodyPr wrap="none" lIns="91440" tIns="45720" rIns="91440" bIns="45720" rtlCol="0" anchor="t">
            <a:spAutoFit/>
          </a:bodyPr>
          <a:lstStyle/>
          <a:p>
            <a:r>
              <a:rPr lang="en-US" b="1" i="1"/>
              <a:t>G</a:t>
            </a:r>
            <a:endParaRPr lang="en-US" b="1" baseline="-25000">
              <a:cs typeface="Arial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8A378DA-6CB4-9ECE-FF14-5C0ABEF104F3}"/>
              </a:ext>
            </a:extLst>
          </p:cNvPr>
          <p:cNvSpPr txBox="1"/>
          <p:nvPr/>
        </p:nvSpPr>
        <p:spPr>
          <a:xfrm>
            <a:off x="1440921" y="2049634"/>
            <a:ext cx="364202" cy="369332"/>
          </a:xfrm>
          <a:prstGeom prst="rect">
            <a:avLst/>
          </a:prstGeom>
          <a:noFill/>
        </p:spPr>
        <p:txBody>
          <a:bodyPr wrap="none" lIns="91440" tIns="45720" rIns="91440" bIns="45720" rtlCol="0" anchor="t">
            <a:spAutoFit/>
          </a:bodyPr>
          <a:lstStyle/>
          <a:p>
            <a:r>
              <a:rPr lang="en-US" b="1" i="1"/>
              <a:t>G</a:t>
            </a:r>
            <a:endParaRPr lang="en-US" b="1" i="1" baseline="-25000">
              <a:cs typeface="Arial"/>
            </a:endParaRP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E9102441-B5DA-53F9-9C66-3A8F01198641}"/>
              </a:ext>
            </a:extLst>
          </p:cNvPr>
          <p:cNvCxnSpPr>
            <a:cxnSpLocks/>
          </p:cNvCxnSpPr>
          <p:nvPr/>
        </p:nvCxnSpPr>
        <p:spPr>
          <a:xfrm>
            <a:off x="1213198" y="2237321"/>
            <a:ext cx="217414" cy="5011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>
            <a:extLst>
              <a:ext uri="{FF2B5EF4-FFF2-40B4-BE49-F238E27FC236}">
                <a16:creationId xmlns:a16="http://schemas.microsoft.com/office/drawing/2014/main" id="{78406CD2-14AE-EEFF-89FC-ABD9EDCEE02A}"/>
              </a:ext>
            </a:extLst>
          </p:cNvPr>
          <p:cNvSpPr txBox="1"/>
          <p:nvPr/>
        </p:nvSpPr>
        <p:spPr>
          <a:xfrm>
            <a:off x="48351" y="2660440"/>
            <a:ext cx="1278864" cy="52322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pPr algn="ctr"/>
            <a:r>
              <a:rPr lang="en-US" sz="1400"/>
              <a:t>Amplifier (Stage 1)</a:t>
            </a:r>
            <a:endParaRPr lang="en-US" sz="1400">
              <a:cs typeface="Arial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31CA6BC1-3D3E-8431-52FC-5B9D3C9572AB}"/>
              </a:ext>
            </a:extLst>
          </p:cNvPr>
          <p:cNvSpPr txBox="1"/>
          <p:nvPr/>
        </p:nvSpPr>
        <p:spPr>
          <a:xfrm>
            <a:off x="895841" y="2660442"/>
            <a:ext cx="1313177" cy="539966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pPr algn="ctr"/>
            <a:r>
              <a:rPr lang="en-US" sz="1400"/>
              <a:t>Amplifier (Stage 2)</a:t>
            </a:r>
            <a:endParaRPr lang="en-US" sz="1400">
              <a:cs typeface="Arial"/>
            </a:endParaRPr>
          </a:p>
        </p:txBody>
      </p: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3CAEF2E2-453F-022C-4CC4-5BE7A8591736}"/>
              </a:ext>
            </a:extLst>
          </p:cNvPr>
          <p:cNvCxnSpPr/>
          <p:nvPr/>
        </p:nvCxnSpPr>
        <p:spPr>
          <a:xfrm>
            <a:off x="1987299" y="2236371"/>
            <a:ext cx="249013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5" name="Group 44">
            <a:extLst>
              <a:ext uri="{FF2B5EF4-FFF2-40B4-BE49-F238E27FC236}">
                <a16:creationId xmlns:a16="http://schemas.microsoft.com/office/drawing/2014/main" id="{663934C1-C2F6-C4E5-A7AC-213343504CA6}"/>
              </a:ext>
            </a:extLst>
          </p:cNvPr>
          <p:cNvGrpSpPr/>
          <p:nvPr/>
        </p:nvGrpSpPr>
        <p:grpSpPr>
          <a:xfrm>
            <a:off x="2211769" y="1908531"/>
            <a:ext cx="767189" cy="751221"/>
            <a:chOff x="3456238" y="1672995"/>
            <a:chExt cx="934662" cy="910320"/>
          </a:xfrm>
        </p:grpSpPr>
        <p:sp>
          <p:nvSpPr>
            <p:cNvPr id="33" name="Rectangle 32">
              <a:extLst>
                <a:ext uri="{FF2B5EF4-FFF2-40B4-BE49-F238E27FC236}">
                  <a16:creationId xmlns:a16="http://schemas.microsoft.com/office/drawing/2014/main" id="{F05C50A3-F2B2-57D3-D497-E4428654882C}"/>
                </a:ext>
              </a:extLst>
            </p:cNvPr>
            <p:cNvSpPr/>
            <p:nvPr/>
          </p:nvSpPr>
          <p:spPr>
            <a:xfrm>
              <a:off x="3456238" y="1672995"/>
              <a:ext cx="934662" cy="91032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5" name="Straight Connector 34">
              <a:extLst>
                <a:ext uri="{FF2B5EF4-FFF2-40B4-BE49-F238E27FC236}">
                  <a16:creationId xmlns:a16="http://schemas.microsoft.com/office/drawing/2014/main" id="{53ACBA70-A5EE-A22F-6909-F14688EAB0B7}"/>
                </a:ext>
              </a:extLst>
            </p:cNvPr>
            <p:cNvCxnSpPr>
              <a:cxnSpLocks/>
            </p:cNvCxnSpPr>
            <p:nvPr/>
          </p:nvCxnSpPr>
          <p:spPr>
            <a:xfrm>
              <a:off x="3671386" y="1836900"/>
              <a:ext cx="0" cy="628650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056D4707-9D46-F0C3-F78D-160AD03E497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587022" y="2340942"/>
              <a:ext cx="702806" cy="0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>
              <a:extLst>
                <a:ext uri="{FF2B5EF4-FFF2-40B4-BE49-F238E27FC236}">
                  <a16:creationId xmlns:a16="http://schemas.microsoft.com/office/drawing/2014/main" id="{461B6D1E-9748-06F1-1529-B5B68AAAE04D}"/>
                </a:ext>
              </a:extLst>
            </p:cNvPr>
            <p:cNvCxnSpPr/>
            <p:nvPr/>
          </p:nvCxnSpPr>
          <p:spPr>
            <a:xfrm>
              <a:off x="3587022" y="1971610"/>
              <a:ext cx="427264" cy="0"/>
            </a:xfrm>
            <a:prstGeom prst="line">
              <a:avLst/>
            </a:prstGeom>
            <a:ln w="127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>
              <a:extLst>
                <a:ext uri="{FF2B5EF4-FFF2-40B4-BE49-F238E27FC236}">
                  <a16:creationId xmlns:a16="http://schemas.microsoft.com/office/drawing/2014/main" id="{D5B08C75-D116-F663-AFED-3E739FC59651}"/>
                </a:ext>
              </a:extLst>
            </p:cNvPr>
            <p:cNvCxnSpPr>
              <a:cxnSpLocks/>
            </p:cNvCxnSpPr>
            <p:nvPr/>
          </p:nvCxnSpPr>
          <p:spPr>
            <a:xfrm>
              <a:off x="4014286" y="1972970"/>
              <a:ext cx="204107" cy="451759"/>
            </a:xfrm>
            <a:prstGeom prst="line">
              <a:avLst/>
            </a:prstGeom>
            <a:ln w="127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6" name="TextBox 45">
            <a:extLst>
              <a:ext uri="{FF2B5EF4-FFF2-40B4-BE49-F238E27FC236}">
                <a16:creationId xmlns:a16="http://schemas.microsoft.com/office/drawing/2014/main" id="{85C2AA2B-5554-8CB7-B11B-A3BB4A09EE5C}"/>
              </a:ext>
            </a:extLst>
          </p:cNvPr>
          <p:cNvSpPr txBox="1"/>
          <p:nvPr/>
        </p:nvSpPr>
        <p:spPr>
          <a:xfrm>
            <a:off x="1900986" y="2709911"/>
            <a:ext cx="1198945" cy="738664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pPr algn="ctr"/>
            <a:r>
              <a:rPr lang="en-US" sz="1400"/>
              <a:t>Low-pass</a:t>
            </a:r>
          </a:p>
          <a:p>
            <a:pPr algn="ctr"/>
            <a:r>
              <a:rPr lang="en-US" sz="1400"/>
              <a:t> anti-aliasing filter</a:t>
            </a:r>
            <a:endParaRPr lang="en-US" sz="1400">
              <a:cs typeface="Arial"/>
            </a:endParaRPr>
          </a:p>
        </p:txBody>
      </p: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D41A8890-0442-8B6E-F6E8-224BEEAD7F89}"/>
              </a:ext>
            </a:extLst>
          </p:cNvPr>
          <p:cNvCxnSpPr/>
          <p:nvPr/>
        </p:nvCxnSpPr>
        <p:spPr>
          <a:xfrm>
            <a:off x="2975425" y="2249271"/>
            <a:ext cx="249013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54">
            <a:extLst>
              <a:ext uri="{FF2B5EF4-FFF2-40B4-BE49-F238E27FC236}">
                <a16:creationId xmlns:a16="http://schemas.microsoft.com/office/drawing/2014/main" id="{B5C6C170-6DC8-65A3-1784-4CA1EA41A6E4}"/>
              </a:ext>
            </a:extLst>
          </p:cNvPr>
          <p:cNvSpPr txBox="1"/>
          <p:nvPr/>
        </p:nvSpPr>
        <p:spPr>
          <a:xfrm>
            <a:off x="2868558" y="2854940"/>
            <a:ext cx="1507465" cy="954107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pPr algn="ctr"/>
            <a:r>
              <a:rPr lang="en-US" sz="1400" dirty="0"/>
              <a:t>ADC driver / single-ended to differential converter</a:t>
            </a:r>
            <a:endParaRPr lang="en-US" sz="1400" dirty="0">
              <a:cs typeface="Arial"/>
            </a:endParaRPr>
          </a:p>
        </p:txBody>
      </p:sp>
      <p:sp>
        <p:nvSpPr>
          <p:cNvPr id="56" name="Isosceles Triangle 55">
            <a:extLst>
              <a:ext uri="{FF2B5EF4-FFF2-40B4-BE49-F238E27FC236}">
                <a16:creationId xmlns:a16="http://schemas.microsoft.com/office/drawing/2014/main" id="{B1587DBD-4F0B-52E3-7AAE-868FD54C6AF3}"/>
              </a:ext>
            </a:extLst>
          </p:cNvPr>
          <p:cNvSpPr/>
          <p:nvPr/>
        </p:nvSpPr>
        <p:spPr>
          <a:xfrm rot="5400000">
            <a:off x="3069317" y="1938046"/>
            <a:ext cx="923544" cy="613304"/>
          </a:xfrm>
          <a:prstGeom prst="triangle">
            <a:avLst>
              <a:gd name="adj" fmla="val 49353"/>
            </a:avLst>
          </a:prstGeom>
          <a:solidFill>
            <a:schemeClr val="bg1">
              <a:lumMod val="95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5F4D64B1-94BC-3EA3-DFDB-5B72D2AEA587}"/>
              </a:ext>
            </a:extLst>
          </p:cNvPr>
          <p:cNvSpPr txBox="1"/>
          <p:nvPr/>
        </p:nvSpPr>
        <p:spPr>
          <a:xfrm>
            <a:off x="3314740" y="2064605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1</a:t>
            </a:r>
          </a:p>
        </p:txBody>
      </p: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88C5B5ED-DB4E-B625-4B47-04C12D6649A4}"/>
              </a:ext>
            </a:extLst>
          </p:cNvPr>
          <p:cNvCxnSpPr>
            <a:cxnSpLocks/>
          </p:cNvCxnSpPr>
          <p:nvPr/>
        </p:nvCxnSpPr>
        <p:spPr>
          <a:xfrm flipV="1">
            <a:off x="3531089" y="2002590"/>
            <a:ext cx="724246" cy="8234"/>
          </a:xfrm>
          <a:prstGeom prst="line">
            <a:avLst/>
          </a:prstGeom>
          <a:ln w="127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Arrow: Pentagon 58">
            <a:extLst>
              <a:ext uri="{FF2B5EF4-FFF2-40B4-BE49-F238E27FC236}">
                <a16:creationId xmlns:a16="http://schemas.microsoft.com/office/drawing/2014/main" id="{63D7D6E6-9F46-E154-93B0-99C0B8526A79}"/>
              </a:ext>
            </a:extLst>
          </p:cNvPr>
          <p:cNvSpPr/>
          <p:nvPr/>
        </p:nvSpPr>
        <p:spPr>
          <a:xfrm flipH="1">
            <a:off x="3999153" y="1835041"/>
            <a:ext cx="888979" cy="773963"/>
          </a:xfrm>
          <a:prstGeom prst="homePlat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79EF0181-96C8-46AD-6BD4-34EE37441823}"/>
              </a:ext>
            </a:extLst>
          </p:cNvPr>
          <p:cNvSpPr txBox="1"/>
          <p:nvPr/>
        </p:nvSpPr>
        <p:spPr>
          <a:xfrm>
            <a:off x="4152210" y="2037356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ADC</a:t>
            </a:r>
          </a:p>
        </p:txBody>
      </p: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C774472D-EC2C-1A48-C665-2B0D22BB922E}"/>
              </a:ext>
            </a:extLst>
          </p:cNvPr>
          <p:cNvCxnSpPr>
            <a:cxnSpLocks/>
          </p:cNvCxnSpPr>
          <p:nvPr/>
        </p:nvCxnSpPr>
        <p:spPr>
          <a:xfrm flipV="1">
            <a:off x="3531089" y="2459635"/>
            <a:ext cx="724246" cy="12961"/>
          </a:xfrm>
          <a:prstGeom prst="line">
            <a:avLst/>
          </a:prstGeom>
          <a:ln w="127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TextBox 67">
            <a:extLst>
              <a:ext uri="{FF2B5EF4-FFF2-40B4-BE49-F238E27FC236}">
                <a16:creationId xmlns:a16="http://schemas.microsoft.com/office/drawing/2014/main" id="{48E9DA5B-19E8-2019-7B8B-4268D2F585E0}"/>
              </a:ext>
            </a:extLst>
          </p:cNvPr>
          <p:cNvSpPr txBox="1"/>
          <p:nvPr/>
        </p:nvSpPr>
        <p:spPr>
          <a:xfrm>
            <a:off x="4374853" y="1397583"/>
            <a:ext cx="325730" cy="369332"/>
          </a:xfrm>
          <a:prstGeom prst="rect">
            <a:avLst/>
          </a:prstGeom>
          <a:noFill/>
        </p:spPr>
        <p:txBody>
          <a:bodyPr wrap="none" lIns="91440" tIns="45720" rIns="91440" bIns="45720" rtlCol="0" anchor="t">
            <a:spAutoFit/>
          </a:bodyPr>
          <a:lstStyle/>
          <a:p>
            <a:r>
              <a:rPr lang="en-US" i="1"/>
              <a:t>f</a:t>
            </a:r>
            <a:r>
              <a:rPr lang="en-US" i="1" baseline="-25000"/>
              <a:t>s</a:t>
            </a:r>
            <a:endParaRPr lang="en-US" baseline="-25000">
              <a:cs typeface="Arial"/>
            </a:endParaRP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3C769CC8-D150-D489-0891-A4C378DD4D92}"/>
              </a:ext>
            </a:extLst>
          </p:cNvPr>
          <p:cNvSpPr txBox="1"/>
          <p:nvPr/>
        </p:nvSpPr>
        <p:spPr>
          <a:xfrm>
            <a:off x="4092166" y="2926957"/>
            <a:ext cx="1417257" cy="738664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pPr algn="ctr"/>
            <a:r>
              <a:rPr lang="en-US" sz="1400" dirty="0"/>
              <a:t>High-speed hybrid ADC</a:t>
            </a:r>
            <a:endParaRPr lang="en-US" sz="1400" dirty="0">
              <a:cs typeface="Arial"/>
            </a:endParaRPr>
          </a:p>
          <a:p>
            <a:pPr algn="ctr"/>
            <a:r>
              <a:rPr lang="en-US" sz="1400" dirty="0"/>
              <a:t>(up to 40 MS/s)</a:t>
            </a:r>
            <a:endParaRPr lang="en-US" sz="1400" dirty="0">
              <a:cs typeface="Arial"/>
            </a:endParaRPr>
          </a:p>
        </p:txBody>
      </p:sp>
      <p:sp>
        <p:nvSpPr>
          <p:cNvPr id="81" name="Rectangle 80">
            <a:extLst>
              <a:ext uri="{FF2B5EF4-FFF2-40B4-BE49-F238E27FC236}">
                <a16:creationId xmlns:a16="http://schemas.microsoft.com/office/drawing/2014/main" id="{34F2625A-06CA-679C-8839-947CBE5B4C70}"/>
              </a:ext>
            </a:extLst>
          </p:cNvPr>
          <p:cNvSpPr/>
          <p:nvPr/>
        </p:nvSpPr>
        <p:spPr>
          <a:xfrm>
            <a:off x="5880428" y="1754587"/>
            <a:ext cx="1121883" cy="91032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2" name="Straight Arrow Connector 81">
            <a:extLst>
              <a:ext uri="{FF2B5EF4-FFF2-40B4-BE49-F238E27FC236}">
                <a16:creationId xmlns:a16="http://schemas.microsoft.com/office/drawing/2014/main" id="{A08F7DBD-87A1-85DB-46F3-040CFAD4E02F}"/>
              </a:ext>
            </a:extLst>
          </p:cNvPr>
          <p:cNvCxnSpPr>
            <a:cxnSpLocks/>
          </p:cNvCxnSpPr>
          <p:nvPr/>
        </p:nvCxnSpPr>
        <p:spPr>
          <a:xfrm>
            <a:off x="6439166" y="1440124"/>
            <a:ext cx="0" cy="309501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TextBox 82">
            <a:extLst>
              <a:ext uri="{FF2B5EF4-FFF2-40B4-BE49-F238E27FC236}">
                <a16:creationId xmlns:a16="http://schemas.microsoft.com/office/drawing/2014/main" id="{03F39F35-A43B-FFAA-2AF0-5A6FCAAB3D6C}"/>
              </a:ext>
            </a:extLst>
          </p:cNvPr>
          <p:cNvSpPr txBox="1"/>
          <p:nvPr/>
        </p:nvSpPr>
        <p:spPr>
          <a:xfrm>
            <a:off x="6276301" y="1097649"/>
            <a:ext cx="325730" cy="369332"/>
          </a:xfrm>
          <a:prstGeom prst="rect">
            <a:avLst/>
          </a:prstGeom>
          <a:noFill/>
        </p:spPr>
        <p:txBody>
          <a:bodyPr wrap="none" lIns="91440" tIns="45720" rIns="91440" bIns="45720" rtlCol="0" anchor="t">
            <a:spAutoFit/>
          </a:bodyPr>
          <a:lstStyle/>
          <a:p>
            <a:r>
              <a:rPr lang="en-US" i="1"/>
              <a:t>f</a:t>
            </a:r>
            <a:r>
              <a:rPr lang="en-US" i="1" baseline="-25000"/>
              <a:t>s</a:t>
            </a:r>
            <a:endParaRPr lang="en-US" baseline="-25000"/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CC931F7E-C348-F555-D78F-E020450612FD}"/>
              </a:ext>
            </a:extLst>
          </p:cNvPr>
          <p:cNvSpPr txBox="1"/>
          <p:nvPr/>
        </p:nvSpPr>
        <p:spPr>
          <a:xfrm>
            <a:off x="5923100" y="1784613"/>
            <a:ext cx="1035201" cy="830997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pPr algn="ctr"/>
            <a:r>
              <a:rPr lang="en-US" sz="1600" b="1"/>
              <a:t>Pulse shaping FIR filter</a:t>
            </a:r>
          </a:p>
        </p:txBody>
      </p:sp>
      <p:cxnSp>
        <p:nvCxnSpPr>
          <p:cNvPr id="141" name="Straight Connector 140">
            <a:extLst>
              <a:ext uri="{FF2B5EF4-FFF2-40B4-BE49-F238E27FC236}">
                <a16:creationId xmlns:a16="http://schemas.microsoft.com/office/drawing/2014/main" id="{AB625C61-EC34-748D-2778-0680382EABCB}"/>
              </a:ext>
            </a:extLst>
          </p:cNvPr>
          <p:cNvCxnSpPr>
            <a:cxnSpLocks/>
          </p:cNvCxnSpPr>
          <p:nvPr/>
        </p:nvCxnSpPr>
        <p:spPr>
          <a:xfrm>
            <a:off x="444293" y="3825477"/>
            <a:ext cx="9390514" cy="0"/>
          </a:xfrm>
          <a:prstGeom prst="line">
            <a:avLst/>
          </a:prstGeom>
          <a:ln w="19050"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7" name="TextBox 146">
            <a:extLst>
              <a:ext uri="{FF2B5EF4-FFF2-40B4-BE49-F238E27FC236}">
                <a16:creationId xmlns:a16="http://schemas.microsoft.com/office/drawing/2014/main" id="{8C984431-524C-2209-AF96-BF395046B8C2}"/>
              </a:ext>
            </a:extLst>
          </p:cNvPr>
          <p:cNvSpPr txBox="1"/>
          <p:nvPr/>
        </p:nvSpPr>
        <p:spPr>
          <a:xfrm>
            <a:off x="450417" y="1057006"/>
            <a:ext cx="22509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>
                <a:solidFill>
                  <a:srgbClr val="0070C0"/>
                </a:solidFill>
              </a:rPr>
              <a:t>Analog front-end</a:t>
            </a:r>
          </a:p>
        </p:txBody>
      </p:sp>
      <p:sp>
        <p:nvSpPr>
          <p:cNvPr id="101" name="Rectangle 100">
            <a:extLst>
              <a:ext uri="{FF2B5EF4-FFF2-40B4-BE49-F238E27FC236}">
                <a16:creationId xmlns:a16="http://schemas.microsoft.com/office/drawing/2014/main" id="{0529F1D8-DE65-6E96-6AEC-32ABF0FCC8CE}"/>
              </a:ext>
            </a:extLst>
          </p:cNvPr>
          <p:cNvSpPr/>
          <p:nvPr/>
        </p:nvSpPr>
        <p:spPr>
          <a:xfrm>
            <a:off x="8130409" y="4173573"/>
            <a:ext cx="1410821" cy="91032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8F08A06D-062E-51C0-E287-C961E4D787E7}"/>
              </a:ext>
            </a:extLst>
          </p:cNvPr>
          <p:cNvSpPr txBox="1"/>
          <p:nvPr/>
        </p:nvSpPr>
        <p:spPr>
          <a:xfrm>
            <a:off x="8033766" y="4356691"/>
            <a:ext cx="15074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/>
              <a:t>I</a:t>
            </a:r>
            <a:r>
              <a:rPr lang="en-US" b="1" baseline="30000"/>
              <a:t>2</a:t>
            </a:r>
            <a:r>
              <a:rPr lang="en-US" b="1"/>
              <a:t>C Block</a:t>
            </a:r>
          </a:p>
        </p:txBody>
      </p:sp>
      <p:sp>
        <p:nvSpPr>
          <p:cNvPr id="121" name="TextBox 120">
            <a:extLst>
              <a:ext uri="{FF2B5EF4-FFF2-40B4-BE49-F238E27FC236}">
                <a16:creationId xmlns:a16="http://schemas.microsoft.com/office/drawing/2014/main" id="{D2664952-832B-938D-7BB4-80C5F3318D7C}"/>
              </a:ext>
            </a:extLst>
          </p:cNvPr>
          <p:cNvSpPr txBox="1"/>
          <p:nvPr/>
        </p:nvSpPr>
        <p:spPr>
          <a:xfrm>
            <a:off x="8180710" y="4708830"/>
            <a:ext cx="13517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SDA    SCL</a:t>
            </a:r>
          </a:p>
        </p:txBody>
      </p:sp>
      <p:cxnSp>
        <p:nvCxnSpPr>
          <p:cNvPr id="127" name="Straight Connector 126">
            <a:extLst>
              <a:ext uri="{FF2B5EF4-FFF2-40B4-BE49-F238E27FC236}">
                <a16:creationId xmlns:a16="http://schemas.microsoft.com/office/drawing/2014/main" id="{13151B5D-642F-0BC6-F9A4-999D5468FB04}"/>
              </a:ext>
            </a:extLst>
          </p:cNvPr>
          <p:cNvCxnSpPr>
            <a:cxnSpLocks/>
          </p:cNvCxnSpPr>
          <p:nvPr/>
        </p:nvCxnSpPr>
        <p:spPr>
          <a:xfrm>
            <a:off x="8452039" y="5086708"/>
            <a:ext cx="0" cy="31625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6" name="Right Brace 135">
            <a:extLst>
              <a:ext uri="{FF2B5EF4-FFF2-40B4-BE49-F238E27FC236}">
                <a16:creationId xmlns:a16="http://schemas.microsoft.com/office/drawing/2014/main" id="{DEF95EC1-815F-54EB-7FEB-37A4538A6100}"/>
              </a:ext>
            </a:extLst>
          </p:cNvPr>
          <p:cNvSpPr/>
          <p:nvPr/>
        </p:nvSpPr>
        <p:spPr>
          <a:xfrm rot="5400000">
            <a:off x="8562682" y="5003943"/>
            <a:ext cx="577665" cy="1103801"/>
          </a:xfrm>
          <a:prstGeom prst="rightBrace">
            <a:avLst/>
          </a:prstGeom>
          <a:ln>
            <a:solidFill>
              <a:schemeClr val="accent5"/>
            </a:solidFill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0" name="TextBox 139">
            <a:extLst>
              <a:ext uri="{FF2B5EF4-FFF2-40B4-BE49-F238E27FC236}">
                <a16:creationId xmlns:a16="http://schemas.microsoft.com/office/drawing/2014/main" id="{168BFBD2-B00B-4FA8-1286-C3F75D6232A2}"/>
              </a:ext>
            </a:extLst>
          </p:cNvPr>
          <p:cNvSpPr txBox="1"/>
          <p:nvPr/>
        </p:nvSpPr>
        <p:spPr>
          <a:xfrm>
            <a:off x="8233396" y="5801113"/>
            <a:ext cx="1236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Serial port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D32434BE-4A11-66CD-49E8-D35E28044E05}"/>
              </a:ext>
            </a:extLst>
          </p:cNvPr>
          <p:cNvSpPr/>
          <p:nvPr/>
        </p:nvSpPr>
        <p:spPr>
          <a:xfrm>
            <a:off x="7175407" y="1863512"/>
            <a:ext cx="1513374" cy="68518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2029CDD3-1C3D-6026-DF2A-C9D12BF87B6C}"/>
              </a:ext>
            </a:extLst>
          </p:cNvPr>
          <p:cNvSpPr txBox="1"/>
          <p:nvPr/>
        </p:nvSpPr>
        <p:spPr>
          <a:xfrm>
            <a:off x="7106265" y="1919310"/>
            <a:ext cx="1578375" cy="584775"/>
          </a:xfrm>
          <a:prstGeom prst="rect">
            <a:avLst/>
          </a:prstGeom>
          <a:noFill/>
        </p:spPr>
        <p:txBody>
          <a:bodyPr wrap="square" lIns="91440" tIns="45720" rIns="91440" bIns="45720" rtlCol="0" anchor="ctr">
            <a:spAutoFit/>
          </a:bodyPr>
          <a:lstStyle/>
          <a:p>
            <a:pPr algn="ctr"/>
            <a:r>
              <a:rPr lang="en-US" sz="1600" b="1"/>
              <a:t>Decimator, series-parallel</a:t>
            </a:r>
            <a:endParaRPr lang="en-US" sz="1600">
              <a:cs typeface="Arial" panose="020B0604020202020204"/>
            </a:endParaRPr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2FE2F567-B3F3-8C50-E2BD-AD9D708DDE7A}"/>
              </a:ext>
            </a:extLst>
          </p:cNvPr>
          <p:cNvCxnSpPr>
            <a:cxnSpLocks/>
            <a:stCxn id="11" idx="1"/>
            <a:endCxn id="81" idx="3"/>
          </p:cNvCxnSpPr>
          <p:nvPr/>
        </p:nvCxnSpPr>
        <p:spPr>
          <a:xfrm flipH="1">
            <a:off x="7002311" y="2206104"/>
            <a:ext cx="173096" cy="3643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7" name="Rectangle 26">
            <a:extLst>
              <a:ext uri="{FF2B5EF4-FFF2-40B4-BE49-F238E27FC236}">
                <a16:creationId xmlns:a16="http://schemas.microsoft.com/office/drawing/2014/main" id="{4F031740-C132-71C3-A569-6A9B6B1C0EA1}"/>
              </a:ext>
            </a:extLst>
          </p:cNvPr>
          <p:cNvSpPr/>
          <p:nvPr/>
        </p:nvSpPr>
        <p:spPr>
          <a:xfrm>
            <a:off x="10369454" y="1763313"/>
            <a:ext cx="1019945" cy="91032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68DB43CB-EA66-2AD2-6960-0DBDC5DD00E1}"/>
              </a:ext>
            </a:extLst>
          </p:cNvPr>
          <p:cNvCxnSpPr>
            <a:cxnSpLocks/>
          </p:cNvCxnSpPr>
          <p:nvPr/>
        </p:nvCxnSpPr>
        <p:spPr>
          <a:xfrm>
            <a:off x="9541230" y="1453812"/>
            <a:ext cx="0" cy="309501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A3D1C6F4-AC43-8E9A-9E20-BB47E73D7271}"/>
              </a:ext>
            </a:extLst>
          </p:cNvPr>
          <p:cNvSpPr txBox="1"/>
          <p:nvPr/>
        </p:nvSpPr>
        <p:spPr>
          <a:xfrm>
            <a:off x="9253679" y="1073147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/>
              <a:t>f</a:t>
            </a:r>
            <a:r>
              <a:rPr lang="en-US" i="1" baseline="-25000"/>
              <a:t>s</a:t>
            </a:r>
            <a:r>
              <a:rPr lang="en-US" i="1"/>
              <a:t>/</a:t>
            </a:r>
            <a:r>
              <a:rPr lang="en-US"/>
              <a:t>4</a:t>
            </a:r>
            <a:r>
              <a:rPr lang="en-US" i="1"/>
              <a:t>N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99AA8C72-DF89-FA66-F759-2A84FAEEE130}"/>
              </a:ext>
            </a:extLst>
          </p:cNvPr>
          <p:cNvSpPr txBox="1"/>
          <p:nvPr/>
        </p:nvSpPr>
        <p:spPr>
          <a:xfrm>
            <a:off x="10369454" y="1926085"/>
            <a:ext cx="101994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/>
              <a:t>Baseline holder</a:t>
            </a:r>
          </a:p>
        </p:txBody>
      </p: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4026A3D2-38EC-3B70-0FF2-034F427834FE}"/>
              </a:ext>
            </a:extLst>
          </p:cNvPr>
          <p:cNvCxnSpPr>
            <a:cxnSpLocks/>
          </p:cNvCxnSpPr>
          <p:nvPr/>
        </p:nvCxnSpPr>
        <p:spPr>
          <a:xfrm flipH="1">
            <a:off x="8691368" y="2200016"/>
            <a:ext cx="286284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4" name="Rectangle 43">
            <a:extLst>
              <a:ext uri="{FF2B5EF4-FFF2-40B4-BE49-F238E27FC236}">
                <a16:creationId xmlns:a16="http://schemas.microsoft.com/office/drawing/2014/main" id="{6B9B2456-6C2F-8E66-42D7-E3380B6AD81E}"/>
              </a:ext>
            </a:extLst>
          </p:cNvPr>
          <p:cNvSpPr/>
          <p:nvPr/>
        </p:nvSpPr>
        <p:spPr>
          <a:xfrm>
            <a:off x="10500789" y="4223500"/>
            <a:ext cx="1614462" cy="73842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01C07EE5-76FC-7C14-D63D-C3C98933E338}"/>
              </a:ext>
            </a:extLst>
          </p:cNvPr>
          <p:cNvCxnSpPr>
            <a:cxnSpLocks/>
          </p:cNvCxnSpPr>
          <p:nvPr/>
        </p:nvCxnSpPr>
        <p:spPr>
          <a:xfrm>
            <a:off x="7927855" y="1573120"/>
            <a:ext cx="0" cy="309501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>
            <a:extLst>
              <a:ext uri="{FF2B5EF4-FFF2-40B4-BE49-F238E27FC236}">
                <a16:creationId xmlns:a16="http://schemas.microsoft.com/office/drawing/2014/main" id="{03355909-D76F-0C8D-68EB-09F8F22399CF}"/>
              </a:ext>
            </a:extLst>
          </p:cNvPr>
          <p:cNvSpPr txBox="1"/>
          <p:nvPr/>
        </p:nvSpPr>
        <p:spPr>
          <a:xfrm>
            <a:off x="7764990" y="1230645"/>
            <a:ext cx="518091" cy="369332"/>
          </a:xfrm>
          <a:prstGeom prst="rect">
            <a:avLst/>
          </a:prstGeom>
          <a:noFill/>
        </p:spPr>
        <p:txBody>
          <a:bodyPr wrap="none" lIns="91440" tIns="45720" rIns="91440" bIns="45720" rtlCol="0" anchor="t">
            <a:spAutoFit/>
          </a:bodyPr>
          <a:lstStyle/>
          <a:p>
            <a:r>
              <a:rPr lang="en-US" i="1"/>
              <a:t>f</a:t>
            </a:r>
            <a:r>
              <a:rPr lang="en-US" i="1" baseline="-25000"/>
              <a:t>s</a:t>
            </a:r>
            <a:r>
              <a:rPr lang="en-US" i="1"/>
              <a:t>/</a:t>
            </a:r>
            <a:r>
              <a:rPr lang="en-US"/>
              <a:t>4</a:t>
            </a:r>
            <a:endParaRPr lang="en-US" baseline="-25000"/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C38DAA35-6225-F545-ABFE-BDF7D81D6D35}"/>
              </a:ext>
            </a:extLst>
          </p:cNvPr>
          <p:cNvSpPr txBox="1"/>
          <p:nvPr/>
        </p:nvSpPr>
        <p:spPr>
          <a:xfrm>
            <a:off x="10754022" y="4419161"/>
            <a:ext cx="1210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Serializer</a:t>
            </a:r>
          </a:p>
        </p:txBody>
      </p:sp>
      <p:cxnSp>
        <p:nvCxnSpPr>
          <p:cNvPr id="74" name="Straight Arrow Connector 73">
            <a:extLst>
              <a:ext uri="{FF2B5EF4-FFF2-40B4-BE49-F238E27FC236}">
                <a16:creationId xmlns:a16="http://schemas.microsoft.com/office/drawing/2014/main" id="{A6B87C17-DB5F-C154-0BDB-A2819F781AD1}"/>
              </a:ext>
            </a:extLst>
          </p:cNvPr>
          <p:cNvCxnSpPr>
            <a:cxnSpLocks/>
          </p:cNvCxnSpPr>
          <p:nvPr/>
        </p:nvCxnSpPr>
        <p:spPr>
          <a:xfrm flipV="1">
            <a:off x="11327638" y="4961927"/>
            <a:ext cx="0" cy="365861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>
            <a:extLst>
              <a:ext uri="{FF2B5EF4-FFF2-40B4-BE49-F238E27FC236}">
                <a16:creationId xmlns:a16="http://schemas.microsoft.com/office/drawing/2014/main" id="{46BAF6F5-D332-FFC2-3925-2260BE758A9E}"/>
              </a:ext>
            </a:extLst>
          </p:cNvPr>
          <p:cNvSpPr txBox="1"/>
          <p:nvPr/>
        </p:nvSpPr>
        <p:spPr>
          <a:xfrm>
            <a:off x="10792876" y="5327788"/>
            <a:ext cx="10695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128</a:t>
            </a:r>
            <a:r>
              <a:rPr lang="en-US" i="1"/>
              <a:t>f</a:t>
            </a:r>
            <a:r>
              <a:rPr lang="en-US" i="1" baseline="-25000"/>
              <a:t>s</a:t>
            </a:r>
            <a:r>
              <a:rPr lang="en-US" i="1"/>
              <a:t>/</a:t>
            </a:r>
            <a:r>
              <a:rPr lang="en-US"/>
              <a:t>4</a:t>
            </a:r>
            <a:r>
              <a:rPr lang="en-US" i="1"/>
              <a:t>N</a:t>
            </a:r>
          </a:p>
        </p:txBody>
      </p:sp>
      <p:cxnSp>
        <p:nvCxnSpPr>
          <p:cNvPr id="78" name="Straight Connector 77">
            <a:extLst>
              <a:ext uri="{FF2B5EF4-FFF2-40B4-BE49-F238E27FC236}">
                <a16:creationId xmlns:a16="http://schemas.microsoft.com/office/drawing/2014/main" id="{21A9E3E3-AA31-DAAF-795C-A43FEF1328A6}"/>
              </a:ext>
            </a:extLst>
          </p:cNvPr>
          <p:cNvCxnSpPr>
            <a:cxnSpLocks/>
          </p:cNvCxnSpPr>
          <p:nvPr/>
        </p:nvCxnSpPr>
        <p:spPr>
          <a:xfrm>
            <a:off x="9219261" y="5086707"/>
            <a:ext cx="0" cy="31625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0" name="Straight Connector 79">
            <a:extLst>
              <a:ext uri="{FF2B5EF4-FFF2-40B4-BE49-F238E27FC236}">
                <a16:creationId xmlns:a16="http://schemas.microsoft.com/office/drawing/2014/main" id="{AAC85630-D235-9E05-AB34-706E5ED09B60}"/>
              </a:ext>
            </a:extLst>
          </p:cNvPr>
          <p:cNvCxnSpPr>
            <a:stCxn id="44" idx="1"/>
          </p:cNvCxnSpPr>
          <p:nvPr/>
        </p:nvCxnSpPr>
        <p:spPr>
          <a:xfrm flipH="1" flipV="1">
            <a:off x="9978443" y="4592713"/>
            <a:ext cx="522346" cy="1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0" name="Straight Connector 99">
            <a:extLst>
              <a:ext uri="{FF2B5EF4-FFF2-40B4-BE49-F238E27FC236}">
                <a16:creationId xmlns:a16="http://schemas.microsoft.com/office/drawing/2014/main" id="{3C8FB590-27D4-C6A4-0EE4-6BAD206B4E21}"/>
              </a:ext>
            </a:extLst>
          </p:cNvPr>
          <p:cNvCxnSpPr>
            <a:cxnSpLocks/>
          </p:cNvCxnSpPr>
          <p:nvPr/>
        </p:nvCxnSpPr>
        <p:spPr>
          <a:xfrm flipH="1" flipV="1">
            <a:off x="6439166" y="2762373"/>
            <a:ext cx="5380799" cy="4838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4" name="Straight Connector 103">
            <a:extLst>
              <a:ext uri="{FF2B5EF4-FFF2-40B4-BE49-F238E27FC236}">
                <a16:creationId xmlns:a16="http://schemas.microsoft.com/office/drawing/2014/main" id="{A16290BD-4AA6-0E6D-2EF0-57F42053F450}"/>
              </a:ext>
            </a:extLst>
          </p:cNvPr>
          <p:cNvCxnSpPr>
            <a:cxnSpLocks/>
          </p:cNvCxnSpPr>
          <p:nvPr/>
        </p:nvCxnSpPr>
        <p:spPr>
          <a:xfrm flipV="1">
            <a:off x="8759620" y="2769502"/>
            <a:ext cx="0" cy="1404071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7" name="Straight Connector 106">
            <a:extLst>
              <a:ext uri="{FF2B5EF4-FFF2-40B4-BE49-F238E27FC236}">
                <a16:creationId xmlns:a16="http://schemas.microsoft.com/office/drawing/2014/main" id="{FC848363-2733-0140-DEBC-226A634FCFFC}"/>
              </a:ext>
            </a:extLst>
          </p:cNvPr>
          <p:cNvCxnSpPr>
            <a:cxnSpLocks/>
            <a:endCxn id="81" idx="2"/>
          </p:cNvCxnSpPr>
          <p:nvPr/>
        </p:nvCxnSpPr>
        <p:spPr>
          <a:xfrm flipV="1">
            <a:off x="6441370" y="2664907"/>
            <a:ext cx="0" cy="97466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8" name="TextBox 107">
            <a:extLst>
              <a:ext uri="{FF2B5EF4-FFF2-40B4-BE49-F238E27FC236}">
                <a16:creationId xmlns:a16="http://schemas.microsoft.com/office/drawing/2014/main" id="{48968E6B-BB0F-B459-8012-AEF9CEF7A963}"/>
              </a:ext>
            </a:extLst>
          </p:cNvPr>
          <p:cNvSpPr txBox="1"/>
          <p:nvPr/>
        </p:nvSpPr>
        <p:spPr>
          <a:xfrm>
            <a:off x="7781791" y="6120182"/>
            <a:ext cx="21394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>
                <a:solidFill>
                  <a:srgbClr val="0070C0"/>
                </a:solidFill>
              </a:rPr>
              <a:t>Programming</a:t>
            </a:r>
          </a:p>
          <a:p>
            <a:pPr algn="ctr"/>
            <a:r>
              <a:rPr lang="en-US" b="1">
                <a:solidFill>
                  <a:srgbClr val="0070C0"/>
                </a:solidFill>
              </a:rPr>
              <a:t>circuitry</a:t>
            </a:r>
          </a:p>
        </p:txBody>
      </p:sp>
      <p:sp>
        <p:nvSpPr>
          <p:cNvPr id="109" name="TextBox 108">
            <a:extLst>
              <a:ext uri="{FF2B5EF4-FFF2-40B4-BE49-F238E27FC236}">
                <a16:creationId xmlns:a16="http://schemas.microsoft.com/office/drawing/2014/main" id="{579F355E-50F2-439F-99DD-D508B62CED51}"/>
              </a:ext>
            </a:extLst>
          </p:cNvPr>
          <p:cNvSpPr txBox="1"/>
          <p:nvPr/>
        </p:nvSpPr>
        <p:spPr>
          <a:xfrm>
            <a:off x="9874501" y="4236848"/>
            <a:ext cx="671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OUT</a:t>
            </a:r>
          </a:p>
        </p:txBody>
      </p:sp>
      <p:sp>
        <p:nvSpPr>
          <p:cNvPr id="110" name="TextBox 109">
            <a:extLst>
              <a:ext uri="{FF2B5EF4-FFF2-40B4-BE49-F238E27FC236}">
                <a16:creationId xmlns:a16="http://schemas.microsoft.com/office/drawing/2014/main" id="{CB9AE735-2C50-A9E9-DB77-016A1D4479F8}"/>
              </a:ext>
            </a:extLst>
          </p:cNvPr>
          <p:cNvSpPr txBox="1"/>
          <p:nvPr/>
        </p:nvSpPr>
        <p:spPr>
          <a:xfrm>
            <a:off x="292770" y="1873788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IN</a:t>
            </a:r>
          </a:p>
        </p:txBody>
      </p:sp>
      <p:cxnSp>
        <p:nvCxnSpPr>
          <p:cNvPr id="113" name="Straight Connector 112">
            <a:extLst>
              <a:ext uri="{FF2B5EF4-FFF2-40B4-BE49-F238E27FC236}">
                <a16:creationId xmlns:a16="http://schemas.microsoft.com/office/drawing/2014/main" id="{F10855B3-4A5F-BF2C-1340-8FA291C9A820}"/>
              </a:ext>
            </a:extLst>
          </p:cNvPr>
          <p:cNvCxnSpPr>
            <a:cxnSpLocks/>
          </p:cNvCxnSpPr>
          <p:nvPr/>
        </p:nvCxnSpPr>
        <p:spPr>
          <a:xfrm flipH="1">
            <a:off x="8772604" y="2127704"/>
            <a:ext cx="114490" cy="15527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6" name="Straight Connector 115">
            <a:extLst>
              <a:ext uri="{FF2B5EF4-FFF2-40B4-BE49-F238E27FC236}">
                <a16:creationId xmlns:a16="http://schemas.microsoft.com/office/drawing/2014/main" id="{AAD004BA-D033-E582-F34F-4106A6CDE6BB}"/>
              </a:ext>
            </a:extLst>
          </p:cNvPr>
          <p:cNvCxnSpPr>
            <a:cxnSpLocks/>
          </p:cNvCxnSpPr>
          <p:nvPr/>
        </p:nvCxnSpPr>
        <p:spPr>
          <a:xfrm flipH="1">
            <a:off x="11749038" y="2741046"/>
            <a:ext cx="114490" cy="15527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id="{1B0751D5-5B9C-90AD-85CE-387C8460DB3A}"/>
              </a:ext>
            </a:extLst>
          </p:cNvPr>
          <p:cNvCxnSpPr>
            <a:cxnSpLocks/>
          </p:cNvCxnSpPr>
          <p:nvPr/>
        </p:nvCxnSpPr>
        <p:spPr>
          <a:xfrm>
            <a:off x="3092389" y="1455509"/>
            <a:ext cx="12371" cy="1473015"/>
          </a:xfrm>
          <a:prstGeom prst="line">
            <a:avLst/>
          </a:prstGeom>
          <a:ln w="19050"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TextBox 96">
            <a:extLst>
              <a:ext uri="{FF2B5EF4-FFF2-40B4-BE49-F238E27FC236}">
                <a16:creationId xmlns:a16="http://schemas.microsoft.com/office/drawing/2014/main" id="{2FBA4DDB-7397-FED8-509F-E7436D85B923}"/>
              </a:ext>
            </a:extLst>
          </p:cNvPr>
          <p:cNvSpPr txBox="1"/>
          <p:nvPr/>
        </p:nvSpPr>
        <p:spPr>
          <a:xfrm>
            <a:off x="6670206" y="2779879"/>
            <a:ext cx="21643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>
                <a:solidFill>
                  <a:srgbClr val="0070C0"/>
                </a:solidFill>
              </a:rPr>
              <a:t>Digital back-end</a:t>
            </a:r>
          </a:p>
        </p:txBody>
      </p:sp>
      <p:sp>
        <p:nvSpPr>
          <p:cNvPr id="128" name="Rectangle 127">
            <a:extLst>
              <a:ext uri="{FF2B5EF4-FFF2-40B4-BE49-F238E27FC236}">
                <a16:creationId xmlns:a16="http://schemas.microsoft.com/office/drawing/2014/main" id="{3B9446CD-E648-943F-38F6-09D8471CF756}"/>
              </a:ext>
            </a:extLst>
          </p:cNvPr>
          <p:cNvSpPr/>
          <p:nvPr/>
        </p:nvSpPr>
        <p:spPr>
          <a:xfrm>
            <a:off x="8977947" y="1754587"/>
            <a:ext cx="1121883" cy="91032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9" name="TextBox 128">
            <a:extLst>
              <a:ext uri="{FF2B5EF4-FFF2-40B4-BE49-F238E27FC236}">
                <a16:creationId xmlns:a16="http://schemas.microsoft.com/office/drawing/2014/main" id="{57C23248-4E9B-F420-3717-8E1670EBA147}"/>
              </a:ext>
            </a:extLst>
          </p:cNvPr>
          <p:cNvSpPr txBox="1"/>
          <p:nvPr/>
        </p:nvSpPr>
        <p:spPr>
          <a:xfrm>
            <a:off x="8932128" y="1912954"/>
            <a:ext cx="121436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/>
              <a:t>Waveform</a:t>
            </a:r>
          </a:p>
          <a:p>
            <a:pPr algn="ctr"/>
            <a:r>
              <a:rPr lang="en-US" sz="1600" b="1"/>
              <a:t>aligner</a:t>
            </a:r>
          </a:p>
        </p:txBody>
      </p:sp>
      <p:cxnSp>
        <p:nvCxnSpPr>
          <p:cNvPr id="130" name="Straight Connector 129">
            <a:extLst>
              <a:ext uri="{FF2B5EF4-FFF2-40B4-BE49-F238E27FC236}">
                <a16:creationId xmlns:a16="http://schemas.microsoft.com/office/drawing/2014/main" id="{57BE14A7-D446-3B2D-91D4-CE3A6F7DB8DA}"/>
              </a:ext>
            </a:extLst>
          </p:cNvPr>
          <p:cNvCxnSpPr>
            <a:cxnSpLocks/>
          </p:cNvCxnSpPr>
          <p:nvPr/>
        </p:nvCxnSpPr>
        <p:spPr>
          <a:xfrm flipH="1">
            <a:off x="10096161" y="2207261"/>
            <a:ext cx="286284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1" name="Straight Connector 130">
            <a:extLst>
              <a:ext uri="{FF2B5EF4-FFF2-40B4-BE49-F238E27FC236}">
                <a16:creationId xmlns:a16="http://schemas.microsoft.com/office/drawing/2014/main" id="{114F6554-DFE7-4F46-E347-247CAC55DCF0}"/>
              </a:ext>
            </a:extLst>
          </p:cNvPr>
          <p:cNvCxnSpPr>
            <a:cxnSpLocks/>
          </p:cNvCxnSpPr>
          <p:nvPr/>
        </p:nvCxnSpPr>
        <p:spPr>
          <a:xfrm flipH="1">
            <a:off x="10177397" y="2134949"/>
            <a:ext cx="114490" cy="15527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2" name="Straight Arrow Connector 131">
            <a:extLst>
              <a:ext uri="{FF2B5EF4-FFF2-40B4-BE49-F238E27FC236}">
                <a16:creationId xmlns:a16="http://schemas.microsoft.com/office/drawing/2014/main" id="{F0C87450-26ED-6DBE-4A03-AA16713AE0D2}"/>
              </a:ext>
            </a:extLst>
          </p:cNvPr>
          <p:cNvCxnSpPr>
            <a:cxnSpLocks/>
          </p:cNvCxnSpPr>
          <p:nvPr/>
        </p:nvCxnSpPr>
        <p:spPr>
          <a:xfrm>
            <a:off x="10888079" y="1451481"/>
            <a:ext cx="0" cy="309501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" name="TextBox 132">
            <a:extLst>
              <a:ext uri="{FF2B5EF4-FFF2-40B4-BE49-F238E27FC236}">
                <a16:creationId xmlns:a16="http://schemas.microsoft.com/office/drawing/2014/main" id="{DE0418E4-6268-4E41-7376-F93DFCBD4B84}"/>
              </a:ext>
            </a:extLst>
          </p:cNvPr>
          <p:cNvSpPr txBox="1"/>
          <p:nvPr/>
        </p:nvSpPr>
        <p:spPr>
          <a:xfrm>
            <a:off x="10600528" y="1070816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/>
              <a:t>f</a:t>
            </a:r>
            <a:r>
              <a:rPr lang="en-US" i="1" baseline="-25000"/>
              <a:t>s</a:t>
            </a:r>
            <a:r>
              <a:rPr lang="en-US" i="1"/>
              <a:t>/</a:t>
            </a:r>
            <a:r>
              <a:rPr lang="en-US"/>
              <a:t>4</a:t>
            </a:r>
            <a:r>
              <a:rPr lang="en-US" i="1"/>
              <a:t>N</a:t>
            </a:r>
          </a:p>
        </p:txBody>
      </p:sp>
      <p:sp>
        <p:nvSpPr>
          <p:cNvPr id="134" name="Rectangle 133">
            <a:extLst>
              <a:ext uri="{FF2B5EF4-FFF2-40B4-BE49-F238E27FC236}">
                <a16:creationId xmlns:a16="http://schemas.microsoft.com/office/drawing/2014/main" id="{D115F5D7-6413-1C52-4AB2-718229FDEB09}"/>
              </a:ext>
            </a:extLst>
          </p:cNvPr>
          <p:cNvSpPr/>
          <p:nvPr/>
        </p:nvSpPr>
        <p:spPr>
          <a:xfrm>
            <a:off x="11510788" y="1760982"/>
            <a:ext cx="628067" cy="91032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>
            <a:extLst>
              <a:ext uri="{FF2B5EF4-FFF2-40B4-BE49-F238E27FC236}">
                <a16:creationId xmlns:a16="http://schemas.microsoft.com/office/drawing/2014/main" id="{22ECAE57-B82D-8186-00B9-8158385D65C9}"/>
              </a:ext>
            </a:extLst>
          </p:cNvPr>
          <p:cNvCxnSpPr>
            <a:cxnSpLocks/>
            <a:stCxn id="134" idx="1"/>
            <a:endCxn id="38" idx="3"/>
          </p:cNvCxnSpPr>
          <p:nvPr/>
        </p:nvCxnSpPr>
        <p:spPr>
          <a:xfrm flipH="1">
            <a:off x="11389399" y="2216142"/>
            <a:ext cx="121389" cy="2331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6" name="TextBox 145">
            <a:extLst>
              <a:ext uri="{FF2B5EF4-FFF2-40B4-BE49-F238E27FC236}">
                <a16:creationId xmlns:a16="http://schemas.microsoft.com/office/drawing/2014/main" id="{B781BB6C-74F5-1DED-6BBF-7E9A560F6D4F}"/>
              </a:ext>
            </a:extLst>
          </p:cNvPr>
          <p:cNvSpPr txBox="1"/>
          <p:nvPr/>
        </p:nvSpPr>
        <p:spPr>
          <a:xfrm>
            <a:off x="11517516" y="2059760"/>
            <a:ext cx="61461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/>
              <a:t>MLP</a:t>
            </a:r>
          </a:p>
        </p:txBody>
      </p:sp>
      <p:cxnSp>
        <p:nvCxnSpPr>
          <p:cNvPr id="149" name="Straight Arrow Connector 148">
            <a:extLst>
              <a:ext uri="{FF2B5EF4-FFF2-40B4-BE49-F238E27FC236}">
                <a16:creationId xmlns:a16="http://schemas.microsoft.com/office/drawing/2014/main" id="{7511F2C2-0AE2-1A86-95C5-D82B0B644D62}"/>
              </a:ext>
            </a:extLst>
          </p:cNvPr>
          <p:cNvCxnSpPr>
            <a:cxnSpLocks/>
          </p:cNvCxnSpPr>
          <p:nvPr/>
        </p:nvCxnSpPr>
        <p:spPr>
          <a:xfrm>
            <a:off x="11819965" y="1461707"/>
            <a:ext cx="0" cy="309501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0" name="TextBox 149">
            <a:extLst>
              <a:ext uri="{FF2B5EF4-FFF2-40B4-BE49-F238E27FC236}">
                <a16:creationId xmlns:a16="http://schemas.microsoft.com/office/drawing/2014/main" id="{3EF58366-ABAC-5A5E-3BED-AD6477232AB1}"/>
              </a:ext>
            </a:extLst>
          </p:cNvPr>
          <p:cNvSpPr txBox="1"/>
          <p:nvPr/>
        </p:nvSpPr>
        <p:spPr>
          <a:xfrm>
            <a:off x="11411187" y="1072382"/>
            <a:ext cx="684803" cy="369332"/>
          </a:xfrm>
          <a:prstGeom prst="rect">
            <a:avLst/>
          </a:prstGeom>
          <a:noFill/>
        </p:spPr>
        <p:txBody>
          <a:bodyPr wrap="none" lIns="91440" tIns="45720" rIns="91440" bIns="45720" rtlCol="0" anchor="t">
            <a:spAutoFit/>
          </a:bodyPr>
          <a:lstStyle/>
          <a:p>
            <a:r>
              <a:rPr lang="en-US"/>
              <a:t>8</a:t>
            </a:r>
            <a:r>
              <a:rPr lang="en-US" i="1"/>
              <a:t>f</a:t>
            </a:r>
            <a:r>
              <a:rPr lang="en-US" i="1" baseline="-25000"/>
              <a:t>s</a:t>
            </a:r>
            <a:r>
              <a:rPr lang="en-US" i="1"/>
              <a:t>/N</a:t>
            </a:r>
          </a:p>
        </p:txBody>
      </p:sp>
      <p:cxnSp>
        <p:nvCxnSpPr>
          <p:cNvPr id="161" name="Straight Connector 160">
            <a:extLst>
              <a:ext uri="{FF2B5EF4-FFF2-40B4-BE49-F238E27FC236}">
                <a16:creationId xmlns:a16="http://schemas.microsoft.com/office/drawing/2014/main" id="{7111375F-3DA6-4006-B936-5925BE4C8775}"/>
              </a:ext>
            </a:extLst>
          </p:cNvPr>
          <p:cNvCxnSpPr>
            <a:cxnSpLocks/>
          </p:cNvCxnSpPr>
          <p:nvPr/>
        </p:nvCxnSpPr>
        <p:spPr>
          <a:xfrm flipV="1">
            <a:off x="11814815" y="2671302"/>
            <a:ext cx="0" cy="97466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2" name="TextBox 161">
            <a:extLst>
              <a:ext uri="{FF2B5EF4-FFF2-40B4-BE49-F238E27FC236}">
                <a16:creationId xmlns:a16="http://schemas.microsoft.com/office/drawing/2014/main" id="{9262F3AC-F361-91E4-B82D-B306D7C5161B}"/>
              </a:ext>
            </a:extLst>
          </p:cNvPr>
          <p:cNvSpPr txBox="1"/>
          <p:nvPr/>
        </p:nvSpPr>
        <p:spPr>
          <a:xfrm>
            <a:off x="7469179" y="3344928"/>
            <a:ext cx="130342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Parallel bus</a:t>
            </a:r>
          </a:p>
        </p:txBody>
      </p:sp>
      <p:cxnSp>
        <p:nvCxnSpPr>
          <p:cNvPr id="163" name="Straight Connector 162">
            <a:extLst>
              <a:ext uri="{FF2B5EF4-FFF2-40B4-BE49-F238E27FC236}">
                <a16:creationId xmlns:a16="http://schemas.microsoft.com/office/drawing/2014/main" id="{E308EE3F-898F-F5BA-301B-72FA3CB5E4B6}"/>
              </a:ext>
            </a:extLst>
          </p:cNvPr>
          <p:cNvCxnSpPr>
            <a:cxnSpLocks/>
          </p:cNvCxnSpPr>
          <p:nvPr/>
        </p:nvCxnSpPr>
        <p:spPr>
          <a:xfrm flipH="1">
            <a:off x="8690054" y="3628484"/>
            <a:ext cx="114490" cy="15527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864A2E87-6AF5-FCBF-ED5F-235EE47D1F72}"/>
              </a:ext>
            </a:extLst>
          </p:cNvPr>
          <p:cNvCxnSpPr>
            <a:cxnSpLocks/>
          </p:cNvCxnSpPr>
          <p:nvPr/>
        </p:nvCxnSpPr>
        <p:spPr>
          <a:xfrm>
            <a:off x="9851734" y="3809047"/>
            <a:ext cx="37503" cy="2933400"/>
          </a:xfrm>
          <a:prstGeom prst="line">
            <a:avLst/>
          </a:prstGeom>
          <a:ln w="19050"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>
            <a:extLst>
              <a:ext uri="{FF2B5EF4-FFF2-40B4-BE49-F238E27FC236}">
                <a16:creationId xmlns:a16="http://schemas.microsoft.com/office/drawing/2014/main" id="{FA447A61-3484-7792-61DC-E0EFED22DF56}"/>
              </a:ext>
            </a:extLst>
          </p:cNvPr>
          <p:cNvSpPr/>
          <p:nvPr/>
        </p:nvSpPr>
        <p:spPr>
          <a:xfrm>
            <a:off x="3292151" y="809166"/>
            <a:ext cx="1180691" cy="64092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19A9B2C-D405-4C44-F376-099C5FEC89F1}"/>
              </a:ext>
            </a:extLst>
          </p:cNvPr>
          <p:cNvSpPr txBox="1"/>
          <p:nvPr/>
        </p:nvSpPr>
        <p:spPr>
          <a:xfrm>
            <a:off x="3302905" y="837239"/>
            <a:ext cx="114745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/>
              <a:t>Clock generator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6509DE6-8101-8804-A241-DA333F8615AA}"/>
              </a:ext>
            </a:extLst>
          </p:cNvPr>
          <p:cNvSpPr txBox="1"/>
          <p:nvPr/>
        </p:nvSpPr>
        <p:spPr>
          <a:xfrm>
            <a:off x="10171334" y="5985779"/>
            <a:ext cx="19607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/>
              <a:t>N</a:t>
            </a:r>
            <a:r>
              <a:rPr lang="en-US"/>
              <a:t> = 8 in this case</a:t>
            </a:r>
          </a:p>
        </p:txBody>
      </p:sp>
      <p:cxnSp>
        <p:nvCxnSpPr>
          <p:cNvPr id="25" name="Connector: Elbow 24">
            <a:extLst>
              <a:ext uri="{FF2B5EF4-FFF2-40B4-BE49-F238E27FC236}">
                <a16:creationId xmlns:a16="http://schemas.microsoft.com/office/drawing/2014/main" id="{98781320-7A8B-46A3-FA4F-86041FE79DB1}"/>
              </a:ext>
            </a:extLst>
          </p:cNvPr>
          <p:cNvCxnSpPr>
            <a:cxnSpLocks/>
          </p:cNvCxnSpPr>
          <p:nvPr/>
        </p:nvCxnSpPr>
        <p:spPr>
          <a:xfrm>
            <a:off x="4472842" y="1129627"/>
            <a:ext cx="164291" cy="705414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4A0A9E2F-4BC4-F7CB-82E5-C9A918AFFF1F}"/>
              </a:ext>
            </a:extLst>
          </p:cNvPr>
          <p:cNvCxnSpPr>
            <a:cxnSpLocks/>
          </p:cNvCxnSpPr>
          <p:nvPr/>
        </p:nvCxnSpPr>
        <p:spPr>
          <a:xfrm flipV="1">
            <a:off x="2894604" y="1129627"/>
            <a:ext cx="408301" cy="82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>
            <a:extLst>
              <a:ext uri="{FF2B5EF4-FFF2-40B4-BE49-F238E27FC236}">
                <a16:creationId xmlns:a16="http://schemas.microsoft.com/office/drawing/2014/main" id="{C39D6D7B-8884-64D4-9B1A-0D1DA06FDDA0}"/>
              </a:ext>
            </a:extLst>
          </p:cNvPr>
          <p:cNvSpPr txBox="1"/>
          <p:nvPr/>
        </p:nvSpPr>
        <p:spPr>
          <a:xfrm>
            <a:off x="2640675" y="810982"/>
            <a:ext cx="453970" cy="369332"/>
          </a:xfrm>
          <a:prstGeom prst="rect">
            <a:avLst/>
          </a:prstGeom>
          <a:noFill/>
        </p:spPr>
        <p:txBody>
          <a:bodyPr wrap="none" lIns="91440" tIns="45720" rIns="91440" bIns="45720" rtlCol="0" anchor="t">
            <a:spAutoFit/>
          </a:bodyPr>
          <a:lstStyle/>
          <a:p>
            <a:r>
              <a:rPr lang="en-US"/>
              <a:t>8</a:t>
            </a:r>
            <a:r>
              <a:rPr lang="en-US" i="1"/>
              <a:t>f</a:t>
            </a:r>
            <a:r>
              <a:rPr lang="en-US" i="1" baseline="-25000"/>
              <a:t>s</a:t>
            </a:r>
            <a:endParaRPr lang="en-US" baseline="-25000">
              <a:cs typeface="Arial"/>
            </a:endParaRPr>
          </a:p>
        </p:txBody>
      </p: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2E05FC23-8D83-101B-E190-2E53D2FADCDF}"/>
              </a:ext>
            </a:extLst>
          </p:cNvPr>
          <p:cNvCxnSpPr>
            <a:cxnSpLocks/>
          </p:cNvCxnSpPr>
          <p:nvPr/>
        </p:nvCxnSpPr>
        <p:spPr>
          <a:xfrm flipH="1">
            <a:off x="261261" y="1455509"/>
            <a:ext cx="2831561" cy="0"/>
          </a:xfrm>
          <a:prstGeom prst="line">
            <a:avLst/>
          </a:prstGeom>
          <a:ln w="19050"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60BAE949-64E2-35E0-DEFF-BA9A71B9FDF7}"/>
              </a:ext>
            </a:extLst>
          </p:cNvPr>
          <p:cNvCxnSpPr>
            <a:cxnSpLocks/>
          </p:cNvCxnSpPr>
          <p:nvPr/>
        </p:nvCxnSpPr>
        <p:spPr>
          <a:xfrm>
            <a:off x="4884573" y="2278238"/>
            <a:ext cx="156904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D1B16851-13AE-3CCC-BC91-4C7BDDBC401A}"/>
              </a:ext>
            </a:extLst>
          </p:cNvPr>
          <p:cNvCxnSpPr>
            <a:cxnSpLocks/>
          </p:cNvCxnSpPr>
          <p:nvPr/>
        </p:nvCxnSpPr>
        <p:spPr>
          <a:xfrm>
            <a:off x="5730308" y="2202875"/>
            <a:ext cx="156904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22">
            <a:extLst>
              <a:ext uri="{FF2B5EF4-FFF2-40B4-BE49-F238E27FC236}">
                <a16:creationId xmlns:a16="http://schemas.microsoft.com/office/drawing/2014/main" id="{B2AD20DB-4BE7-73D2-FFF5-0FD9313FFFDA}"/>
              </a:ext>
            </a:extLst>
          </p:cNvPr>
          <p:cNvSpPr/>
          <p:nvPr/>
        </p:nvSpPr>
        <p:spPr>
          <a:xfrm>
            <a:off x="4982569" y="836018"/>
            <a:ext cx="894331" cy="545834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/>
            <a:r>
              <a:rPr lang="en-US" sz="1400" b="1">
                <a:solidFill>
                  <a:schemeClr val="tx1"/>
                </a:solidFill>
                <a:cs typeface="Arial"/>
              </a:rPr>
              <a:t>Circular Buffer</a:t>
            </a:r>
            <a:endParaRPr lang="en-US" b="1">
              <a:solidFill>
                <a:schemeClr val="tx1"/>
              </a:solidFill>
              <a:cs typeface="Arial" panose="020B0604020202020204"/>
            </a:endParaRPr>
          </a:p>
        </p:txBody>
      </p: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3711370B-3E56-DDE1-488E-01DEBAB6CC27}"/>
              </a:ext>
            </a:extLst>
          </p:cNvPr>
          <p:cNvCxnSpPr/>
          <p:nvPr/>
        </p:nvCxnSpPr>
        <p:spPr>
          <a:xfrm flipV="1">
            <a:off x="4638117" y="1127963"/>
            <a:ext cx="340947" cy="62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49CB64C1-97DD-BB41-E409-DF93A2EAC1D6}"/>
              </a:ext>
            </a:extLst>
          </p:cNvPr>
          <p:cNvCxnSpPr>
            <a:cxnSpLocks/>
          </p:cNvCxnSpPr>
          <p:nvPr/>
        </p:nvCxnSpPr>
        <p:spPr>
          <a:xfrm flipV="1">
            <a:off x="4940789" y="2059739"/>
            <a:ext cx="101946" cy="1884"/>
          </a:xfrm>
          <a:prstGeom prst="line">
            <a:avLst/>
          </a:prstGeom>
          <a:ln w="127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E641DCFA-5F62-A4C1-0092-46BB59A8303D}"/>
              </a:ext>
            </a:extLst>
          </p:cNvPr>
          <p:cNvCxnSpPr>
            <a:cxnSpLocks/>
          </p:cNvCxnSpPr>
          <p:nvPr/>
        </p:nvCxnSpPr>
        <p:spPr>
          <a:xfrm flipV="1">
            <a:off x="4947139" y="1691439"/>
            <a:ext cx="346" cy="376534"/>
          </a:xfrm>
          <a:prstGeom prst="line">
            <a:avLst/>
          </a:prstGeom>
          <a:ln w="127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EC544290-F920-375E-1F26-9D07DC9D2555}"/>
              </a:ext>
            </a:extLst>
          </p:cNvPr>
          <p:cNvCxnSpPr>
            <a:cxnSpLocks/>
          </p:cNvCxnSpPr>
          <p:nvPr/>
        </p:nvCxnSpPr>
        <p:spPr>
          <a:xfrm>
            <a:off x="4941722" y="1694038"/>
            <a:ext cx="455354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264A1E0C-C288-DEB9-6B91-044708E91481}"/>
              </a:ext>
            </a:extLst>
          </p:cNvPr>
          <p:cNvCxnSpPr>
            <a:cxnSpLocks/>
          </p:cNvCxnSpPr>
          <p:nvPr/>
        </p:nvCxnSpPr>
        <p:spPr>
          <a:xfrm flipV="1">
            <a:off x="5397989" y="1386639"/>
            <a:ext cx="346" cy="319384"/>
          </a:xfrm>
          <a:prstGeom prst="line">
            <a:avLst/>
          </a:prstGeom>
          <a:ln w="127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Rectangle 65">
            <a:extLst>
              <a:ext uri="{FF2B5EF4-FFF2-40B4-BE49-F238E27FC236}">
                <a16:creationId xmlns:a16="http://schemas.microsoft.com/office/drawing/2014/main" id="{5FEDD786-1328-5FF7-D2D7-6FA4C8C3199A}"/>
              </a:ext>
            </a:extLst>
          </p:cNvPr>
          <p:cNvSpPr/>
          <p:nvPr/>
        </p:nvSpPr>
        <p:spPr>
          <a:xfrm>
            <a:off x="5810250" y="1695449"/>
            <a:ext cx="5645150" cy="1022350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Arrow: Pentagon 66">
            <a:extLst>
              <a:ext uri="{FF2B5EF4-FFF2-40B4-BE49-F238E27FC236}">
                <a16:creationId xmlns:a16="http://schemas.microsoft.com/office/drawing/2014/main" id="{3B53D292-EB9A-69C3-252E-C4389E318D2C}"/>
              </a:ext>
            </a:extLst>
          </p:cNvPr>
          <p:cNvSpPr/>
          <p:nvPr/>
        </p:nvSpPr>
        <p:spPr>
          <a:xfrm rot="5460000">
            <a:off x="10978129" y="3474526"/>
            <a:ext cx="685263" cy="564622"/>
          </a:xfrm>
          <a:prstGeom prst="homePlate">
            <a:avLst/>
          </a:prstGeom>
          <a:solidFill>
            <a:schemeClr val="accent3">
              <a:lumMod val="40000"/>
              <a:lumOff val="60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/>
            <a:r>
              <a:rPr lang="en-US" sz="1200" b="1">
                <a:solidFill>
                  <a:schemeClr val="tx1"/>
                </a:solidFill>
                <a:cs typeface="Arial"/>
              </a:rPr>
              <a:t>MUX</a:t>
            </a:r>
            <a:endParaRPr lang="en-US" sz="1400">
              <a:solidFill>
                <a:schemeClr val="tx1"/>
              </a:solidFill>
              <a:cs typeface="Arial" panose="020B0604020202020204"/>
            </a:endParaRPr>
          </a:p>
        </p:txBody>
      </p: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094E0388-CAEC-C782-8012-C4FAF6419AA4}"/>
              </a:ext>
            </a:extLst>
          </p:cNvPr>
          <p:cNvCxnSpPr>
            <a:cxnSpLocks/>
          </p:cNvCxnSpPr>
          <p:nvPr/>
        </p:nvCxnSpPr>
        <p:spPr>
          <a:xfrm flipV="1">
            <a:off x="11817839" y="2675689"/>
            <a:ext cx="346" cy="319384"/>
          </a:xfrm>
          <a:prstGeom prst="line">
            <a:avLst/>
          </a:prstGeom>
          <a:ln w="127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1B652D2A-84A1-9305-0361-ACFDF732C6BE}"/>
              </a:ext>
            </a:extLst>
          </p:cNvPr>
          <p:cNvCxnSpPr>
            <a:cxnSpLocks/>
          </p:cNvCxnSpPr>
          <p:nvPr/>
        </p:nvCxnSpPr>
        <p:spPr>
          <a:xfrm flipV="1">
            <a:off x="11519389" y="2993034"/>
            <a:ext cx="305146" cy="261"/>
          </a:xfrm>
          <a:prstGeom prst="line">
            <a:avLst/>
          </a:prstGeom>
          <a:ln w="127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>
            <a:extLst>
              <a:ext uri="{FF2B5EF4-FFF2-40B4-BE49-F238E27FC236}">
                <a16:creationId xmlns:a16="http://schemas.microsoft.com/office/drawing/2014/main" id="{574067D1-3686-F475-719C-621CC3DD9D66}"/>
              </a:ext>
            </a:extLst>
          </p:cNvPr>
          <p:cNvCxnSpPr>
            <a:cxnSpLocks/>
          </p:cNvCxnSpPr>
          <p:nvPr/>
        </p:nvCxnSpPr>
        <p:spPr>
          <a:xfrm flipV="1">
            <a:off x="11525739" y="2986839"/>
            <a:ext cx="346" cy="433684"/>
          </a:xfrm>
          <a:prstGeom prst="line">
            <a:avLst/>
          </a:prstGeom>
          <a:ln w="127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4BA8EEFD-7BB8-3EA3-D8CB-58BEF5E4B3CA}"/>
              </a:ext>
            </a:extLst>
          </p:cNvPr>
          <p:cNvCxnSpPr>
            <a:cxnSpLocks/>
          </p:cNvCxnSpPr>
          <p:nvPr/>
        </p:nvCxnSpPr>
        <p:spPr>
          <a:xfrm flipV="1">
            <a:off x="11151089" y="2980489"/>
            <a:ext cx="346" cy="433684"/>
          </a:xfrm>
          <a:prstGeom prst="line">
            <a:avLst/>
          </a:prstGeom>
          <a:ln w="127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>
            <a:extLst>
              <a:ext uri="{FF2B5EF4-FFF2-40B4-BE49-F238E27FC236}">
                <a16:creationId xmlns:a16="http://schemas.microsoft.com/office/drawing/2014/main" id="{23064FB9-F28A-0335-459F-09A2B99B873D}"/>
              </a:ext>
            </a:extLst>
          </p:cNvPr>
          <p:cNvCxnSpPr>
            <a:cxnSpLocks/>
          </p:cNvCxnSpPr>
          <p:nvPr/>
        </p:nvCxnSpPr>
        <p:spPr>
          <a:xfrm flipV="1">
            <a:off x="11290789" y="2885239"/>
            <a:ext cx="346" cy="541634"/>
          </a:xfrm>
          <a:prstGeom prst="line">
            <a:avLst/>
          </a:prstGeom>
          <a:ln w="127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>
            <a:extLst>
              <a:ext uri="{FF2B5EF4-FFF2-40B4-BE49-F238E27FC236}">
                <a16:creationId xmlns:a16="http://schemas.microsoft.com/office/drawing/2014/main" id="{AB67BF4F-9794-51DF-5989-4CD0581510BD}"/>
              </a:ext>
            </a:extLst>
          </p:cNvPr>
          <p:cNvCxnSpPr>
            <a:cxnSpLocks/>
          </p:cNvCxnSpPr>
          <p:nvPr/>
        </p:nvCxnSpPr>
        <p:spPr>
          <a:xfrm flipV="1">
            <a:off x="11424139" y="2224839"/>
            <a:ext cx="346" cy="1189334"/>
          </a:xfrm>
          <a:prstGeom prst="line">
            <a:avLst/>
          </a:prstGeom>
          <a:ln w="127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86">
            <a:extLst>
              <a:ext uri="{FF2B5EF4-FFF2-40B4-BE49-F238E27FC236}">
                <a16:creationId xmlns:a16="http://schemas.microsoft.com/office/drawing/2014/main" id="{C07D8DC6-297F-F8BB-7E54-7C60271DAE74}"/>
              </a:ext>
            </a:extLst>
          </p:cNvPr>
          <p:cNvCxnSpPr>
            <a:cxnSpLocks/>
          </p:cNvCxnSpPr>
          <p:nvPr/>
        </p:nvCxnSpPr>
        <p:spPr>
          <a:xfrm flipV="1">
            <a:off x="8877789" y="2199439"/>
            <a:ext cx="346" cy="801984"/>
          </a:xfrm>
          <a:prstGeom prst="line">
            <a:avLst/>
          </a:prstGeom>
          <a:ln w="127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>
            <a:extLst>
              <a:ext uri="{FF2B5EF4-FFF2-40B4-BE49-F238E27FC236}">
                <a16:creationId xmlns:a16="http://schemas.microsoft.com/office/drawing/2014/main" id="{E539A6DC-84A4-4853-4FF6-CE3F5C06D3EE}"/>
              </a:ext>
            </a:extLst>
          </p:cNvPr>
          <p:cNvCxnSpPr>
            <a:cxnSpLocks/>
          </p:cNvCxnSpPr>
          <p:nvPr/>
        </p:nvCxnSpPr>
        <p:spPr>
          <a:xfrm flipV="1">
            <a:off x="8877789" y="2993034"/>
            <a:ext cx="2273646" cy="261"/>
          </a:xfrm>
          <a:prstGeom prst="line">
            <a:avLst/>
          </a:prstGeom>
          <a:ln w="127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>
            <a:extLst>
              <a:ext uri="{FF2B5EF4-FFF2-40B4-BE49-F238E27FC236}">
                <a16:creationId xmlns:a16="http://schemas.microsoft.com/office/drawing/2014/main" id="{435E3A9B-9699-A4E3-760E-203F77F722F3}"/>
              </a:ext>
            </a:extLst>
          </p:cNvPr>
          <p:cNvCxnSpPr>
            <a:cxnSpLocks/>
          </p:cNvCxnSpPr>
          <p:nvPr/>
        </p:nvCxnSpPr>
        <p:spPr>
          <a:xfrm>
            <a:off x="10223989" y="2885345"/>
            <a:ext cx="1060796" cy="6089"/>
          </a:xfrm>
          <a:prstGeom prst="line">
            <a:avLst/>
          </a:prstGeom>
          <a:ln w="127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>
            <a:extLst>
              <a:ext uri="{FF2B5EF4-FFF2-40B4-BE49-F238E27FC236}">
                <a16:creationId xmlns:a16="http://schemas.microsoft.com/office/drawing/2014/main" id="{B1C7035B-A1FC-8794-B63E-E0442ADD40EB}"/>
              </a:ext>
            </a:extLst>
          </p:cNvPr>
          <p:cNvCxnSpPr>
            <a:cxnSpLocks/>
          </p:cNvCxnSpPr>
          <p:nvPr/>
        </p:nvCxnSpPr>
        <p:spPr>
          <a:xfrm flipV="1">
            <a:off x="10230339" y="2212139"/>
            <a:ext cx="346" cy="681334"/>
          </a:xfrm>
          <a:prstGeom prst="line">
            <a:avLst/>
          </a:prstGeom>
          <a:ln w="127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>
            <a:extLst>
              <a:ext uri="{FF2B5EF4-FFF2-40B4-BE49-F238E27FC236}">
                <a16:creationId xmlns:a16="http://schemas.microsoft.com/office/drawing/2014/main" id="{A901B0F7-3A8F-747C-0198-86CC76FCEE86}"/>
              </a:ext>
            </a:extLst>
          </p:cNvPr>
          <p:cNvCxnSpPr>
            <a:cxnSpLocks/>
          </p:cNvCxnSpPr>
          <p:nvPr/>
        </p:nvCxnSpPr>
        <p:spPr>
          <a:xfrm flipV="1">
            <a:off x="11316189" y="4079039"/>
            <a:ext cx="346" cy="160634"/>
          </a:xfrm>
          <a:prstGeom prst="line">
            <a:avLst/>
          </a:prstGeom>
          <a:ln w="127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10846779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0FA886-8093-9A51-3AC8-26160E78DF31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/>
              <a:t>Backup slide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B30FBB1-8525-DA3E-7E0A-FAAF8A9BB804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E51C287-08FA-A86A-E2E6-6D7CA5739990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4605915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AF6911-68B1-3EC3-47B2-7BED54D024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4693" y="176280"/>
            <a:ext cx="11049000" cy="884011"/>
          </a:xfrm>
        </p:spPr>
        <p:txBody>
          <a:bodyPr>
            <a:normAutofit/>
          </a:bodyPr>
          <a:lstStyle/>
          <a:p>
            <a:r>
              <a:rPr lang="en-US" sz="4000"/>
              <a:t>Outputs of the ML algorith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0AE19EB-7E75-14CF-0AB8-8B0C18E4FF3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5003" y="1267364"/>
            <a:ext cx="11049000" cy="4207185"/>
          </a:xfrm>
        </p:spPr>
        <p:txBody>
          <a:bodyPr vert="horz" lIns="91440" tIns="45720" rIns="91440" bIns="45720" rtlCol="0" anchor="t">
            <a:normAutofit/>
          </a:bodyPr>
          <a:lstStyle/>
          <a:p>
            <a:pPr marL="342900" indent="-342900" algn="l">
              <a:spcAft>
                <a:spcPts val="700"/>
              </a:spcAft>
              <a:buFont typeface="Arial" panose="020B0604020202020204" pitchFamily="34" charset="0"/>
              <a:buChar char="•"/>
            </a:pPr>
            <a:r>
              <a:rPr lang="en-US" sz="2000" b="0" i="0">
                <a:effectLst/>
              </a:rPr>
              <a:t>Only digital outputs wil</a:t>
            </a:r>
            <a:r>
              <a:rPr lang="en-US" sz="2000"/>
              <a:t>l be available.</a:t>
            </a:r>
            <a:r>
              <a:rPr lang="en-US" sz="2000" b="0" i="0">
                <a:effectLst/>
              </a:rPr>
              <a:t> </a:t>
            </a:r>
          </a:p>
          <a:p>
            <a:pPr marL="342900" indent="-342900" algn="l">
              <a:spcAft>
                <a:spcPts val="700"/>
              </a:spcAft>
              <a:buFont typeface="Arial" panose="020B0604020202020204" pitchFamily="34" charset="0"/>
              <a:buChar char="•"/>
            </a:pPr>
            <a:r>
              <a:rPr lang="en-US" sz="2000" b="0" i="0">
                <a:effectLst/>
              </a:rPr>
              <a:t>Two main types of algorithm:</a:t>
            </a:r>
          </a:p>
          <a:p>
            <a:pPr marL="800100" lvl="1" indent="-342900">
              <a:spcAft>
                <a:spcPts val="700"/>
              </a:spcAft>
            </a:pPr>
            <a:r>
              <a:rPr lang="en-US" sz="1800" b="0" i="0">
                <a:solidFill>
                  <a:schemeClr val="accent2">
                    <a:lumMod val="75000"/>
                  </a:schemeClr>
                </a:solidFill>
                <a:effectLst/>
              </a:rPr>
              <a:t>Regression: </a:t>
            </a:r>
            <a:r>
              <a:rPr lang="en-US" sz="1800" b="0" i="0">
                <a:effectLst/>
              </a:rPr>
              <a:t>Amplitude and/or time of arrival estimation</a:t>
            </a:r>
          </a:p>
          <a:p>
            <a:pPr marL="800100" lvl="1" indent="-342900">
              <a:spcAft>
                <a:spcPts val="700"/>
              </a:spcAft>
            </a:pPr>
            <a:r>
              <a:rPr lang="en-US" sz="1800">
                <a:solidFill>
                  <a:schemeClr val="accent2">
                    <a:lumMod val="75000"/>
                  </a:schemeClr>
                </a:solidFill>
              </a:rPr>
              <a:t>Classification: </a:t>
            </a:r>
            <a:r>
              <a:rPr lang="en-US" sz="1800"/>
              <a:t>Pulse shape detection (for particle ID or pileup detection)</a:t>
            </a:r>
            <a:endParaRPr lang="en-US" sz="1800" b="0" i="0">
              <a:effectLst/>
            </a:endParaRPr>
          </a:p>
          <a:p>
            <a:pPr marL="342900" indent="-342900">
              <a:spcAft>
                <a:spcPts val="700"/>
              </a:spcAft>
              <a:buFont typeface="Arial" panose="020B0604020202020204" pitchFamily="34" charset="0"/>
              <a:buChar char="•"/>
            </a:pPr>
            <a:r>
              <a:rPr lang="en-US" sz="2000"/>
              <a:t>Each channel produces 1 ML output result (amplitude, pulse type…) for windows of </a:t>
            </a:r>
            <a:r>
              <a:rPr lang="en-US" sz="2000" i="1"/>
              <a:t>N</a:t>
            </a:r>
            <a:r>
              <a:rPr lang="en-US" sz="2000"/>
              <a:t> ADC samples that are read out parallelly and synchronously. </a:t>
            </a:r>
          </a:p>
          <a:p>
            <a:pPr marL="800100" lvl="1" indent="-342900">
              <a:spcAft>
                <a:spcPts val="700"/>
              </a:spcAft>
            </a:pPr>
            <a:r>
              <a:rPr lang="en-US" sz="1800">
                <a:cs typeface="Arial"/>
              </a:rPr>
              <a:t>Equivalent output rate = </a:t>
            </a:r>
            <a:r>
              <a:rPr lang="en-US" sz="1800" i="1">
                <a:cs typeface="Arial"/>
              </a:rPr>
              <a:t>f</a:t>
            </a:r>
            <a:r>
              <a:rPr lang="en-US" sz="1800" i="1" baseline="-25000">
                <a:cs typeface="Arial"/>
              </a:rPr>
              <a:t>s</a:t>
            </a:r>
            <a:r>
              <a:rPr lang="en-US" sz="1800">
                <a:cs typeface="Arial"/>
              </a:rPr>
              <a:t>/(4</a:t>
            </a:r>
            <a:r>
              <a:rPr lang="en-US" sz="1800" i="1">
                <a:cs typeface="Arial"/>
              </a:rPr>
              <a:t>N)</a:t>
            </a:r>
            <a:r>
              <a:rPr lang="en-US" sz="1800">
                <a:cs typeface="Arial"/>
              </a:rPr>
              <a:t> samples/sec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4E51952-E513-73DE-652E-68380D1CB93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51</a:t>
            </a:fld>
            <a:endParaRPr lang="en-US" sz="1000"/>
          </a:p>
        </p:txBody>
      </p:sp>
    </p:spTree>
    <p:extLst>
      <p:ext uri="{BB962C8B-B14F-4D97-AF65-F5344CB8AC3E}">
        <p14:creationId xmlns:p14="http://schemas.microsoft.com/office/powerpoint/2010/main" val="43402123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B2AE46-B3D2-054A-9F92-273948CEEE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8022" y="176280"/>
            <a:ext cx="11049000" cy="1325563"/>
          </a:xfrm>
        </p:spPr>
        <p:txBody>
          <a:bodyPr>
            <a:normAutofit/>
          </a:bodyPr>
          <a:lstStyle/>
          <a:p>
            <a:r>
              <a:rPr lang="en-US" sz="4000"/>
              <a:t>Layout strategy and initial performance specifica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A0D2EBA-591D-0D41-9C46-2E17C49223C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52</a:t>
            </a:fld>
            <a:endParaRPr lang="en-US" sz="1000"/>
          </a:p>
        </p:txBody>
      </p:sp>
      <p:grpSp>
        <p:nvGrpSpPr>
          <p:cNvPr id="82" name="Group 81">
            <a:extLst>
              <a:ext uri="{FF2B5EF4-FFF2-40B4-BE49-F238E27FC236}">
                <a16:creationId xmlns:a16="http://schemas.microsoft.com/office/drawing/2014/main" id="{7C72D54C-FB40-9040-BE0A-3336BB88C406}"/>
              </a:ext>
            </a:extLst>
          </p:cNvPr>
          <p:cNvGrpSpPr/>
          <p:nvPr/>
        </p:nvGrpSpPr>
        <p:grpSpPr>
          <a:xfrm>
            <a:off x="5978133" y="1479713"/>
            <a:ext cx="5998874" cy="1212203"/>
            <a:chOff x="521488" y="5477397"/>
            <a:chExt cx="5998874" cy="1212203"/>
          </a:xfrm>
        </p:grpSpPr>
        <p:sp>
          <p:nvSpPr>
            <p:cNvPr id="67" name="Rectangle 66">
              <a:extLst>
                <a:ext uri="{FF2B5EF4-FFF2-40B4-BE49-F238E27FC236}">
                  <a16:creationId xmlns:a16="http://schemas.microsoft.com/office/drawing/2014/main" id="{154810CC-8C81-D6D3-12BF-E9F4B6275F5A}"/>
                </a:ext>
              </a:extLst>
            </p:cNvPr>
            <p:cNvSpPr/>
            <p:nvPr/>
          </p:nvSpPr>
          <p:spPr>
            <a:xfrm>
              <a:off x="521488" y="5477397"/>
              <a:ext cx="1533336" cy="369332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Rectangle 67">
              <a:extLst>
                <a:ext uri="{FF2B5EF4-FFF2-40B4-BE49-F238E27FC236}">
                  <a16:creationId xmlns:a16="http://schemas.microsoft.com/office/drawing/2014/main" id="{087DBE2F-0E18-64EE-518D-8343A40CF3B8}"/>
                </a:ext>
              </a:extLst>
            </p:cNvPr>
            <p:cNvSpPr/>
            <p:nvPr/>
          </p:nvSpPr>
          <p:spPr>
            <a:xfrm>
              <a:off x="521488" y="5919567"/>
              <a:ext cx="1533336" cy="369332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TextBox 68">
              <a:extLst>
                <a:ext uri="{FF2B5EF4-FFF2-40B4-BE49-F238E27FC236}">
                  <a16:creationId xmlns:a16="http://schemas.microsoft.com/office/drawing/2014/main" id="{B4E81550-91A2-022D-2852-8C961740F6E2}"/>
                </a:ext>
              </a:extLst>
            </p:cNvPr>
            <p:cNvSpPr txBox="1"/>
            <p:nvPr/>
          </p:nvSpPr>
          <p:spPr>
            <a:xfrm>
              <a:off x="992563" y="5477602"/>
              <a:ext cx="5565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/>
                <a:t>N</a:t>
              </a:r>
              <a:r>
                <a:rPr lang="en-US"/>
                <a:t>-1</a:t>
              </a:r>
            </a:p>
          </p:txBody>
        </p:sp>
        <p:sp>
          <p:nvSpPr>
            <p:cNvPr id="70" name="TextBox 69">
              <a:extLst>
                <a:ext uri="{FF2B5EF4-FFF2-40B4-BE49-F238E27FC236}">
                  <a16:creationId xmlns:a16="http://schemas.microsoft.com/office/drawing/2014/main" id="{E53809FC-861E-A052-C34A-4E270B352E5B}"/>
                </a:ext>
              </a:extLst>
            </p:cNvPr>
            <p:cNvSpPr txBox="1"/>
            <p:nvPr/>
          </p:nvSpPr>
          <p:spPr>
            <a:xfrm>
              <a:off x="1091231" y="5919362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/>
                <a:t>N</a:t>
              </a:r>
              <a:endParaRPr lang="en-US"/>
            </a:p>
          </p:txBody>
        </p:sp>
        <p:sp>
          <p:nvSpPr>
            <p:cNvPr id="71" name="Rectangle 70">
              <a:extLst>
                <a:ext uri="{FF2B5EF4-FFF2-40B4-BE49-F238E27FC236}">
                  <a16:creationId xmlns:a16="http://schemas.microsoft.com/office/drawing/2014/main" id="{A97A7689-9445-1D39-BBEC-8A02B35A28BA}"/>
                </a:ext>
              </a:extLst>
            </p:cNvPr>
            <p:cNvSpPr/>
            <p:nvPr/>
          </p:nvSpPr>
          <p:spPr>
            <a:xfrm>
              <a:off x="2169123" y="5477397"/>
              <a:ext cx="4351239" cy="811502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TextBox 71">
              <a:extLst>
                <a:ext uri="{FF2B5EF4-FFF2-40B4-BE49-F238E27FC236}">
                  <a16:creationId xmlns:a16="http://schemas.microsoft.com/office/drawing/2014/main" id="{1E5639F4-545C-7DA0-A3FC-A6C3FAEE5BC9}"/>
                </a:ext>
              </a:extLst>
            </p:cNvPr>
            <p:cNvSpPr txBox="1"/>
            <p:nvPr/>
          </p:nvSpPr>
          <p:spPr>
            <a:xfrm>
              <a:off x="902795" y="6315962"/>
              <a:ext cx="6463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/>
                <a:t>AFE</a:t>
              </a:r>
            </a:p>
          </p:txBody>
        </p:sp>
        <p:sp>
          <p:nvSpPr>
            <p:cNvPr id="73" name="TextBox 72">
              <a:extLst>
                <a:ext uri="{FF2B5EF4-FFF2-40B4-BE49-F238E27FC236}">
                  <a16:creationId xmlns:a16="http://schemas.microsoft.com/office/drawing/2014/main" id="{8390FBD2-6A74-2CE2-9383-A84A786FD824}"/>
                </a:ext>
              </a:extLst>
            </p:cNvPr>
            <p:cNvSpPr txBox="1"/>
            <p:nvPr/>
          </p:nvSpPr>
          <p:spPr>
            <a:xfrm>
              <a:off x="2638550" y="6320268"/>
              <a:ext cx="196720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/>
                <a:t>Digital back-end</a:t>
              </a:r>
            </a:p>
          </p:txBody>
        </p:sp>
        <p:sp>
          <p:nvSpPr>
            <p:cNvPr id="79" name="Rectangle 78">
              <a:extLst>
                <a:ext uri="{FF2B5EF4-FFF2-40B4-BE49-F238E27FC236}">
                  <a16:creationId xmlns:a16="http://schemas.microsoft.com/office/drawing/2014/main" id="{E3304098-0248-E072-55D8-0034CA11FA58}"/>
                </a:ext>
              </a:extLst>
            </p:cNvPr>
            <p:cNvSpPr/>
            <p:nvPr/>
          </p:nvSpPr>
          <p:spPr>
            <a:xfrm>
              <a:off x="3861224" y="5536275"/>
              <a:ext cx="1396575" cy="310660"/>
            </a:xfrm>
            <a:prstGeom prst="rect">
              <a:avLst/>
            </a:prstGeom>
            <a:solidFill>
              <a:schemeClr val="accent4">
                <a:lumMod val="40000"/>
                <a:lumOff val="60000"/>
              </a:schemeClr>
            </a:solidFill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TextBox 77">
              <a:extLst>
                <a:ext uri="{FF2B5EF4-FFF2-40B4-BE49-F238E27FC236}">
                  <a16:creationId xmlns:a16="http://schemas.microsoft.com/office/drawing/2014/main" id="{94F2EFA0-0A18-7A86-2661-889CE6F6D015}"/>
                </a:ext>
              </a:extLst>
            </p:cNvPr>
            <p:cNvSpPr txBox="1"/>
            <p:nvPr/>
          </p:nvSpPr>
          <p:spPr>
            <a:xfrm>
              <a:off x="3875903" y="5512540"/>
              <a:ext cx="139199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/>
                <a:t>DSP </a:t>
              </a:r>
              <a:r>
                <a:rPr lang="en-US" i="1"/>
                <a:t>N</a:t>
              </a:r>
              <a:r>
                <a:rPr lang="en-US"/>
                <a:t>-1</a:t>
              </a:r>
            </a:p>
          </p:txBody>
        </p:sp>
        <p:sp>
          <p:nvSpPr>
            <p:cNvPr id="80" name="Rectangle 79">
              <a:extLst>
                <a:ext uri="{FF2B5EF4-FFF2-40B4-BE49-F238E27FC236}">
                  <a16:creationId xmlns:a16="http://schemas.microsoft.com/office/drawing/2014/main" id="{FA971705-BAE8-123B-40B5-1F63679CB939}"/>
                </a:ext>
              </a:extLst>
            </p:cNvPr>
            <p:cNvSpPr/>
            <p:nvPr/>
          </p:nvSpPr>
          <p:spPr>
            <a:xfrm>
              <a:off x="3861224" y="5918939"/>
              <a:ext cx="1396575" cy="310660"/>
            </a:xfrm>
            <a:prstGeom prst="rect">
              <a:avLst/>
            </a:prstGeom>
            <a:solidFill>
              <a:schemeClr val="accent4">
                <a:lumMod val="40000"/>
                <a:lumOff val="60000"/>
              </a:schemeClr>
            </a:solidFill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" name="TextBox 80">
              <a:extLst>
                <a:ext uri="{FF2B5EF4-FFF2-40B4-BE49-F238E27FC236}">
                  <a16:creationId xmlns:a16="http://schemas.microsoft.com/office/drawing/2014/main" id="{3E1FACE6-4D0A-4F89-A1E6-F26601C8179F}"/>
                </a:ext>
              </a:extLst>
            </p:cNvPr>
            <p:cNvSpPr txBox="1"/>
            <p:nvPr/>
          </p:nvSpPr>
          <p:spPr>
            <a:xfrm>
              <a:off x="3796829" y="5890394"/>
              <a:ext cx="139199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/>
                <a:t>DSP </a:t>
              </a:r>
              <a:r>
                <a:rPr lang="en-US" i="1"/>
                <a:t>N</a:t>
              </a:r>
              <a:endParaRPr lang="en-US"/>
            </a:p>
          </p:txBody>
        </p:sp>
      </p:grpSp>
      <p:graphicFrame>
        <p:nvGraphicFramePr>
          <p:cNvPr id="85" name="Table 85">
            <a:extLst>
              <a:ext uri="{FF2B5EF4-FFF2-40B4-BE49-F238E27FC236}">
                <a16:creationId xmlns:a16="http://schemas.microsoft.com/office/drawing/2014/main" id="{EFB0B7B4-E4B4-5E4C-440B-9433D796DAC5}"/>
              </a:ext>
            </a:extLst>
          </p:cNvPr>
          <p:cNvGraphicFramePr>
            <a:graphicFrameLocks noGrp="1"/>
          </p:cNvGraphicFramePr>
          <p:nvPr/>
        </p:nvGraphicFramePr>
        <p:xfrm>
          <a:off x="6496414" y="4152849"/>
          <a:ext cx="5547196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47536">
                  <a:extLst>
                    <a:ext uri="{9D8B030D-6E8A-4147-A177-3AD203B41FA5}">
                      <a16:colId xmlns:a16="http://schemas.microsoft.com/office/drawing/2014/main" val="3833560513"/>
                    </a:ext>
                  </a:extLst>
                </a:gridCol>
                <a:gridCol w="3299660">
                  <a:extLst>
                    <a:ext uri="{9D8B030D-6E8A-4147-A177-3AD203B41FA5}">
                      <a16:colId xmlns:a16="http://schemas.microsoft.com/office/drawing/2014/main" val="274960154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Paramet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Valu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6418113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Amplifier gai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12x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0628657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ADC sampling rat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20-40 MS/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1314045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en-US"/>
                        <a:t>FIR Filter Ord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en-US"/>
                        <a:t>16-3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4068235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en-US"/>
                        <a:t>Buffer siz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>
                        <a:buNone/>
                      </a:pPr>
                      <a:r>
                        <a:rPr lang="en-US"/>
                        <a:t>16 sample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7859107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Power consump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&lt; 5 </a:t>
                      </a:r>
                      <a:r>
                        <a:rPr lang="en-US" err="1"/>
                        <a:t>mW</a:t>
                      </a:r>
                      <a:r>
                        <a:rPr lang="en-US"/>
                        <a:t> per channel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74173570"/>
                  </a:ext>
                </a:extLst>
              </a:tr>
            </a:tbl>
          </a:graphicData>
        </a:graphic>
      </p:graphicFrame>
      <p:grpSp>
        <p:nvGrpSpPr>
          <p:cNvPr id="19" name="Group 18">
            <a:extLst>
              <a:ext uri="{FF2B5EF4-FFF2-40B4-BE49-F238E27FC236}">
                <a16:creationId xmlns:a16="http://schemas.microsoft.com/office/drawing/2014/main" id="{27491C08-4E90-D60A-7868-0826B617239C}"/>
              </a:ext>
            </a:extLst>
          </p:cNvPr>
          <p:cNvGrpSpPr/>
          <p:nvPr/>
        </p:nvGrpSpPr>
        <p:grpSpPr>
          <a:xfrm>
            <a:off x="510848" y="1479713"/>
            <a:ext cx="5972858" cy="3812555"/>
            <a:chOff x="510848" y="1479713"/>
            <a:chExt cx="5972858" cy="3812555"/>
          </a:xfrm>
        </p:grpSpPr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8693BF73-1BFD-EDFF-565E-E7FD73045FD2}"/>
                </a:ext>
              </a:extLst>
            </p:cNvPr>
            <p:cNvSpPr/>
            <p:nvPr/>
          </p:nvSpPr>
          <p:spPr>
            <a:xfrm>
              <a:off x="940834" y="1609140"/>
              <a:ext cx="4580164" cy="3137353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tx2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5CAC4429-413A-31DE-E128-89849C84CAA9}"/>
                </a:ext>
              </a:extLst>
            </p:cNvPr>
            <p:cNvCxnSpPr/>
            <p:nvPr/>
          </p:nvCxnSpPr>
          <p:spPr>
            <a:xfrm>
              <a:off x="940834" y="1981068"/>
              <a:ext cx="4580164" cy="0"/>
            </a:xfrm>
            <a:prstGeom prst="line">
              <a:avLst/>
            </a:prstGeom>
            <a:ln w="190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4355ACE3-36D6-5A32-E9D5-6ABC028FCFEE}"/>
                </a:ext>
              </a:extLst>
            </p:cNvPr>
            <p:cNvCxnSpPr/>
            <p:nvPr/>
          </p:nvCxnSpPr>
          <p:spPr>
            <a:xfrm>
              <a:off x="940834" y="2394725"/>
              <a:ext cx="4580164" cy="0"/>
            </a:xfrm>
            <a:prstGeom prst="line">
              <a:avLst/>
            </a:prstGeom>
            <a:ln w="190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CB63E2E3-4A8D-3E71-2C09-F462192AB1E9}"/>
                </a:ext>
              </a:extLst>
            </p:cNvPr>
            <p:cNvCxnSpPr/>
            <p:nvPr/>
          </p:nvCxnSpPr>
          <p:spPr>
            <a:xfrm>
              <a:off x="940834" y="4326939"/>
              <a:ext cx="4580164" cy="0"/>
            </a:xfrm>
            <a:prstGeom prst="line">
              <a:avLst/>
            </a:prstGeom>
            <a:ln w="190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747942F9-20B4-EAB9-618E-7846DF8A677B}"/>
                </a:ext>
              </a:extLst>
            </p:cNvPr>
            <p:cNvSpPr/>
            <p:nvPr/>
          </p:nvSpPr>
          <p:spPr>
            <a:xfrm>
              <a:off x="510848" y="1603244"/>
              <a:ext cx="429986" cy="3143249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C87DB110-B4E9-F1E8-2535-A15CCA3905B4}"/>
                </a:ext>
              </a:extLst>
            </p:cNvPr>
            <p:cNvSpPr txBox="1"/>
            <p:nvPr/>
          </p:nvSpPr>
          <p:spPr>
            <a:xfrm rot="16200000">
              <a:off x="212049" y="2925858"/>
              <a:ext cx="9669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/>
                <a:t>Sensor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FBD603FD-1DF6-8CBA-D5E3-724E27C98AA7}"/>
                </a:ext>
              </a:extLst>
            </p:cNvPr>
            <p:cNvSpPr txBox="1"/>
            <p:nvPr/>
          </p:nvSpPr>
          <p:spPr>
            <a:xfrm>
              <a:off x="1329515" y="1612907"/>
              <a:ext cx="29848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/>
                <a:t>1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B8A614D7-0833-0A7B-76AF-3E7F03261DBC}"/>
                </a:ext>
              </a:extLst>
            </p:cNvPr>
            <p:cNvSpPr txBox="1"/>
            <p:nvPr/>
          </p:nvSpPr>
          <p:spPr>
            <a:xfrm>
              <a:off x="1348126" y="2026563"/>
              <a:ext cx="29848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/>
                <a:t>2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E235A55A-1B64-A9F0-3075-C2854A55E0C0}"/>
                </a:ext>
              </a:extLst>
            </p:cNvPr>
            <p:cNvSpPr txBox="1"/>
            <p:nvPr/>
          </p:nvSpPr>
          <p:spPr>
            <a:xfrm>
              <a:off x="1299141" y="4371206"/>
              <a:ext cx="412292" cy="338554"/>
            </a:xfrm>
            <a:prstGeom prst="rect">
              <a:avLst/>
            </a:prstGeom>
            <a:noFill/>
          </p:spPr>
          <p:txBody>
            <a:bodyPr wrap="none" lIns="91440" tIns="45720" rIns="91440" bIns="45720" rtlCol="0" anchor="t">
              <a:spAutoFit/>
            </a:bodyPr>
            <a:lstStyle/>
            <a:p>
              <a:r>
                <a:rPr lang="en-US" sz="1600" b="1">
                  <a:cs typeface="Arial"/>
                </a:rPr>
                <a:t>16</a:t>
              </a: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59BD1F2D-8000-25A1-B8C0-85CE4F254816}"/>
                </a:ext>
              </a:extLst>
            </p:cNvPr>
            <p:cNvSpPr txBox="1"/>
            <p:nvPr/>
          </p:nvSpPr>
          <p:spPr>
            <a:xfrm>
              <a:off x="1975759" y="2014443"/>
              <a:ext cx="88990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/>
                <a:t>280 </a:t>
              </a:r>
              <a:r>
                <a:rPr lang="el-GR" sz="1600"/>
                <a:t>μ</a:t>
              </a:r>
              <a:r>
                <a:rPr lang="en-US" sz="1600"/>
                <a:t>m</a:t>
              </a:r>
            </a:p>
          </p:txBody>
        </p: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6399CFA9-DCBD-5CC3-738D-E6EE5938C777}"/>
                </a:ext>
              </a:extLst>
            </p:cNvPr>
            <p:cNvCxnSpPr>
              <a:cxnSpLocks/>
            </p:cNvCxnSpPr>
            <p:nvPr/>
          </p:nvCxnSpPr>
          <p:spPr>
            <a:xfrm>
              <a:off x="2865666" y="1479713"/>
              <a:ext cx="0" cy="3408012"/>
            </a:xfrm>
            <a:prstGeom prst="line">
              <a:avLst/>
            </a:prstGeom>
            <a:ln w="19050">
              <a:solidFill>
                <a:srgbClr val="C0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F70C7E2E-1C1C-A22B-D94D-557438DB56B4}"/>
                </a:ext>
              </a:extLst>
            </p:cNvPr>
            <p:cNvSpPr/>
            <p:nvPr/>
          </p:nvSpPr>
          <p:spPr>
            <a:xfrm>
              <a:off x="1035504" y="1690140"/>
              <a:ext cx="229753" cy="222568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61D07E2B-29F7-3ABB-76BE-18BA5D2D8EAC}"/>
                </a:ext>
              </a:extLst>
            </p:cNvPr>
            <p:cNvSpPr/>
            <p:nvPr/>
          </p:nvSpPr>
          <p:spPr>
            <a:xfrm>
              <a:off x="1032075" y="2063296"/>
              <a:ext cx="229753" cy="222568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3BFE5CC0-D17B-83F4-B82E-CD5A20C4BEDF}"/>
                </a:ext>
              </a:extLst>
            </p:cNvPr>
            <p:cNvSpPr/>
            <p:nvPr/>
          </p:nvSpPr>
          <p:spPr>
            <a:xfrm>
              <a:off x="1022472" y="4428131"/>
              <a:ext cx="229753" cy="222568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Arc 22">
              <a:extLst>
                <a:ext uri="{FF2B5EF4-FFF2-40B4-BE49-F238E27FC236}">
                  <a16:creationId xmlns:a16="http://schemas.microsoft.com/office/drawing/2014/main" id="{8F1E7A48-FB83-0658-A71B-053C8BE61FDC}"/>
                </a:ext>
              </a:extLst>
            </p:cNvPr>
            <p:cNvSpPr/>
            <p:nvPr/>
          </p:nvSpPr>
          <p:spPr>
            <a:xfrm>
              <a:off x="777618" y="1762742"/>
              <a:ext cx="369333" cy="92748"/>
            </a:xfrm>
            <a:prstGeom prst="arc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Arc 23">
              <a:extLst>
                <a:ext uri="{FF2B5EF4-FFF2-40B4-BE49-F238E27FC236}">
                  <a16:creationId xmlns:a16="http://schemas.microsoft.com/office/drawing/2014/main" id="{0F8054D6-31D8-B04F-28F0-F88CD90668BF}"/>
                </a:ext>
              </a:extLst>
            </p:cNvPr>
            <p:cNvSpPr/>
            <p:nvPr/>
          </p:nvSpPr>
          <p:spPr>
            <a:xfrm flipH="1">
              <a:off x="786541" y="1762742"/>
              <a:ext cx="369333" cy="92748"/>
            </a:xfrm>
            <a:prstGeom prst="arc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Arc 24">
              <a:extLst>
                <a:ext uri="{FF2B5EF4-FFF2-40B4-BE49-F238E27FC236}">
                  <a16:creationId xmlns:a16="http://schemas.microsoft.com/office/drawing/2014/main" id="{CE808D70-CFEA-4DB7-CF52-866950DACDF7}"/>
                </a:ext>
              </a:extLst>
            </p:cNvPr>
            <p:cNvSpPr/>
            <p:nvPr/>
          </p:nvSpPr>
          <p:spPr>
            <a:xfrm>
              <a:off x="807897" y="2134025"/>
              <a:ext cx="369333" cy="92748"/>
            </a:xfrm>
            <a:prstGeom prst="arc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Arc 25">
              <a:extLst>
                <a:ext uri="{FF2B5EF4-FFF2-40B4-BE49-F238E27FC236}">
                  <a16:creationId xmlns:a16="http://schemas.microsoft.com/office/drawing/2014/main" id="{277F3BA8-01F5-6614-E02B-13B1CA4D6063}"/>
                </a:ext>
              </a:extLst>
            </p:cNvPr>
            <p:cNvSpPr/>
            <p:nvPr/>
          </p:nvSpPr>
          <p:spPr>
            <a:xfrm flipH="1">
              <a:off x="816820" y="2134025"/>
              <a:ext cx="369333" cy="92748"/>
            </a:xfrm>
            <a:prstGeom prst="arc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Arc 26">
              <a:extLst>
                <a:ext uri="{FF2B5EF4-FFF2-40B4-BE49-F238E27FC236}">
                  <a16:creationId xmlns:a16="http://schemas.microsoft.com/office/drawing/2014/main" id="{D20B4B49-6B7D-7648-081B-F6920BCB6E5A}"/>
                </a:ext>
              </a:extLst>
            </p:cNvPr>
            <p:cNvSpPr/>
            <p:nvPr/>
          </p:nvSpPr>
          <p:spPr>
            <a:xfrm>
              <a:off x="777618" y="4495449"/>
              <a:ext cx="369333" cy="92748"/>
            </a:xfrm>
            <a:prstGeom prst="arc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Arc 27">
              <a:extLst>
                <a:ext uri="{FF2B5EF4-FFF2-40B4-BE49-F238E27FC236}">
                  <a16:creationId xmlns:a16="http://schemas.microsoft.com/office/drawing/2014/main" id="{3EB0D86F-EEFF-2B3C-D2FD-DDC81EC39006}"/>
                </a:ext>
              </a:extLst>
            </p:cNvPr>
            <p:cNvSpPr/>
            <p:nvPr/>
          </p:nvSpPr>
          <p:spPr>
            <a:xfrm flipH="1">
              <a:off x="786541" y="4495449"/>
              <a:ext cx="369333" cy="92748"/>
            </a:xfrm>
            <a:prstGeom prst="arc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Rectangle 37">
              <a:extLst>
                <a:ext uri="{FF2B5EF4-FFF2-40B4-BE49-F238E27FC236}">
                  <a16:creationId xmlns:a16="http://schemas.microsoft.com/office/drawing/2014/main" id="{B27C92E4-67DA-7576-4014-23BBC8102593}"/>
                </a:ext>
              </a:extLst>
            </p:cNvPr>
            <p:cNvSpPr/>
            <p:nvPr/>
          </p:nvSpPr>
          <p:spPr>
            <a:xfrm>
              <a:off x="5182885" y="4453141"/>
              <a:ext cx="229753" cy="222568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Rectangle 38">
              <a:extLst>
                <a:ext uri="{FF2B5EF4-FFF2-40B4-BE49-F238E27FC236}">
                  <a16:creationId xmlns:a16="http://schemas.microsoft.com/office/drawing/2014/main" id="{B98D6CF2-C851-0245-0820-373F9E671DD9}"/>
                </a:ext>
              </a:extLst>
            </p:cNvPr>
            <p:cNvSpPr/>
            <p:nvPr/>
          </p:nvSpPr>
          <p:spPr>
            <a:xfrm>
              <a:off x="5188825" y="2087924"/>
              <a:ext cx="229753" cy="222568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Rectangle 39">
              <a:extLst>
                <a:ext uri="{FF2B5EF4-FFF2-40B4-BE49-F238E27FC236}">
                  <a16:creationId xmlns:a16="http://schemas.microsoft.com/office/drawing/2014/main" id="{98F76DCB-2A5A-90C1-429E-313216284D57}"/>
                </a:ext>
              </a:extLst>
            </p:cNvPr>
            <p:cNvSpPr/>
            <p:nvPr/>
          </p:nvSpPr>
          <p:spPr>
            <a:xfrm>
              <a:off x="5180488" y="1674267"/>
              <a:ext cx="229753" cy="222568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2" name="Straight Connector 41">
              <a:extLst>
                <a:ext uri="{FF2B5EF4-FFF2-40B4-BE49-F238E27FC236}">
                  <a16:creationId xmlns:a16="http://schemas.microsoft.com/office/drawing/2014/main" id="{F993B954-934D-48BE-D3F7-C61424525A37}"/>
                </a:ext>
              </a:extLst>
            </p:cNvPr>
            <p:cNvCxnSpPr>
              <a:cxnSpLocks/>
            </p:cNvCxnSpPr>
            <p:nvPr/>
          </p:nvCxnSpPr>
          <p:spPr>
            <a:xfrm>
              <a:off x="5104041" y="1494996"/>
              <a:ext cx="0" cy="3383806"/>
            </a:xfrm>
            <a:prstGeom prst="line">
              <a:avLst/>
            </a:prstGeom>
            <a:ln w="19050">
              <a:solidFill>
                <a:srgbClr val="C0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Rectangle 42">
              <a:extLst>
                <a:ext uri="{FF2B5EF4-FFF2-40B4-BE49-F238E27FC236}">
                  <a16:creationId xmlns:a16="http://schemas.microsoft.com/office/drawing/2014/main" id="{005467A2-D322-B180-93B1-B82D1FF375BA}"/>
                </a:ext>
              </a:extLst>
            </p:cNvPr>
            <p:cNvSpPr/>
            <p:nvPr/>
          </p:nvSpPr>
          <p:spPr>
            <a:xfrm>
              <a:off x="1288112" y="1945368"/>
              <a:ext cx="76751" cy="2796696"/>
            </a:xfrm>
            <a:prstGeom prst="rect">
              <a:avLst/>
            </a:prstGeom>
            <a:solidFill>
              <a:schemeClr val="accent3">
                <a:lumMod val="75000"/>
              </a:schemeClr>
            </a:solidFill>
            <a:ln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8369D2F4-C1BC-0B7C-2574-73307D0D9F6C}"/>
                </a:ext>
              </a:extLst>
            </p:cNvPr>
            <p:cNvSpPr/>
            <p:nvPr/>
          </p:nvSpPr>
          <p:spPr>
            <a:xfrm>
              <a:off x="1290248" y="1936635"/>
              <a:ext cx="1571250" cy="45719"/>
            </a:xfrm>
            <a:prstGeom prst="rect">
              <a:avLst/>
            </a:prstGeom>
            <a:solidFill>
              <a:schemeClr val="accent3">
                <a:lumMod val="75000"/>
              </a:schemeClr>
            </a:solidFill>
            <a:ln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FD85E231-B378-27DE-5F6C-6A2F09FDE37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359466" y="3343716"/>
              <a:ext cx="561973" cy="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4227F610-05C3-B61E-B1BB-62620990B8E5}"/>
                </a:ext>
              </a:extLst>
            </p:cNvPr>
            <p:cNvSpPr txBox="1"/>
            <p:nvPr/>
          </p:nvSpPr>
          <p:spPr>
            <a:xfrm>
              <a:off x="1874871" y="2947441"/>
              <a:ext cx="936475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/>
                <a:t>GNDA</a:t>
              </a:r>
            </a:p>
            <a:p>
              <a:r>
                <a:rPr lang="en-US" sz="1600"/>
                <a:t>VDDA</a:t>
              </a:r>
            </a:p>
            <a:p>
              <a:r>
                <a:rPr lang="en-US" sz="1600"/>
                <a:t>(analog)</a:t>
              </a:r>
            </a:p>
          </p:txBody>
        </p:sp>
        <p:sp>
          <p:nvSpPr>
            <p:cNvPr id="53" name="Rectangle 52">
              <a:extLst>
                <a:ext uri="{FF2B5EF4-FFF2-40B4-BE49-F238E27FC236}">
                  <a16:creationId xmlns:a16="http://schemas.microsoft.com/office/drawing/2014/main" id="{9BC06874-BD95-962A-B729-C8ADEFFDA673}"/>
                </a:ext>
              </a:extLst>
            </p:cNvPr>
            <p:cNvSpPr/>
            <p:nvPr/>
          </p:nvSpPr>
          <p:spPr>
            <a:xfrm>
              <a:off x="4868426" y="1613296"/>
              <a:ext cx="71990" cy="3137353"/>
            </a:xfrm>
            <a:prstGeom prst="rect">
              <a:avLst/>
            </a:prstGeom>
            <a:solidFill>
              <a:schemeClr val="accent4">
                <a:lumMod val="75000"/>
                <a:alpha val="50000"/>
              </a:schemeClr>
            </a:solidFill>
            <a:ln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Rectangle 53">
              <a:extLst>
                <a:ext uri="{FF2B5EF4-FFF2-40B4-BE49-F238E27FC236}">
                  <a16:creationId xmlns:a16="http://schemas.microsoft.com/office/drawing/2014/main" id="{CB909963-8CBB-741E-8D25-28C47046C556}"/>
                </a:ext>
              </a:extLst>
            </p:cNvPr>
            <p:cNvSpPr/>
            <p:nvPr/>
          </p:nvSpPr>
          <p:spPr>
            <a:xfrm rot="5400000" flipH="1">
              <a:off x="3881874" y="605724"/>
              <a:ext cx="46173" cy="2053004"/>
            </a:xfrm>
            <a:prstGeom prst="rect">
              <a:avLst/>
            </a:prstGeom>
            <a:solidFill>
              <a:schemeClr val="accent4">
                <a:lumMod val="75000"/>
                <a:alpha val="50000"/>
              </a:schemeClr>
            </a:solidFill>
            <a:ln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Rectangle 55">
              <a:extLst>
                <a:ext uri="{FF2B5EF4-FFF2-40B4-BE49-F238E27FC236}">
                  <a16:creationId xmlns:a16="http://schemas.microsoft.com/office/drawing/2014/main" id="{1A2814BE-42DB-4EC4-FAB1-94CFA397F230}"/>
                </a:ext>
              </a:extLst>
            </p:cNvPr>
            <p:cNvSpPr/>
            <p:nvPr/>
          </p:nvSpPr>
          <p:spPr>
            <a:xfrm rot="5400000" flipH="1">
              <a:off x="3887006" y="986192"/>
              <a:ext cx="46173" cy="2053004"/>
            </a:xfrm>
            <a:prstGeom prst="rect">
              <a:avLst/>
            </a:prstGeom>
            <a:solidFill>
              <a:schemeClr val="accent4">
                <a:lumMod val="75000"/>
                <a:alpha val="50000"/>
              </a:schemeClr>
            </a:solidFill>
            <a:ln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Rectangle 56">
              <a:extLst>
                <a:ext uri="{FF2B5EF4-FFF2-40B4-BE49-F238E27FC236}">
                  <a16:creationId xmlns:a16="http://schemas.microsoft.com/office/drawing/2014/main" id="{BDF75D64-DFF3-1469-81DC-0B65FC6B978A}"/>
                </a:ext>
              </a:extLst>
            </p:cNvPr>
            <p:cNvSpPr/>
            <p:nvPr/>
          </p:nvSpPr>
          <p:spPr>
            <a:xfrm rot="5400000" flipH="1">
              <a:off x="3892524" y="3331182"/>
              <a:ext cx="46173" cy="2053004"/>
            </a:xfrm>
            <a:prstGeom prst="rect">
              <a:avLst/>
            </a:prstGeom>
            <a:solidFill>
              <a:schemeClr val="accent4">
                <a:lumMod val="75000"/>
                <a:alpha val="50000"/>
              </a:schemeClr>
            </a:solidFill>
            <a:ln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8" name="Straight Arrow Connector 57">
              <a:extLst>
                <a:ext uri="{FF2B5EF4-FFF2-40B4-BE49-F238E27FC236}">
                  <a16:creationId xmlns:a16="http://schemas.microsoft.com/office/drawing/2014/main" id="{CAC3EF55-EACE-12DA-7BDB-236B14810CEE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948131" y="3371816"/>
              <a:ext cx="727043" cy="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371BE155-C4E1-6583-C18A-FDD1C743C710}"/>
                </a:ext>
              </a:extLst>
            </p:cNvPr>
            <p:cNvSpPr txBox="1"/>
            <p:nvPr/>
          </p:nvSpPr>
          <p:spPr>
            <a:xfrm>
              <a:off x="5627381" y="2956317"/>
              <a:ext cx="856325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/>
                <a:t>GND</a:t>
              </a:r>
            </a:p>
            <a:p>
              <a:r>
                <a:rPr lang="en-US" sz="1600"/>
                <a:t>VDD</a:t>
              </a:r>
            </a:p>
            <a:p>
              <a:r>
                <a:rPr lang="en-US" sz="1600"/>
                <a:t>(digital)</a:t>
              </a:r>
            </a:p>
          </p:txBody>
        </p:sp>
        <p:sp>
          <p:nvSpPr>
            <p:cNvPr id="65" name="TextBox 64">
              <a:extLst>
                <a:ext uri="{FF2B5EF4-FFF2-40B4-BE49-F238E27FC236}">
                  <a16:creationId xmlns:a16="http://schemas.microsoft.com/office/drawing/2014/main" id="{8AD2210D-777D-3937-2389-2C235684E31C}"/>
                </a:ext>
              </a:extLst>
            </p:cNvPr>
            <p:cNvSpPr txBox="1"/>
            <p:nvPr/>
          </p:nvSpPr>
          <p:spPr>
            <a:xfrm>
              <a:off x="1265257" y="4922936"/>
              <a:ext cx="3443284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b="1"/>
                <a:t>Power distribution network</a:t>
              </a:r>
            </a:p>
          </p:txBody>
        </p:sp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2B232AE5-AD69-7B5B-6964-B0FA95283BF2}"/>
                </a:ext>
              </a:extLst>
            </p:cNvPr>
            <p:cNvSpPr/>
            <p:nvPr/>
          </p:nvSpPr>
          <p:spPr>
            <a:xfrm>
              <a:off x="1286404" y="2345689"/>
              <a:ext cx="1571250" cy="45719"/>
            </a:xfrm>
            <a:prstGeom prst="rect">
              <a:avLst/>
            </a:prstGeom>
            <a:solidFill>
              <a:schemeClr val="accent3">
                <a:lumMod val="75000"/>
              </a:schemeClr>
            </a:solidFill>
            <a:ln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41142955-0E12-E0D9-CB1D-B76E0047239A}"/>
                </a:ext>
              </a:extLst>
            </p:cNvPr>
            <p:cNvCxnSpPr/>
            <p:nvPr/>
          </p:nvCxnSpPr>
          <p:spPr>
            <a:xfrm>
              <a:off x="1915105" y="1981068"/>
              <a:ext cx="0" cy="413657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9439F5E3-0C3D-49CC-1A4C-CCED0CCFE007}"/>
                </a:ext>
              </a:extLst>
            </p:cNvPr>
            <p:cNvSpPr/>
            <p:nvPr/>
          </p:nvSpPr>
          <p:spPr>
            <a:xfrm>
              <a:off x="1279284" y="4698043"/>
              <a:ext cx="1571250" cy="45719"/>
            </a:xfrm>
            <a:prstGeom prst="rect">
              <a:avLst/>
            </a:prstGeom>
            <a:solidFill>
              <a:schemeClr val="accent3">
                <a:lumMod val="75000"/>
              </a:schemeClr>
            </a:solidFill>
            <a:ln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4" name="Rectangle 13">
            <a:extLst>
              <a:ext uri="{FF2B5EF4-FFF2-40B4-BE49-F238E27FC236}">
                <a16:creationId xmlns:a16="http://schemas.microsoft.com/office/drawing/2014/main" id="{FEF2FA13-536E-4DBF-383F-34C52F0B3C78}"/>
              </a:ext>
            </a:extLst>
          </p:cNvPr>
          <p:cNvSpPr/>
          <p:nvPr/>
        </p:nvSpPr>
        <p:spPr>
          <a:xfrm>
            <a:off x="7732286" y="1545468"/>
            <a:ext cx="1396575" cy="31066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ADC </a:t>
            </a:r>
            <a:r>
              <a:rPr lang="en-US" i="1">
                <a:solidFill>
                  <a:schemeClr val="tx1"/>
                </a:solidFill>
              </a:rPr>
              <a:t>N-1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F6E9BBFF-6AB6-ACE5-2684-589B1C0B8691}"/>
              </a:ext>
            </a:extLst>
          </p:cNvPr>
          <p:cNvSpPr/>
          <p:nvPr/>
        </p:nvSpPr>
        <p:spPr>
          <a:xfrm>
            <a:off x="7732285" y="1918044"/>
            <a:ext cx="1396575" cy="31066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ADC </a:t>
            </a:r>
            <a:r>
              <a:rPr lang="en-US" i="1">
                <a:solidFill>
                  <a:schemeClr val="tx1"/>
                </a:solidFill>
              </a:rPr>
              <a:t>N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729EBF93-C581-1216-54C2-661E6E903E66}"/>
              </a:ext>
            </a:extLst>
          </p:cNvPr>
          <p:cNvSpPr/>
          <p:nvPr/>
        </p:nvSpPr>
        <p:spPr>
          <a:xfrm>
            <a:off x="10913240" y="1546727"/>
            <a:ext cx="928661" cy="31066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ML </a:t>
            </a:r>
            <a:r>
              <a:rPr lang="en-US" i="1">
                <a:solidFill>
                  <a:schemeClr val="tx1"/>
                </a:solidFill>
              </a:rPr>
              <a:t>N-1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30DD637D-40E1-8046-EB4C-228D0E3065CA}"/>
              </a:ext>
            </a:extLst>
          </p:cNvPr>
          <p:cNvSpPr/>
          <p:nvPr/>
        </p:nvSpPr>
        <p:spPr>
          <a:xfrm>
            <a:off x="10913240" y="1918971"/>
            <a:ext cx="928661" cy="31066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ML </a:t>
            </a:r>
            <a:r>
              <a:rPr lang="en-US" i="1">
                <a:solidFill>
                  <a:schemeClr val="tx1"/>
                </a:solidFill>
              </a:rPr>
              <a:t>N</a:t>
            </a:r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9929497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E7277C-75D6-0B2D-935E-EEDB0CD494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1886" y="250826"/>
            <a:ext cx="11049000" cy="851354"/>
          </a:xfrm>
        </p:spPr>
        <p:txBody>
          <a:bodyPr>
            <a:normAutofit/>
          </a:bodyPr>
          <a:lstStyle/>
          <a:p>
            <a:r>
              <a:rPr lang="en-US" sz="4000"/>
              <a:t>Functions of the AI/ML prototype ASIC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861BE09-736B-7574-716F-283F8C9A86E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1966" y="1241082"/>
            <a:ext cx="11405233" cy="4850714"/>
          </a:xfrm>
        </p:spPr>
        <p:txBody>
          <a:bodyPr vert="horz" lIns="91440" tIns="45720" rIns="91440" bIns="45720" rtlCol="0" anchor="t">
            <a:normAutofit lnSpcReduction="10000"/>
          </a:bodyPr>
          <a:lstStyle/>
          <a:p>
            <a:pPr marL="285750" indent="-285750" algn="l">
              <a:lnSpc>
                <a:spcPct val="100000"/>
              </a:lnSpc>
              <a:spcAft>
                <a:spcPts val="700"/>
              </a:spcAft>
              <a:buFont typeface="Arial" panose="020B0604020202020204" pitchFamily="34" charset="0"/>
              <a:buChar char="•"/>
            </a:pPr>
            <a:r>
              <a:rPr lang="en-US" sz="1800">
                <a:solidFill>
                  <a:schemeClr val="accent2">
                    <a:lumMod val="75000"/>
                  </a:schemeClr>
                </a:solidFill>
              </a:rPr>
              <a:t>Amplifier: </a:t>
            </a:r>
            <a:r>
              <a:rPr lang="en-US" sz="1800"/>
              <a:t>Provides 12x gain; two stages cascaded with option to bypass one stage to provide more flexibility </a:t>
            </a:r>
          </a:p>
          <a:p>
            <a:pPr marL="285750" indent="-285750" algn="l">
              <a:lnSpc>
                <a:spcPct val="100000"/>
              </a:lnSpc>
              <a:spcAft>
                <a:spcPts val="700"/>
              </a:spcAft>
              <a:buFont typeface="Arial" panose="020B0604020202020204" pitchFamily="34" charset="0"/>
              <a:buChar char="•"/>
            </a:pPr>
            <a:r>
              <a:rPr lang="en-US" sz="1800" b="0" i="0">
                <a:solidFill>
                  <a:schemeClr val="accent2">
                    <a:lumMod val="75000"/>
                  </a:schemeClr>
                </a:solidFill>
                <a:effectLst/>
              </a:rPr>
              <a:t>Low-pass </a:t>
            </a:r>
            <a:r>
              <a:rPr lang="en-US" sz="1800">
                <a:solidFill>
                  <a:schemeClr val="accent2">
                    <a:lumMod val="75000"/>
                  </a:schemeClr>
                </a:solidFill>
              </a:rPr>
              <a:t>f</a:t>
            </a:r>
            <a:r>
              <a:rPr lang="en-US" sz="1800" b="0" i="0">
                <a:solidFill>
                  <a:schemeClr val="accent2">
                    <a:lumMod val="75000"/>
                  </a:schemeClr>
                </a:solidFill>
                <a:effectLst/>
              </a:rPr>
              <a:t>ilter: </a:t>
            </a:r>
            <a:r>
              <a:rPr lang="en-US" sz="1800" b="0" i="0">
                <a:effectLst/>
              </a:rPr>
              <a:t>Third order, used as an anti-aliasing filter </a:t>
            </a:r>
          </a:p>
          <a:p>
            <a:pPr marL="285750" indent="-285750" algn="l">
              <a:lnSpc>
                <a:spcPct val="100000"/>
              </a:lnSpc>
              <a:spcAft>
                <a:spcPts val="700"/>
              </a:spcAft>
              <a:buFont typeface="Arial" panose="020B0604020202020204" pitchFamily="34" charset="0"/>
              <a:buChar char="•"/>
            </a:pPr>
            <a:r>
              <a:rPr lang="en-US" sz="1800" b="0" i="0">
                <a:solidFill>
                  <a:schemeClr val="accent2">
                    <a:lumMod val="75000"/>
                  </a:schemeClr>
                </a:solidFill>
                <a:effectLst/>
              </a:rPr>
              <a:t>ADC: </a:t>
            </a:r>
            <a:r>
              <a:rPr lang="en-US" sz="1800" b="0" i="0">
                <a:effectLst/>
              </a:rPr>
              <a:t>Provides </a:t>
            </a:r>
            <a:r>
              <a:rPr lang="en-US" sz="1800"/>
              <a:t>12-</a:t>
            </a:r>
            <a:r>
              <a:rPr lang="en-US" sz="1800" b="0" i="0">
                <a:effectLst/>
              </a:rPr>
              <a:t>bit inputs at</a:t>
            </a:r>
            <a:r>
              <a:rPr lang="en-US" sz="1800"/>
              <a:t> 20-40 MS/s</a:t>
            </a:r>
            <a:r>
              <a:rPr lang="en-US" sz="1800" b="0" i="0">
                <a:effectLst/>
              </a:rPr>
              <a:t> to the FIR filter</a:t>
            </a:r>
            <a:r>
              <a:rPr lang="en-US" sz="1800"/>
              <a:t> </a:t>
            </a:r>
            <a:endParaRPr lang="en-US" sz="1800">
              <a:cs typeface="Arial"/>
            </a:endParaRPr>
          </a:p>
          <a:p>
            <a:pPr marL="285750" indent="-285750">
              <a:lnSpc>
                <a:spcPct val="100000"/>
              </a:lnSpc>
              <a:spcAft>
                <a:spcPts val="700"/>
              </a:spcAft>
              <a:buFont typeface="Arial" panose="020B0604020202020204" pitchFamily="34" charset="0"/>
              <a:buChar char="•"/>
            </a:pPr>
            <a:r>
              <a:rPr lang="en-US" sz="1800" b="0" i="0">
                <a:solidFill>
                  <a:schemeClr val="accent2">
                    <a:lumMod val="75000"/>
                  </a:schemeClr>
                </a:solidFill>
                <a:effectLst/>
              </a:rPr>
              <a:t>FIR filter: </a:t>
            </a:r>
            <a:r>
              <a:rPr lang="en-US" sz="1800" b="0" i="0">
                <a:effectLst/>
              </a:rPr>
              <a:t>Does pulse shaping in digital domain (length = 17)</a:t>
            </a:r>
            <a:endParaRPr lang="en-US" sz="1800" b="0" i="0">
              <a:effectLst/>
              <a:cs typeface="Arial"/>
            </a:endParaRPr>
          </a:p>
          <a:p>
            <a:pPr marL="285750" indent="-285750">
              <a:lnSpc>
                <a:spcPct val="100000"/>
              </a:lnSpc>
              <a:spcAft>
                <a:spcPts val="700"/>
              </a:spcAft>
              <a:buFont typeface="Arial" panose="020B0604020202020204" pitchFamily="34" charset="0"/>
              <a:buChar char="•"/>
            </a:pPr>
            <a:r>
              <a:rPr lang="en-US" sz="1800">
                <a:solidFill>
                  <a:schemeClr val="accent2">
                    <a:lumMod val="75000"/>
                  </a:schemeClr>
                </a:solidFill>
                <a:ea typeface="+mn-lt"/>
                <a:cs typeface="+mn-lt"/>
              </a:rPr>
              <a:t>Buffer: </a:t>
            </a:r>
            <a:r>
              <a:rPr lang="en-US" sz="1800">
                <a:ea typeface="+mn-lt"/>
                <a:cs typeface="+mn-lt"/>
              </a:rPr>
              <a:t>Length 2</a:t>
            </a:r>
            <a:r>
              <a:rPr lang="en-US" sz="1800" i="1">
                <a:ea typeface="+mn-lt"/>
                <a:cs typeface="+mn-lt"/>
              </a:rPr>
              <a:t>N</a:t>
            </a:r>
            <a:r>
              <a:rPr lang="en-US" sz="1800">
                <a:ea typeface="+mn-lt"/>
                <a:cs typeface="+mn-lt"/>
              </a:rPr>
              <a:t> shift register, stores samples to be used by the ML block</a:t>
            </a:r>
          </a:p>
          <a:p>
            <a:pPr marL="285750" indent="-285750">
              <a:lnSpc>
                <a:spcPct val="100000"/>
              </a:lnSpc>
              <a:spcAft>
                <a:spcPts val="700"/>
              </a:spcAft>
              <a:buFont typeface="Arial" panose="020B0604020202020204" pitchFamily="34" charset="0"/>
              <a:buChar char="•"/>
            </a:pPr>
            <a:r>
              <a:rPr lang="en-US" sz="1800">
                <a:solidFill>
                  <a:schemeClr val="accent2">
                    <a:lumMod val="75000"/>
                  </a:schemeClr>
                </a:solidFill>
              </a:rPr>
              <a:t>Baseline holder: </a:t>
            </a:r>
            <a:r>
              <a:rPr lang="en-US" sz="1800">
                <a:solidFill>
                  <a:srgbClr val="000000"/>
                </a:solidFill>
              </a:rPr>
              <a:t>Digital baseline extraction and removal algorithm</a:t>
            </a:r>
          </a:p>
          <a:p>
            <a:pPr marL="285750" indent="-285750">
              <a:lnSpc>
                <a:spcPct val="100000"/>
              </a:lnSpc>
              <a:spcAft>
                <a:spcPts val="700"/>
              </a:spcAft>
              <a:buFont typeface="Arial" panose="020B0604020202020204" pitchFamily="34" charset="0"/>
              <a:buChar char="•"/>
            </a:pPr>
            <a:r>
              <a:rPr lang="en-US" sz="1800">
                <a:solidFill>
                  <a:schemeClr val="accent2">
                    <a:lumMod val="75000"/>
                  </a:schemeClr>
                </a:solidFill>
              </a:rPr>
              <a:t>Waveform alignment / </a:t>
            </a:r>
            <a:r>
              <a:rPr lang="en-US" sz="1800" err="1">
                <a:solidFill>
                  <a:schemeClr val="accent2">
                    <a:lumMod val="75000"/>
                  </a:schemeClr>
                </a:solidFill>
              </a:rPr>
              <a:t>snippeting</a:t>
            </a:r>
            <a:r>
              <a:rPr lang="en-US" sz="1800">
                <a:solidFill>
                  <a:schemeClr val="accent2">
                    <a:lumMod val="75000"/>
                  </a:schemeClr>
                </a:solidFill>
              </a:rPr>
              <a:t>: </a:t>
            </a:r>
            <a:r>
              <a:rPr lang="en-US" sz="1800">
                <a:solidFill>
                  <a:srgbClr val="000000"/>
                </a:solidFill>
              </a:rPr>
              <a:t>Aligns pulses within length-</a:t>
            </a:r>
            <a:r>
              <a:rPr lang="en-US" sz="1800" i="1">
                <a:solidFill>
                  <a:srgbClr val="000000"/>
                </a:solidFill>
              </a:rPr>
              <a:t>N</a:t>
            </a:r>
            <a:r>
              <a:rPr lang="en-US" sz="1800">
                <a:solidFill>
                  <a:srgbClr val="000000"/>
                </a:solidFill>
              </a:rPr>
              <a:t> windows to improve ML performance</a:t>
            </a:r>
          </a:p>
          <a:p>
            <a:pPr marL="285750" indent="-285750">
              <a:lnSpc>
                <a:spcPct val="100000"/>
              </a:lnSpc>
              <a:spcAft>
                <a:spcPts val="700"/>
              </a:spcAft>
              <a:buFont typeface="Arial" panose="020B0604020202020204" pitchFamily="34" charset="0"/>
              <a:buChar char="•"/>
            </a:pPr>
            <a:r>
              <a:rPr lang="en-US" sz="1800">
                <a:solidFill>
                  <a:schemeClr val="accent2">
                    <a:lumMod val="75000"/>
                  </a:schemeClr>
                </a:solidFill>
              </a:rPr>
              <a:t>ML block: </a:t>
            </a:r>
            <a:r>
              <a:rPr lang="en-US" sz="1800"/>
              <a:t>contains 2 fully-connected layers to implement a MLP network</a:t>
            </a:r>
            <a:endParaRPr lang="en-US" sz="1800">
              <a:cs typeface="Arial"/>
            </a:endParaRPr>
          </a:p>
          <a:p>
            <a:pPr marL="285750" indent="-285750">
              <a:lnSpc>
                <a:spcPct val="100000"/>
              </a:lnSpc>
              <a:spcAft>
                <a:spcPts val="700"/>
              </a:spcAft>
              <a:buFont typeface="Arial" panose="020B0604020202020204" pitchFamily="34" charset="0"/>
              <a:buChar char="•"/>
            </a:pPr>
            <a:r>
              <a:rPr lang="en-US" sz="1800">
                <a:solidFill>
                  <a:schemeClr val="accent2">
                    <a:lumMod val="75000"/>
                  </a:schemeClr>
                </a:solidFill>
                <a:cs typeface="Arial"/>
              </a:rPr>
              <a:t>Output serializer:</a:t>
            </a:r>
            <a:r>
              <a:rPr lang="en-US" sz="1800">
                <a:solidFill>
                  <a:srgbClr val="000000"/>
                </a:solidFill>
                <a:cs typeface="Arial"/>
              </a:rPr>
              <a:t> Serializes the MLP output for off-chip readout</a:t>
            </a:r>
          </a:p>
          <a:p>
            <a:pPr marL="285750" indent="-285750" algn="l">
              <a:lnSpc>
                <a:spcPct val="100000"/>
              </a:lnSpc>
              <a:spcAft>
                <a:spcPts val="700"/>
              </a:spcAft>
              <a:buFont typeface="Arial" panose="020B0604020202020204" pitchFamily="34" charset="0"/>
              <a:buChar char="•"/>
            </a:pPr>
            <a:r>
              <a:rPr lang="en-US" sz="1800">
                <a:solidFill>
                  <a:schemeClr val="accent2">
                    <a:lumMod val="75000"/>
                  </a:schemeClr>
                </a:solidFill>
              </a:rPr>
              <a:t>I</a:t>
            </a:r>
            <a:r>
              <a:rPr lang="en-US" sz="1800" baseline="30000">
                <a:solidFill>
                  <a:schemeClr val="accent2">
                    <a:lumMod val="75000"/>
                  </a:schemeClr>
                </a:solidFill>
              </a:rPr>
              <a:t>2</a:t>
            </a:r>
            <a:r>
              <a:rPr lang="en-US" sz="1800">
                <a:solidFill>
                  <a:schemeClr val="accent2">
                    <a:lumMod val="75000"/>
                  </a:schemeClr>
                </a:solidFill>
              </a:rPr>
              <a:t>C block: </a:t>
            </a:r>
            <a:r>
              <a:rPr lang="en-US" sz="1800"/>
              <a:t>Used for programming FIR filter coefficients and weights for the ML block. Latches within each channel, serial-parallel I</a:t>
            </a:r>
            <a:r>
              <a:rPr lang="en-US" sz="1800" baseline="30000"/>
              <a:t>2</a:t>
            </a:r>
            <a:r>
              <a:rPr lang="en-US" sz="1800"/>
              <a:t>C bus used to program all channels (similar to 3FI programming scheme)</a:t>
            </a:r>
            <a:endParaRPr lang="en-US" sz="1800" b="0" i="0">
              <a:effectLst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64E95B5-D6F8-E17D-1C27-606986A32B5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53</a:t>
            </a:fld>
            <a:endParaRPr lang="en-US" sz="1000"/>
          </a:p>
        </p:txBody>
      </p:sp>
    </p:spTree>
    <p:extLst>
      <p:ext uri="{BB962C8B-B14F-4D97-AF65-F5344CB8AC3E}">
        <p14:creationId xmlns:p14="http://schemas.microsoft.com/office/powerpoint/2010/main" val="3648835724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6B0245-E57C-A08E-FA85-F8A6C562A6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3218" y="223023"/>
            <a:ext cx="11049000" cy="790232"/>
          </a:xfrm>
        </p:spPr>
        <p:txBody>
          <a:bodyPr>
            <a:normAutofit/>
          </a:bodyPr>
          <a:lstStyle/>
          <a:p>
            <a:r>
              <a:rPr lang="en-US" sz="4000"/>
              <a:t>Next step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7AB75C0-8F6B-D09A-A5DF-AFB225CB259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54</a:t>
            </a:fld>
            <a:endParaRPr lang="en-US" sz="100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6E87AAA-FE0E-E82B-3FE9-7142BF1572C4}"/>
              </a:ext>
            </a:extLst>
          </p:cNvPr>
          <p:cNvSpPr txBox="1"/>
          <p:nvPr/>
        </p:nvSpPr>
        <p:spPr>
          <a:xfrm>
            <a:off x="506627" y="1087394"/>
            <a:ext cx="9565439" cy="18876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spcAft>
                <a:spcPts val="500"/>
              </a:spcAft>
              <a:buFont typeface="Arial" panose="020B0604020202020204" pitchFamily="34" charset="0"/>
              <a:buChar char="•"/>
            </a:pPr>
            <a:r>
              <a:rPr lang="en-US" sz="2000">
                <a:solidFill>
                  <a:srgbClr val="00B050"/>
                </a:solidFill>
              </a:rPr>
              <a:t>Combine all the digital blocks into a single functional model of an entire channel.</a:t>
            </a:r>
          </a:p>
          <a:p>
            <a:pPr marL="285750" indent="-285750">
              <a:spcAft>
                <a:spcPts val="500"/>
              </a:spcAft>
              <a:buFont typeface="Arial" panose="020B0604020202020204" pitchFamily="34" charset="0"/>
              <a:buChar char="•"/>
            </a:pPr>
            <a:r>
              <a:rPr lang="en-US" sz="2000">
                <a:solidFill>
                  <a:srgbClr val="00B050"/>
                </a:solidFill>
              </a:rPr>
              <a:t>Verify performance of the channel using AMS simulations.</a:t>
            </a:r>
          </a:p>
          <a:p>
            <a:pPr marL="285750" indent="-285750">
              <a:spcAft>
                <a:spcPts val="500"/>
              </a:spcAft>
              <a:buFont typeface="Arial" panose="020B0604020202020204" pitchFamily="34" charset="0"/>
              <a:buChar char="•"/>
            </a:pPr>
            <a:r>
              <a:rPr lang="en-US" sz="2000"/>
              <a:t>Synthesize and place/route a single channel.</a:t>
            </a:r>
          </a:p>
          <a:p>
            <a:pPr marL="285750" indent="-285750">
              <a:spcAft>
                <a:spcPts val="500"/>
              </a:spcAft>
              <a:buFont typeface="Arial" panose="020B0604020202020204" pitchFamily="34" charset="0"/>
              <a:buChar char="•"/>
            </a:pPr>
            <a:r>
              <a:rPr lang="en-US" sz="2000"/>
              <a:t>Check post-layout timing and performance metrics.</a:t>
            </a:r>
          </a:p>
          <a:p>
            <a:pPr marL="285750" indent="-285750">
              <a:spcAft>
                <a:spcPts val="500"/>
              </a:spcAft>
              <a:buFont typeface="Arial" panose="020B0604020202020204" pitchFamily="34" charset="0"/>
              <a:buChar char="•"/>
            </a:pPr>
            <a:r>
              <a:rPr lang="en-US" sz="2000"/>
              <a:t>Copy-paste channels to create the complete ASIC.</a:t>
            </a:r>
          </a:p>
        </p:txBody>
      </p:sp>
    </p:spTree>
    <p:extLst>
      <p:ext uri="{BB962C8B-B14F-4D97-AF65-F5344CB8AC3E}">
        <p14:creationId xmlns:p14="http://schemas.microsoft.com/office/powerpoint/2010/main" val="3910634528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" name="Rectangle 159">
            <a:extLst>
              <a:ext uri="{FF2B5EF4-FFF2-40B4-BE49-F238E27FC236}">
                <a16:creationId xmlns:a16="http://schemas.microsoft.com/office/drawing/2014/main" id="{456B0D4B-A9B3-B755-DDE7-B907D6AD1AD3}"/>
              </a:ext>
            </a:extLst>
          </p:cNvPr>
          <p:cNvSpPr/>
          <p:nvPr/>
        </p:nvSpPr>
        <p:spPr>
          <a:xfrm>
            <a:off x="352420" y="2155983"/>
            <a:ext cx="160088" cy="14478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Arrow: Pentagon 3">
            <a:extLst>
              <a:ext uri="{FF2B5EF4-FFF2-40B4-BE49-F238E27FC236}">
                <a16:creationId xmlns:a16="http://schemas.microsoft.com/office/drawing/2014/main" id="{5ABF884F-9FD1-19E6-ABEA-AF4C2746988D}"/>
              </a:ext>
            </a:extLst>
          </p:cNvPr>
          <p:cNvSpPr/>
          <p:nvPr/>
        </p:nvSpPr>
        <p:spPr>
          <a:xfrm>
            <a:off x="5047230" y="1918776"/>
            <a:ext cx="685263" cy="564622"/>
          </a:xfrm>
          <a:prstGeom prst="homePlate">
            <a:avLst/>
          </a:prstGeom>
          <a:solidFill>
            <a:schemeClr val="accent3">
              <a:lumMod val="40000"/>
              <a:lumOff val="60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/>
            <a:r>
              <a:rPr lang="en-US" sz="1200" b="1" dirty="0">
                <a:solidFill>
                  <a:schemeClr val="tx1"/>
                </a:solidFill>
                <a:cs typeface="Arial"/>
              </a:rPr>
              <a:t>MUX</a:t>
            </a:r>
            <a:endParaRPr lang="en-US" sz="1400" dirty="0">
              <a:solidFill>
                <a:schemeClr val="tx1"/>
              </a:solidFill>
              <a:cs typeface="Arial" panose="020B0604020202020204"/>
            </a:endParaRPr>
          </a:p>
        </p:txBody>
      </p:sp>
      <p:sp>
        <p:nvSpPr>
          <p:cNvPr id="8" name="Isosceles Triangle 7">
            <a:extLst>
              <a:ext uri="{FF2B5EF4-FFF2-40B4-BE49-F238E27FC236}">
                <a16:creationId xmlns:a16="http://schemas.microsoft.com/office/drawing/2014/main" id="{934524AF-5105-C313-33B6-4CFBC1B50B37}"/>
              </a:ext>
            </a:extLst>
          </p:cNvPr>
          <p:cNvSpPr/>
          <p:nvPr/>
        </p:nvSpPr>
        <p:spPr>
          <a:xfrm rot="5400000">
            <a:off x="1353620" y="1947015"/>
            <a:ext cx="737508" cy="555891"/>
          </a:xfrm>
          <a:prstGeom prst="triangle">
            <a:avLst>
              <a:gd name="adj" fmla="val 51294"/>
            </a:avLst>
          </a:prstGeom>
          <a:solidFill>
            <a:schemeClr val="bg1">
              <a:lumMod val="95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Isosceles Triangle 4">
            <a:extLst>
              <a:ext uri="{FF2B5EF4-FFF2-40B4-BE49-F238E27FC236}">
                <a16:creationId xmlns:a16="http://schemas.microsoft.com/office/drawing/2014/main" id="{1F9A5616-2D5A-70B3-435A-72D6033F73F0}"/>
              </a:ext>
            </a:extLst>
          </p:cNvPr>
          <p:cNvSpPr/>
          <p:nvPr/>
        </p:nvSpPr>
        <p:spPr>
          <a:xfrm rot="5400000">
            <a:off x="583247" y="1947016"/>
            <a:ext cx="737508" cy="555891"/>
          </a:xfrm>
          <a:prstGeom prst="triangle">
            <a:avLst>
              <a:gd name="adj" fmla="val 51294"/>
            </a:avLst>
          </a:prstGeom>
          <a:solidFill>
            <a:schemeClr val="bg1">
              <a:lumMod val="95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6A603C80-62FB-DC9D-6EC0-A97E15CBCB66}"/>
              </a:ext>
            </a:extLst>
          </p:cNvPr>
          <p:cNvCxnSpPr>
            <a:cxnSpLocks/>
            <a:stCxn id="160" idx="3"/>
          </p:cNvCxnSpPr>
          <p:nvPr/>
        </p:nvCxnSpPr>
        <p:spPr>
          <a:xfrm>
            <a:off x="512508" y="2228373"/>
            <a:ext cx="161547" cy="575"/>
          </a:xfrm>
          <a:prstGeom prst="line">
            <a:avLst/>
          </a:prstGeom>
          <a:ln w="127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AA299BA0-5E76-D624-0887-EB90BBD62A2A}"/>
              </a:ext>
            </a:extLst>
          </p:cNvPr>
          <p:cNvSpPr txBox="1"/>
          <p:nvPr/>
        </p:nvSpPr>
        <p:spPr>
          <a:xfrm>
            <a:off x="707272" y="2057383"/>
            <a:ext cx="364202" cy="369332"/>
          </a:xfrm>
          <a:prstGeom prst="rect">
            <a:avLst/>
          </a:prstGeom>
          <a:noFill/>
        </p:spPr>
        <p:txBody>
          <a:bodyPr wrap="none" lIns="91440" tIns="45720" rIns="91440" bIns="45720" rtlCol="0" anchor="t">
            <a:spAutoFit/>
          </a:bodyPr>
          <a:lstStyle/>
          <a:p>
            <a:r>
              <a:rPr lang="en-US" b="1" i="1"/>
              <a:t>G</a:t>
            </a:r>
            <a:endParaRPr lang="en-US" b="1" baseline="-25000">
              <a:cs typeface="Arial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8A378DA-6CB4-9ECE-FF14-5C0ABEF104F3}"/>
              </a:ext>
            </a:extLst>
          </p:cNvPr>
          <p:cNvSpPr txBox="1"/>
          <p:nvPr/>
        </p:nvSpPr>
        <p:spPr>
          <a:xfrm>
            <a:off x="1440921" y="2049634"/>
            <a:ext cx="364202" cy="369332"/>
          </a:xfrm>
          <a:prstGeom prst="rect">
            <a:avLst/>
          </a:prstGeom>
          <a:noFill/>
        </p:spPr>
        <p:txBody>
          <a:bodyPr wrap="none" lIns="91440" tIns="45720" rIns="91440" bIns="45720" rtlCol="0" anchor="t">
            <a:spAutoFit/>
          </a:bodyPr>
          <a:lstStyle/>
          <a:p>
            <a:r>
              <a:rPr lang="en-US" b="1" i="1"/>
              <a:t>G</a:t>
            </a:r>
            <a:endParaRPr lang="en-US" b="1" i="1" baseline="-25000">
              <a:cs typeface="Arial"/>
            </a:endParaRP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E9102441-B5DA-53F9-9C66-3A8F01198641}"/>
              </a:ext>
            </a:extLst>
          </p:cNvPr>
          <p:cNvCxnSpPr>
            <a:cxnSpLocks/>
            <a:endCxn id="15" idx="1"/>
          </p:cNvCxnSpPr>
          <p:nvPr/>
        </p:nvCxnSpPr>
        <p:spPr>
          <a:xfrm flipV="1">
            <a:off x="1213198" y="2234300"/>
            <a:ext cx="227723" cy="3021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>
            <a:extLst>
              <a:ext uri="{FF2B5EF4-FFF2-40B4-BE49-F238E27FC236}">
                <a16:creationId xmlns:a16="http://schemas.microsoft.com/office/drawing/2014/main" id="{78406CD2-14AE-EEFF-89FC-ABD9EDCEE02A}"/>
              </a:ext>
            </a:extLst>
          </p:cNvPr>
          <p:cNvSpPr txBox="1"/>
          <p:nvPr/>
        </p:nvSpPr>
        <p:spPr>
          <a:xfrm>
            <a:off x="48351" y="2660440"/>
            <a:ext cx="1278864" cy="52322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pPr algn="ctr"/>
            <a:r>
              <a:rPr lang="en-US" sz="1400"/>
              <a:t>Amplifier (Stage 1)</a:t>
            </a:r>
            <a:endParaRPr lang="en-US" sz="1400">
              <a:cs typeface="Arial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31CA6BC1-3D3E-8431-52FC-5B9D3C9572AB}"/>
              </a:ext>
            </a:extLst>
          </p:cNvPr>
          <p:cNvSpPr txBox="1"/>
          <p:nvPr/>
        </p:nvSpPr>
        <p:spPr>
          <a:xfrm>
            <a:off x="895841" y="2660442"/>
            <a:ext cx="1313177" cy="539966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pPr algn="ctr"/>
            <a:r>
              <a:rPr lang="en-US" sz="1400"/>
              <a:t>Amplifier (Stage 2)</a:t>
            </a:r>
            <a:endParaRPr lang="en-US" sz="1400">
              <a:cs typeface="Arial"/>
            </a:endParaRPr>
          </a:p>
        </p:txBody>
      </p: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3CAEF2E2-453F-022C-4CC4-5BE7A8591736}"/>
              </a:ext>
            </a:extLst>
          </p:cNvPr>
          <p:cNvCxnSpPr/>
          <p:nvPr/>
        </p:nvCxnSpPr>
        <p:spPr>
          <a:xfrm>
            <a:off x="1987299" y="2236371"/>
            <a:ext cx="249013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5" name="Group 44">
            <a:extLst>
              <a:ext uri="{FF2B5EF4-FFF2-40B4-BE49-F238E27FC236}">
                <a16:creationId xmlns:a16="http://schemas.microsoft.com/office/drawing/2014/main" id="{663934C1-C2F6-C4E5-A7AC-213343504CA6}"/>
              </a:ext>
            </a:extLst>
          </p:cNvPr>
          <p:cNvGrpSpPr/>
          <p:nvPr/>
        </p:nvGrpSpPr>
        <p:grpSpPr>
          <a:xfrm>
            <a:off x="2211769" y="1908531"/>
            <a:ext cx="767189" cy="751221"/>
            <a:chOff x="3456238" y="1672995"/>
            <a:chExt cx="934662" cy="910320"/>
          </a:xfrm>
        </p:grpSpPr>
        <p:sp>
          <p:nvSpPr>
            <p:cNvPr id="33" name="Rectangle 32">
              <a:extLst>
                <a:ext uri="{FF2B5EF4-FFF2-40B4-BE49-F238E27FC236}">
                  <a16:creationId xmlns:a16="http://schemas.microsoft.com/office/drawing/2014/main" id="{F05C50A3-F2B2-57D3-D497-E4428654882C}"/>
                </a:ext>
              </a:extLst>
            </p:cNvPr>
            <p:cNvSpPr/>
            <p:nvPr/>
          </p:nvSpPr>
          <p:spPr>
            <a:xfrm>
              <a:off x="3456238" y="1672995"/>
              <a:ext cx="934662" cy="91032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5" name="Straight Connector 34">
              <a:extLst>
                <a:ext uri="{FF2B5EF4-FFF2-40B4-BE49-F238E27FC236}">
                  <a16:creationId xmlns:a16="http://schemas.microsoft.com/office/drawing/2014/main" id="{53ACBA70-A5EE-A22F-6909-F14688EAB0B7}"/>
                </a:ext>
              </a:extLst>
            </p:cNvPr>
            <p:cNvCxnSpPr>
              <a:cxnSpLocks/>
            </p:cNvCxnSpPr>
            <p:nvPr/>
          </p:nvCxnSpPr>
          <p:spPr>
            <a:xfrm>
              <a:off x="3671386" y="1836900"/>
              <a:ext cx="0" cy="628650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056D4707-9D46-F0C3-F78D-160AD03E497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587022" y="2340942"/>
              <a:ext cx="702806" cy="0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>
              <a:extLst>
                <a:ext uri="{FF2B5EF4-FFF2-40B4-BE49-F238E27FC236}">
                  <a16:creationId xmlns:a16="http://schemas.microsoft.com/office/drawing/2014/main" id="{461B6D1E-9748-06F1-1529-B5B68AAAE04D}"/>
                </a:ext>
              </a:extLst>
            </p:cNvPr>
            <p:cNvCxnSpPr/>
            <p:nvPr/>
          </p:nvCxnSpPr>
          <p:spPr>
            <a:xfrm>
              <a:off x="3587022" y="1971610"/>
              <a:ext cx="427264" cy="0"/>
            </a:xfrm>
            <a:prstGeom prst="line">
              <a:avLst/>
            </a:prstGeom>
            <a:ln w="127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>
              <a:extLst>
                <a:ext uri="{FF2B5EF4-FFF2-40B4-BE49-F238E27FC236}">
                  <a16:creationId xmlns:a16="http://schemas.microsoft.com/office/drawing/2014/main" id="{D5B08C75-D116-F663-AFED-3E739FC59651}"/>
                </a:ext>
              </a:extLst>
            </p:cNvPr>
            <p:cNvCxnSpPr>
              <a:cxnSpLocks/>
            </p:cNvCxnSpPr>
            <p:nvPr/>
          </p:nvCxnSpPr>
          <p:spPr>
            <a:xfrm>
              <a:off x="4014286" y="1972970"/>
              <a:ext cx="204107" cy="451759"/>
            </a:xfrm>
            <a:prstGeom prst="line">
              <a:avLst/>
            </a:prstGeom>
            <a:ln w="127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6" name="TextBox 45">
            <a:extLst>
              <a:ext uri="{FF2B5EF4-FFF2-40B4-BE49-F238E27FC236}">
                <a16:creationId xmlns:a16="http://schemas.microsoft.com/office/drawing/2014/main" id="{85C2AA2B-5554-8CB7-B11B-A3BB4A09EE5C}"/>
              </a:ext>
            </a:extLst>
          </p:cNvPr>
          <p:cNvSpPr txBox="1"/>
          <p:nvPr/>
        </p:nvSpPr>
        <p:spPr>
          <a:xfrm>
            <a:off x="1900986" y="2709911"/>
            <a:ext cx="1198945" cy="738664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pPr algn="ctr"/>
            <a:r>
              <a:rPr lang="en-US" sz="1400"/>
              <a:t>Low-pass</a:t>
            </a:r>
          </a:p>
          <a:p>
            <a:pPr algn="ctr"/>
            <a:r>
              <a:rPr lang="en-US" sz="1400"/>
              <a:t> anti-aliasing filter</a:t>
            </a:r>
            <a:endParaRPr lang="en-US" sz="1400">
              <a:cs typeface="Arial"/>
            </a:endParaRPr>
          </a:p>
        </p:txBody>
      </p: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D41A8890-0442-8B6E-F6E8-224BEEAD7F89}"/>
              </a:ext>
            </a:extLst>
          </p:cNvPr>
          <p:cNvCxnSpPr/>
          <p:nvPr/>
        </p:nvCxnSpPr>
        <p:spPr>
          <a:xfrm>
            <a:off x="2975425" y="2249271"/>
            <a:ext cx="249013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54">
            <a:extLst>
              <a:ext uri="{FF2B5EF4-FFF2-40B4-BE49-F238E27FC236}">
                <a16:creationId xmlns:a16="http://schemas.microsoft.com/office/drawing/2014/main" id="{B5C6C170-6DC8-65A3-1784-4CA1EA41A6E4}"/>
              </a:ext>
            </a:extLst>
          </p:cNvPr>
          <p:cNvSpPr txBox="1"/>
          <p:nvPr/>
        </p:nvSpPr>
        <p:spPr>
          <a:xfrm>
            <a:off x="2974507" y="2773097"/>
            <a:ext cx="1507465" cy="954107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pPr algn="ctr"/>
            <a:r>
              <a:rPr lang="en-US" sz="1400" dirty="0"/>
              <a:t>ADC driver / single-ended to differential converter</a:t>
            </a:r>
            <a:endParaRPr lang="en-US" sz="1400" dirty="0">
              <a:cs typeface="Arial"/>
            </a:endParaRPr>
          </a:p>
        </p:txBody>
      </p:sp>
      <p:sp>
        <p:nvSpPr>
          <p:cNvPr id="56" name="Isosceles Triangle 55">
            <a:extLst>
              <a:ext uri="{FF2B5EF4-FFF2-40B4-BE49-F238E27FC236}">
                <a16:creationId xmlns:a16="http://schemas.microsoft.com/office/drawing/2014/main" id="{B1587DBD-4F0B-52E3-7AAE-868FD54C6AF3}"/>
              </a:ext>
            </a:extLst>
          </p:cNvPr>
          <p:cNvSpPr/>
          <p:nvPr/>
        </p:nvSpPr>
        <p:spPr>
          <a:xfrm rot="5400000">
            <a:off x="3069317" y="1938046"/>
            <a:ext cx="923544" cy="613304"/>
          </a:xfrm>
          <a:prstGeom prst="triangle">
            <a:avLst>
              <a:gd name="adj" fmla="val 49353"/>
            </a:avLst>
          </a:prstGeom>
          <a:solidFill>
            <a:schemeClr val="bg1">
              <a:lumMod val="95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5F4D64B1-94BC-3EA3-DFDB-5B72D2AEA587}"/>
              </a:ext>
            </a:extLst>
          </p:cNvPr>
          <p:cNvSpPr txBox="1"/>
          <p:nvPr/>
        </p:nvSpPr>
        <p:spPr>
          <a:xfrm>
            <a:off x="3314740" y="2064605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1</a:t>
            </a:r>
          </a:p>
        </p:txBody>
      </p: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88C5B5ED-DB4E-B625-4B47-04C12D6649A4}"/>
              </a:ext>
            </a:extLst>
          </p:cNvPr>
          <p:cNvCxnSpPr>
            <a:cxnSpLocks/>
          </p:cNvCxnSpPr>
          <p:nvPr/>
        </p:nvCxnSpPr>
        <p:spPr>
          <a:xfrm flipV="1">
            <a:off x="3531089" y="2002590"/>
            <a:ext cx="724246" cy="8234"/>
          </a:xfrm>
          <a:prstGeom prst="line">
            <a:avLst/>
          </a:prstGeom>
          <a:ln w="127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Arrow: Pentagon 58">
            <a:extLst>
              <a:ext uri="{FF2B5EF4-FFF2-40B4-BE49-F238E27FC236}">
                <a16:creationId xmlns:a16="http://schemas.microsoft.com/office/drawing/2014/main" id="{63D7D6E6-9F46-E154-93B0-99C0B8526A79}"/>
              </a:ext>
            </a:extLst>
          </p:cNvPr>
          <p:cNvSpPr/>
          <p:nvPr/>
        </p:nvSpPr>
        <p:spPr>
          <a:xfrm flipH="1">
            <a:off x="3999153" y="1835041"/>
            <a:ext cx="888979" cy="773963"/>
          </a:xfrm>
          <a:prstGeom prst="homePlat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79EF0181-96C8-46AD-6BD4-34EE37441823}"/>
              </a:ext>
            </a:extLst>
          </p:cNvPr>
          <p:cNvSpPr txBox="1"/>
          <p:nvPr/>
        </p:nvSpPr>
        <p:spPr>
          <a:xfrm>
            <a:off x="4152210" y="2037356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ADC</a:t>
            </a:r>
          </a:p>
        </p:txBody>
      </p: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C774472D-EC2C-1A48-C665-2B0D22BB922E}"/>
              </a:ext>
            </a:extLst>
          </p:cNvPr>
          <p:cNvCxnSpPr>
            <a:cxnSpLocks/>
          </p:cNvCxnSpPr>
          <p:nvPr/>
        </p:nvCxnSpPr>
        <p:spPr>
          <a:xfrm flipV="1">
            <a:off x="3531089" y="2459635"/>
            <a:ext cx="724246" cy="12961"/>
          </a:xfrm>
          <a:prstGeom prst="line">
            <a:avLst/>
          </a:prstGeom>
          <a:ln w="127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TextBox 67">
            <a:extLst>
              <a:ext uri="{FF2B5EF4-FFF2-40B4-BE49-F238E27FC236}">
                <a16:creationId xmlns:a16="http://schemas.microsoft.com/office/drawing/2014/main" id="{48E9DA5B-19E8-2019-7B8B-4268D2F585E0}"/>
              </a:ext>
            </a:extLst>
          </p:cNvPr>
          <p:cNvSpPr txBox="1"/>
          <p:nvPr/>
        </p:nvSpPr>
        <p:spPr>
          <a:xfrm>
            <a:off x="4374853" y="1397583"/>
            <a:ext cx="325730" cy="369332"/>
          </a:xfrm>
          <a:prstGeom prst="rect">
            <a:avLst/>
          </a:prstGeom>
          <a:noFill/>
        </p:spPr>
        <p:txBody>
          <a:bodyPr wrap="none" lIns="91440" tIns="45720" rIns="91440" bIns="45720" rtlCol="0" anchor="t">
            <a:spAutoFit/>
          </a:bodyPr>
          <a:lstStyle/>
          <a:p>
            <a:r>
              <a:rPr lang="en-US" i="1"/>
              <a:t>f</a:t>
            </a:r>
            <a:r>
              <a:rPr lang="en-US" i="1" baseline="-25000"/>
              <a:t>s</a:t>
            </a:r>
            <a:endParaRPr lang="en-US" baseline="-25000">
              <a:cs typeface="Arial"/>
            </a:endParaRP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3C769CC8-D150-D489-0891-A4C378DD4D92}"/>
              </a:ext>
            </a:extLst>
          </p:cNvPr>
          <p:cNvSpPr txBox="1"/>
          <p:nvPr/>
        </p:nvSpPr>
        <p:spPr>
          <a:xfrm>
            <a:off x="4255335" y="2768768"/>
            <a:ext cx="1425772" cy="738664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pPr algn="ctr"/>
            <a:r>
              <a:rPr lang="en-US" sz="1400" dirty="0"/>
              <a:t>High-speed hybrid ADC</a:t>
            </a:r>
            <a:endParaRPr lang="en-US" sz="1400" dirty="0">
              <a:cs typeface="Arial"/>
            </a:endParaRPr>
          </a:p>
          <a:p>
            <a:pPr algn="ctr"/>
            <a:r>
              <a:rPr lang="en-US" sz="1400" dirty="0"/>
              <a:t>(up to 40 MS/s)</a:t>
            </a:r>
            <a:endParaRPr lang="en-US" sz="1400" dirty="0">
              <a:cs typeface="Arial"/>
            </a:endParaRPr>
          </a:p>
        </p:txBody>
      </p:sp>
      <p:sp>
        <p:nvSpPr>
          <p:cNvPr id="81" name="Rectangle 80">
            <a:extLst>
              <a:ext uri="{FF2B5EF4-FFF2-40B4-BE49-F238E27FC236}">
                <a16:creationId xmlns:a16="http://schemas.microsoft.com/office/drawing/2014/main" id="{34F2625A-06CA-679C-8839-947CBE5B4C70}"/>
              </a:ext>
            </a:extLst>
          </p:cNvPr>
          <p:cNvSpPr/>
          <p:nvPr/>
        </p:nvSpPr>
        <p:spPr>
          <a:xfrm>
            <a:off x="5880428" y="1754587"/>
            <a:ext cx="1121883" cy="91032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2" name="Straight Arrow Connector 81">
            <a:extLst>
              <a:ext uri="{FF2B5EF4-FFF2-40B4-BE49-F238E27FC236}">
                <a16:creationId xmlns:a16="http://schemas.microsoft.com/office/drawing/2014/main" id="{A08F7DBD-87A1-85DB-46F3-040CFAD4E02F}"/>
              </a:ext>
            </a:extLst>
          </p:cNvPr>
          <p:cNvCxnSpPr>
            <a:cxnSpLocks/>
          </p:cNvCxnSpPr>
          <p:nvPr/>
        </p:nvCxnSpPr>
        <p:spPr>
          <a:xfrm>
            <a:off x="6439166" y="1440124"/>
            <a:ext cx="0" cy="309501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TextBox 82">
            <a:extLst>
              <a:ext uri="{FF2B5EF4-FFF2-40B4-BE49-F238E27FC236}">
                <a16:creationId xmlns:a16="http://schemas.microsoft.com/office/drawing/2014/main" id="{03F39F35-A43B-FFAA-2AF0-5A6FCAAB3D6C}"/>
              </a:ext>
            </a:extLst>
          </p:cNvPr>
          <p:cNvSpPr txBox="1"/>
          <p:nvPr/>
        </p:nvSpPr>
        <p:spPr>
          <a:xfrm>
            <a:off x="6268681" y="1059549"/>
            <a:ext cx="325730" cy="369332"/>
          </a:xfrm>
          <a:prstGeom prst="rect">
            <a:avLst/>
          </a:prstGeom>
          <a:noFill/>
        </p:spPr>
        <p:txBody>
          <a:bodyPr wrap="none" lIns="91440" tIns="45720" rIns="91440" bIns="45720" rtlCol="0" anchor="t">
            <a:spAutoFit/>
          </a:bodyPr>
          <a:lstStyle/>
          <a:p>
            <a:r>
              <a:rPr lang="en-US" i="1"/>
              <a:t>f</a:t>
            </a:r>
            <a:r>
              <a:rPr lang="en-US" i="1" baseline="-25000"/>
              <a:t>s</a:t>
            </a:r>
            <a:endParaRPr lang="en-US" baseline="-25000"/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CC931F7E-C348-F555-D78F-E020450612FD}"/>
              </a:ext>
            </a:extLst>
          </p:cNvPr>
          <p:cNvSpPr txBox="1"/>
          <p:nvPr/>
        </p:nvSpPr>
        <p:spPr>
          <a:xfrm>
            <a:off x="5923100" y="1784613"/>
            <a:ext cx="1035201" cy="830997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pPr algn="ctr"/>
            <a:r>
              <a:rPr lang="en-US" sz="1600" b="1"/>
              <a:t>Pulse shaping FIR filter</a:t>
            </a:r>
          </a:p>
        </p:txBody>
      </p:sp>
      <p:sp>
        <p:nvSpPr>
          <p:cNvPr id="147" name="TextBox 146">
            <a:extLst>
              <a:ext uri="{FF2B5EF4-FFF2-40B4-BE49-F238E27FC236}">
                <a16:creationId xmlns:a16="http://schemas.microsoft.com/office/drawing/2014/main" id="{8C984431-524C-2209-AF96-BF395046B8C2}"/>
              </a:ext>
            </a:extLst>
          </p:cNvPr>
          <p:cNvSpPr txBox="1"/>
          <p:nvPr/>
        </p:nvSpPr>
        <p:spPr>
          <a:xfrm>
            <a:off x="450417" y="1057006"/>
            <a:ext cx="22509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>
                <a:solidFill>
                  <a:srgbClr val="0070C0"/>
                </a:solidFill>
              </a:rPr>
              <a:t>Analog front-end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D32434BE-4A11-66CD-49E8-D35E28044E05}"/>
              </a:ext>
            </a:extLst>
          </p:cNvPr>
          <p:cNvSpPr/>
          <p:nvPr/>
        </p:nvSpPr>
        <p:spPr>
          <a:xfrm>
            <a:off x="7175407" y="1863512"/>
            <a:ext cx="1513374" cy="68518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2029CDD3-1C3D-6026-DF2A-C9D12BF87B6C}"/>
              </a:ext>
            </a:extLst>
          </p:cNvPr>
          <p:cNvSpPr txBox="1"/>
          <p:nvPr/>
        </p:nvSpPr>
        <p:spPr>
          <a:xfrm>
            <a:off x="7106265" y="1919310"/>
            <a:ext cx="1578375" cy="584775"/>
          </a:xfrm>
          <a:prstGeom prst="rect">
            <a:avLst/>
          </a:prstGeom>
          <a:noFill/>
        </p:spPr>
        <p:txBody>
          <a:bodyPr wrap="square" lIns="91440" tIns="45720" rIns="91440" bIns="45720" rtlCol="0" anchor="ctr">
            <a:spAutoFit/>
          </a:bodyPr>
          <a:lstStyle/>
          <a:p>
            <a:pPr algn="ctr"/>
            <a:r>
              <a:rPr lang="en-US" sz="1600" b="1"/>
              <a:t>Decimator, series-parallel</a:t>
            </a:r>
            <a:endParaRPr lang="en-US" sz="1600">
              <a:cs typeface="Arial" panose="020B0604020202020204"/>
            </a:endParaRPr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2FE2F567-B3F3-8C50-E2BD-AD9D708DDE7A}"/>
              </a:ext>
            </a:extLst>
          </p:cNvPr>
          <p:cNvCxnSpPr>
            <a:cxnSpLocks/>
            <a:stCxn id="11" idx="1"/>
            <a:endCxn id="81" idx="3"/>
          </p:cNvCxnSpPr>
          <p:nvPr/>
        </p:nvCxnSpPr>
        <p:spPr>
          <a:xfrm flipH="1">
            <a:off x="7002311" y="2206104"/>
            <a:ext cx="173096" cy="3643"/>
          </a:xfrm>
          <a:prstGeom prst="lin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7" name="Rectangle 26">
            <a:extLst>
              <a:ext uri="{FF2B5EF4-FFF2-40B4-BE49-F238E27FC236}">
                <a16:creationId xmlns:a16="http://schemas.microsoft.com/office/drawing/2014/main" id="{4F031740-C132-71C3-A569-6A9B6B1C0EA1}"/>
              </a:ext>
            </a:extLst>
          </p:cNvPr>
          <p:cNvSpPr/>
          <p:nvPr/>
        </p:nvSpPr>
        <p:spPr>
          <a:xfrm>
            <a:off x="10369454" y="1763313"/>
            <a:ext cx="1019945" cy="91032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68DB43CB-EA66-2AD2-6960-0DBDC5DD00E1}"/>
              </a:ext>
            </a:extLst>
          </p:cNvPr>
          <p:cNvCxnSpPr>
            <a:cxnSpLocks/>
          </p:cNvCxnSpPr>
          <p:nvPr/>
        </p:nvCxnSpPr>
        <p:spPr>
          <a:xfrm>
            <a:off x="9541230" y="1453812"/>
            <a:ext cx="0" cy="309501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A3D1C6F4-AC43-8E9A-9E20-BB47E73D7271}"/>
              </a:ext>
            </a:extLst>
          </p:cNvPr>
          <p:cNvSpPr txBox="1"/>
          <p:nvPr/>
        </p:nvSpPr>
        <p:spPr>
          <a:xfrm>
            <a:off x="9253679" y="1073147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/>
              <a:t>f</a:t>
            </a:r>
            <a:r>
              <a:rPr lang="en-US" i="1" baseline="-25000"/>
              <a:t>s</a:t>
            </a:r>
            <a:r>
              <a:rPr lang="en-US" i="1"/>
              <a:t>/</a:t>
            </a:r>
            <a:r>
              <a:rPr lang="en-US"/>
              <a:t>4</a:t>
            </a:r>
            <a:r>
              <a:rPr lang="en-US" i="1"/>
              <a:t>N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99AA8C72-DF89-FA66-F759-2A84FAEEE130}"/>
              </a:ext>
            </a:extLst>
          </p:cNvPr>
          <p:cNvSpPr txBox="1"/>
          <p:nvPr/>
        </p:nvSpPr>
        <p:spPr>
          <a:xfrm>
            <a:off x="10369454" y="1926085"/>
            <a:ext cx="101994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/>
              <a:t>Baseline holder</a:t>
            </a:r>
          </a:p>
        </p:txBody>
      </p: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4026A3D2-38EC-3B70-0FF2-034F427834FE}"/>
              </a:ext>
            </a:extLst>
          </p:cNvPr>
          <p:cNvCxnSpPr>
            <a:cxnSpLocks/>
          </p:cNvCxnSpPr>
          <p:nvPr/>
        </p:nvCxnSpPr>
        <p:spPr>
          <a:xfrm flipH="1">
            <a:off x="8691368" y="2200016"/>
            <a:ext cx="286284" cy="0"/>
          </a:xfrm>
          <a:prstGeom prst="lin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4" name="Rectangle 43">
            <a:extLst>
              <a:ext uri="{FF2B5EF4-FFF2-40B4-BE49-F238E27FC236}">
                <a16:creationId xmlns:a16="http://schemas.microsoft.com/office/drawing/2014/main" id="{6B9B2456-6C2F-8E66-42D7-E3380B6AD81E}"/>
              </a:ext>
            </a:extLst>
          </p:cNvPr>
          <p:cNvSpPr/>
          <p:nvPr/>
        </p:nvSpPr>
        <p:spPr>
          <a:xfrm>
            <a:off x="10272738" y="3324667"/>
            <a:ext cx="1231582" cy="562868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01C07EE5-76FC-7C14-D63D-C3C98933E338}"/>
              </a:ext>
            </a:extLst>
          </p:cNvPr>
          <p:cNvCxnSpPr>
            <a:cxnSpLocks/>
          </p:cNvCxnSpPr>
          <p:nvPr/>
        </p:nvCxnSpPr>
        <p:spPr>
          <a:xfrm>
            <a:off x="7927855" y="1573120"/>
            <a:ext cx="0" cy="309501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>
            <a:extLst>
              <a:ext uri="{FF2B5EF4-FFF2-40B4-BE49-F238E27FC236}">
                <a16:creationId xmlns:a16="http://schemas.microsoft.com/office/drawing/2014/main" id="{03355909-D76F-0C8D-68EB-09F8F22399CF}"/>
              </a:ext>
            </a:extLst>
          </p:cNvPr>
          <p:cNvSpPr txBox="1"/>
          <p:nvPr/>
        </p:nvSpPr>
        <p:spPr>
          <a:xfrm>
            <a:off x="7665930" y="1192545"/>
            <a:ext cx="518091" cy="369332"/>
          </a:xfrm>
          <a:prstGeom prst="rect">
            <a:avLst/>
          </a:prstGeom>
          <a:noFill/>
        </p:spPr>
        <p:txBody>
          <a:bodyPr wrap="none" lIns="91440" tIns="45720" rIns="91440" bIns="45720" rtlCol="0" anchor="t">
            <a:spAutoFit/>
          </a:bodyPr>
          <a:lstStyle/>
          <a:p>
            <a:r>
              <a:rPr lang="en-US" i="1" dirty="0"/>
              <a:t>f</a:t>
            </a:r>
            <a:r>
              <a:rPr lang="en-US" i="1" baseline="-25000" dirty="0"/>
              <a:t>s</a:t>
            </a:r>
            <a:r>
              <a:rPr lang="en-US" i="1" dirty="0"/>
              <a:t>/</a:t>
            </a:r>
            <a:r>
              <a:rPr lang="en-US" dirty="0"/>
              <a:t>4</a:t>
            </a:r>
            <a:endParaRPr lang="en-US" baseline="-25000" dirty="0"/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C38DAA35-6225-F545-ABFE-BDF7D81D6D35}"/>
              </a:ext>
            </a:extLst>
          </p:cNvPr>
          <p:cNvSpPr txBox="1"/>
          <p:nvPr/>
        </p:nvSpPr>
        <p:spPr>
          <a:xfrm>
            <a:off x="10293731" y="3426397"/>
            <a:ext cx="1210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Serializer</a:t>
            </a:r>
          </a:p>
        </p:txBody>
      </p:sp>
      <p:cxnSp>
        <p:nvCxnSpPr>
          <p:cNvPr id="74" name="Straight Arrow Connector 73">
            <a:extLst>
              <a:ext uri="{FF2B5EF4-FFF2-40B4-BE49-F238E27FC236}">
                <a16:creationId xmlns:a16="http://schemas.microsoft.com/office/drawing/2014/main" id="{A6B87C17-DB5F-C154-0BDB-A2819F781AD1}"/>
              </a:ext>
            </a:extLst>
          </p:cNvPr>
          <p:cNvCxnSpPr>
            <a:cxnSpLocks/>
          </p:cNvCxnSpPr>
          <p:nvPr/>
        </p:nvCxnSpPr>
        <p:spPr>
          <a:xfrm flipV="1">
            <a:off x="10942929" y="3887535"/>
            <a:ext cx="0" cy="212025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>
            <a:extLst>
              <a:ext uri="{FF2B5EF4-FFF2-40B4-BE49-F238E27FC236}">
                <a16:creationId xmlns:a16="http://schemas.microsoft.com/office/drawing/2014/main" id="{46BAF6F5-D332-FFC2-3925-2260BE758A9E}"/>
              </a:ext>
            </a:extLst>
          </p:cNvPr>
          <p:cNvSpPr txBox="1"/>
          <p:nvPr/>
        </p:nvSpPr>
        <p:spPr>
          <a:xfrm>
            <a:off x="10369454" y="4099560"/>
            <a:ext cx="10695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28</a:t>
            </a:r>
            <a:r>
              <a:rPr lang="en-US" i="1" dirty="0"/>
              <a:t>f</a:t>
            </a:r>
            <a:r>
              <a:rPr lang="en-US" i="1" baseline="-25000" dirty="0"/>
              <a:t>s</a:t>
            </a:r>
            <a:r>
              <a:rPr lang="en-US" i="1" dirty="0"/>
              <a:t>/</a:t>
            </a:r>
            <a:r>
              <a:rPr lang="en-US" dirty="0"/>
              <a:t>4</a:t>
            </a:r>
            <a:r>
              <a:rPr lang="en-US" i="1" dirty="0"/>
              <a:t>N</a:t>
            </a:r>
          </a:p>
        </p:txBody>
      </p:sp>
      <p:cxnSp>
        <p:nvCxnSpPr>
          <p:cNvPr id="80" name="Straight Connector 79">
            <a:extLst>
              <a:ext uri="{FF2B5EF4-FFF2-40B4-BE49-F238E27FC236}">
                <a16:creationId xmlns:a16="http://schemas.microsoft.com/office/drawing/2014/main" id="{AAC85630-D235-9E05-AB34-706E5ED09B60}"/>
              </a:ext>
            </a:extLst>
          </p:cNvPr>
          <p:cNvCxnSpPr>
            <a:cxnSpLocks/>
          </p:cNvCxnSpPr>
          <p:nvPr/>
        </p:nvCxnSpPr>
        <p:spPr>
          <a:xfrm flipH="1">
            <a:off x="11502953" y="3626280"/>
            <a:ext cx="364985" cy="0"/>
          </a:xfrm>
          <a:prstGeom prst="lin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0" name="Straight Connector 99">
            <a:extLst>
              <a:ext uri="{FF2B5EF4-FFF2-40B4-BE49-F238E27FC236}">
                <a16:creationId xmlns:a16="http://schemas.microsoft.com/office/drawing/2014/main" id="{3C8FB590-27D4-C6A4-0EE4-6BAD206B4E21}"/>
              </a:ext>
            </a:extLst>
          </p:cNvPr>
          <p:cNvCxnSpPr>
            <a:cxnSpLocks/>
          </p:cNvCxnSpPr>
          <p:nvPr/>
        </p:nvCxnSpPr>
        <p:spPr>
          <a:xfrm flipH="1" flipV="1">
            <a:off x="6439166" y="2762373"/>
            <a:ext cx="5232579" cy="8482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4" name="Straight Connector 103">
            <a:extLst>
              <a:ext uri="{FF2B5EF4-FFF2-40B4-BE49-F238E27FC236}">
                <a16:creationId xmlns:a16="http://schemas.microsoft.com/office/drawing/2014/main" id="{A16290BD-4AA6-0E6D-2EF0-57F42053F450}"/>
              </a:ext>
            </a:extLst>
          </p:cNvPr>
          <p:cNvCxnSpPr>
            <a:cxnSpLocks/>
            <a:stCxn id="3" idx="0"/>
          </p:cNvCxnSpPr>
          <p:nvPr/>
        </p:nvCxnSpPr>
        <p:spPr>
          <a:xfrm flipH="1" flipV="1">
            <a:off x="8591980" y="2769502"/>
            <a:ext cx="12340" cy="130255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7" name="Straight Connector 106">
            <a:extLst>
              <a:ext uri="{FF2B5EF4-FFF2-40B4-BE49-F238E27FC236}">
                <a16:creationId xmlns:a16="http://schemas.microsoft.com/office/drawing/2014/main" id="{FC848363-2733-0140-DEBC-226A634FCFFC}"/>
              </a:ext>
            </a:extLst>
          </p:cNvPr>
          <p:cNvCxnSpPr>
            <a:cxnSpLocks/>
            <a:endCxn id="81" idx="2"/>
          </p:cNvCxnSpPr>
          <p:nvPr/>
        </p:nvCxnSpPr>
        <p:spPr>
          <a:xfrm flipV="1">
            <a:off x="6441370" y="2664907"/>
            <a:ext cx="0" cy="9746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9" name="TextBox 108">
            <a:extLst>
              <a:ext uri="{FF2B5EF4-FFF2-40B4-BE49-F238E27FC236}">
                <a16:creationId xmlns:a16="http://schemas.microsoft.com/office/drawing/2014/main" id="{579F355E-50F2-439F-99DD-D508B62CED51}"/>
              </a:ext>
            </a:extLst>
          </p:cNvPr>
          <p:cNvSpPr txBox="1"/>
          <p:nvPr/>
        </p:nvSpPr>
        <p:spPr>
          <a:xfrm>
            <a:off x="11573687" y="3180360"/>
            <a:ext cx="671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UT</a:t>
            </a:r>
          </a:p>
        </p:txBody>
      </p:sp>
      <p:sp>
        <p:nvSpPr>
          <p:cNvPr id="110" name="TextBox 109">
            <a:extLst>
              <a:ext uri="{FF2B5EF4-FFF2-40B4-BE49-F238E27FC236}">
                <a16:creationId xmlns:a16="http://schemas.microsoft.com/office/drawing/2014/main" id="{CB9AE735-2C50-A9E9-DB77-016A1D4479F8}"/>
              </a:ext>
            </a:extLst>
          </p:cNvPr>
          <p:cNvSpPr txBox="1"/>
          <p:nvPr/>
        </p:nvSpPr>
        <p:spPr>
          <a:xfrm>
            <a:off x="217882" y="1767223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</a:t>
            </a:r>
          </a:p>
        </p:txBody>
      </p:sp>
      <p:cxnSp>
        <p:nvCxnSpPr>
          <p:cNvPr id="113" name="Straight Connector 112">
            <a:extLst>
              <a:ext uri="{FF2B5EF4-FFF2-40B4-BE49-F238E27FC236}">
                <a16:creationId xmlns:a16="http://schemas.microsoft.com/office/drawing/2014/main" id="{F10855B3-4A5F-BF2C-1340-8FA291C9A820}"/>
              </a:ext>
            </a:extLst>
          </p:cNvPr>
          <p:cNvCxnSpPr>
            <a:cxnSpLocks/>
          </p:cNvCxnSpPr>
          <p:nvPr/>
        </p:nvCxnSpPr>
        <p:spPr>
          <a:xfrm flipH="1">
            <a:off x="8772604" y="2127704"/>
            <a:ext cx="114490" cy="15527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6" name="Straight Connector 115">
            <a:extLst>
              <a:ext uri="{FF2B5EF4-FFF2-40B4-BE49-F238E27FC236}">
                <a16:creationId xmlns:a16="http://schemas.microsoft.com/office/drawing/2014/main" id="{AAD004BA-D033-E582-F34F-4106A6CDE6BB}"/>
              </a:ext>
            </a:extLst>
          </p:cNvPr>
          <p:cNvCxnSpPr>
            <a:cxnSpLocks/>
          </p:cNvCxnSpPr>
          <p:nvPr/>
        </p:nvCxnSpPr>
        <p:spPr>
          <a:xfrm flipH="1">
            <a:off x="11749038" y="2741046"/>
            <a:ext cx="114490" cy="15527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id="{1B0751D5-5B9C-90AD-85CE-387C8460DB3A}"/>
              </a:ext>
            </a:extLst>
          </p:cNvPr>
          <p:cNvCxnSpPr>
            <a:cxnSpLocks/>
          </p:cNvCxnSpPr>
          <p:nvPr/>
        </p:nvCxnSpPr>
        <p:spPr>
          <a:xfrm flipH="1">
            <a:off x="3083303" y="1455509"/>
            <a:ext cx="9086" cy="2081784"/>
          </a:xfrm>
          <a:prstGeom prst="line">
            <a:avLst/>
          </a:prstGeom>
          <a:ln w="12700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TextBox 96">
            <a:extLst>
              <a:ext uri="{FF2B5EF4-FFF2-40B4-BE49-F238E27FC236}">
                <a16:creationId xmlns:a16="http://schemas.microsoft.com/office/drawing/2014/main" id="{2FBA4DDB-7397-FED8-509F-E7436D85B923}"/>
              </a:ext>
            </a:extLst>
          </p:cNvPr>
          <p:cNvSpPr txBox="1"/>
          <p:nvPr/>
        </p:nvSpPr>
        <p:spPr>
          <a:xfrm>
            <a:off x="7918937" y="643757"/>
            <a:ext cx="21643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070C0"/>
                </a:solidFill>
              </a:rPr>
              <a:t>Digital back-end</a:t>
            </a:r>
          </a:p>
        </p:txBody>
      </p:sp>
      <p:sp>
        <p:nvSpPr>
          <p:cNvPr id="128" name="Rectangle 127">
            <a:extLst>
              <a:ext uri="{FF2B5EF4-FFF2-40B4-BE49-F238E27FC236}">
                <a16:creationId xmlns:a16="http://schemas.microsoft.com/office/drawing/2014/main" id="{3B9446CD-E648-943F-38F6-09D8471CF756}"/>
              </a:ext>
            </a:extLst>
          </p:cNvPr>
          <p:cNvSpPr/>
          <p:nvPr/>
        </p:nvSpPr>
        <p:spPr>
          <a:xfrm>
            <a:off x="8977947" y="1754587"/>
            <a:ext cx="1121883" cy="91032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9" name="TextBox 128">
            <a:extLst>
              <a:ext uri="{FF2B5EF4-FFF2-40B4-BE49-F238E27FC236}">
                <a16:creationId xmlns:a16="http://schemas.microsoft.com/office/drawing/2014/main" id="{57C23248-4E9B-F420-3717-8E1670EBA147}"/>
              </a:ext>
            </a:extLst>
          </p:cNvPr>
          <p:cNvSpPr txBox="1"/>
          <p:nvPr/>
        </p:nvSpPr>
        <p:spPr>
          <a:xfrm>
            <a:off x="8932128" y="1912954"/>
            <a:ext cx="121436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/>
              <a:t>Waveform</a:t>
            </a:r>
          </a:p>
          <a:p>
            <a:pPr algn="ctr"/>
            <a:r>
              <a:rPr lang="en-US" sz="1600" b="1"/>
              <a:t>aligner</a:t>
            </a:r>
          </a:p>
        </p:txBody>
      </p:sp>
      <p:cxnSp>
        <p:nvCxnSpPr>
          <p:cNvPr id="130" name="Straight Connector 129">
            <a:extLst>
              <a:ext uri="{FF2B5EF4-FFF2-40B4-BE49-F238E27FC236}">
                <a16:creationId xmlns:a16="http://schemas.microsoft.com/office/drawing/2014/main" id="{57BE14A7-D446-3B2D-91D4-CE3A6F7DB8DA}"/>
              </a:ext>
            </a:extLst>
          </p:cNvPr>
          <p:cNvCxnSpPr>
            <a:cxnSpLocks/>
          </p:cNvCxnSpPr>
          <p:nvPr/>
        </p:nvCxnSpPr>
        <p:spPr>
          <a:xfrm flipH="1">
            <a:off x="10096161" y="2207261"/>
            <a:ext cx="286284" cy="0"/>
          </a:xfrm>
          <a:prstGeom prst="lin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1" name="Straight Connector 130">
            <a:extLst>
              <a:ext uri="{FF2B5EF4-FFF2-40B4-BE49-F238E27FC236}">
                <a16:creationId xmlns:a16="http://schemas.microsoft.com/office/drawing/2014/main" id="{114F6554-DFE7-4F46-E347-247CAC55DCF0}"/>
              </a:ext>
            </a:extLst>
          </p:cNvPr>
          <p:cNvCxnSpPr>
            <a:cxnSpLocks/>
          </p:cNvCxnSpPr>
          <p:nvPr/>
        </p:nvCxnSpPr>
        <p:spPr>
          <a:xfrm flipH="1">
            <a:off x="10124057" y="2134949"/>
            <a:ext cx="114490" cy="15527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2" name="Straight Arrow Connector 131">
            <a:extLst>
              <a:ext uri="{FF2B5EF4-FFF2-40B4-BE49-F238E27FC236}">
                <a16:creationId xmlns:a16="http://schemas.microsoft.com/office/drawing/2014/main" id="{F0C87450-26ED-6DBE-4A03-AA16713AE0D2}"/>
              </a:ext>
            </a:extLst>
          </p:cNvPr>
          <p:cNvCxnSpPr>
            <a:cxnSpLocks/>
          </p:cNvCxnSpPr>
          <p:nvPr/>
        </p:nvCxnSpPr>
        <p:spPr>
          <a:xfrm>
            <a:off x="10888079" y="1451481"/>
            <a:ext cx="0" cy="309501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" name="TextBox 132">
            <a:extLst>
              <a:ext uri="{FF2B5EF4-FFF2-40B4-BE49-F238E27FC236}">
                <a16:creationId xmlns:a16="http://schemas.microsoft.com/office/drawing/2014/main" id="{DE0418E4-6268-4E41-7376-F93DFCBD4B84}"/>
              </a:ext>
            </a:extLst>
          </p:cNvPr>
          <p:cNvSpPr txBox="1"/>
          <p:nvPr/>
        </p:nvSpPr>
        <p:spPr>
          <a:xfrm>
            <a:off x="10600528" y="1070816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/>
              <a:t>f</a:t>
            </a:r>
            <a:r>
              <a:rPr lang="en-US" i="1" baseline="-25000"/>
              <a:t>s</a:t>
            </a:r>
            <a:r>
              <a:rPr lang="en-US" i="1"/>
              <a:t>/</a:t>
            </a:r>
            <a:r>
              <a:rPr lang="en-US"/>
              <a:t>4</a:t>
            </a:r>
            <a:r>
              <a:rPr lang="en-US" i="1"/>
              <a:t>N</a:t>
            </a:r>
          </a:p>
        </p:txBody>
      </p:sp>
      <p:sp>
        <p:nvSpPr>
          <p:cNvPr id="134" name="Rectangle 133">
            <a:extLst>
              <a:ext uri="{FF2B5EF4-FFF2-40B4-BE49-F238E27FC236}">
                <a16:creationId xmlns:a16="http://schemas.microsoft.com/office/drawing/2014/main" id="{D115F5D7-6413-1C52-4AB2-718229FDEB09}"/>
              </a:ext>
            </a:extLst>
          </p:cNvPr>
          <p:cNvSpPr/>
          <p:nvPr/>
        </p:nvSpPr>
        <p:spPr>
          <a:xfrm>
            <a:off x="11510788" y="1760982"/>
            <a:ext cx="628067" cy="91032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>
            <a:extLst>
              <a:ext uri="{FF2B5EF4-FFF2-40B4-BE49-F238E27FC236}">
                <a16:creationId xmlns:a16="http://schemas.microsoft.com/office/drawing/2014/main" id="{22ECAE57-B82D-8186-00B9-8158385D65C9}"/>
              </a:ext>
            </a:extLst>
          </p:cNvPr>
          <p:cNvCxnSpPr>
            <a:cxnSpLocks/>
            <a:stCxn id="134" idx="1"/>
            <a:endCxn id="38" idx="3"/>
          </p:cNvCxnSpPr>
          <p:nvPr/>
        </p:nvCxnSpPr>
        <p:spPr>
          <a:xfrm flipH="1">
            <a:off x="11389399" y="2216142"/>
            <a:ext cx="121389" cy="2331"/>
          </a:xfrm>
          <a:prstGeom prst="lin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6" name="TextBox 145">
            <a:extLst>
              <a:ext uri="{FF2B5EF4-FFF2-40B4-BE49-F238E27FC236}">
                <a16:creationId xmlns:a16="http://schemas.microsoft.com/office/drawing/2014/main" id="{B781BB6C-74F5-1DED-6BBF-7E9A560F6D4F}"/>
              </a:ext>
            </a:extLst>
          </p:cNvPr>
          <p:cNvSpPr txBox="1"/>
          <p:nvPr/>
        </p:nvSpPr>
        <p:spPr>
          <a:xfrm>
            <a:off x="11517516" y="2059760"/>
            <a:ext cx="61461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/>
              <a:t>MLP</a:t>
            </a:r>
          </a:p>
        </p:txBody>
      </p:sp>
      <p:cxnSp>
        <p:nvCxnSpPr>
          <p:cNvPr id="149" name="Straight Arrow Connector 148">
            <a:extLst>
              <a:ext uri="{FF2B5EF4-FFF2-40B4-BE49-F238E27FC236}">
                <a16:creationId xmlns:a16="http://schemas.microsoft.com/office/drawing/2014/main" id="{7511F2C2-0AE2-1A86-95C5-D82B0B644D62}"/>
              </a:ext>
            </a:extLst>
          </p:cNvPr>
          <p:cNvCxnSpPr>
            <a:cxnSpLocks/>
          </p:cNvCxnSpPr>
          <p:nvPr/>
        </p:nvCxnSpPr>
        <p:spPr>
          <a:xfrm>
            <a:off x="11819965" y="1461707"/>
            <a:ext cx="0" cy="309501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0" name="TextBox 149">
            <a:extLst>
              <a:ext uri="{FF2B5EF4-FFF2-40B4-BE49-F238E27FC236}">
                <a16:creationId xmlns:a16="http://schemas.microsoft.com/office/drawing/2014/main" id="{3EF58366-ABAC-5A5E-3BED-AD6477232AB1}"/>
              </a:ext>
            </a:extLst>
          </p:cNvPr>
          <p:cNvSpPr txBox="1"/>
          <p:nvPr/>
        </p:nvSpPr>
        <p:spPr>
          <a:xfrm>
            <a:off x="11411187" y="1072382"/>
            <a:ext cx="684803" cy="369332"/>
          </a:xfrm>
          <a:prstGeom prst="rect">
            <a:avLst/>
          </a:prstGeom>
          <a:noFill/>
        </p:spPr>
        <p:txBody>
          <a:bodyPr wrap="none" lIns="91440" tIns="45720" rIns="91440" bIns="45720" rtlCol="0" anchor="t">
            <a:spAutoFit/>
          </a:bodyPr>
          <a:lstStyle/>
          <a:p>
            <a:r>
              <a:rPr lang="en-US"/>
              <a:t>8</a:t>
            </a:r>
            <a:r>
              <a:rPr lang="en-US" i="1"/>
              <a:t>f</a:t>
            </a:r>
            <a:r>
              <a:rPr lang="en-US" i="1" baseline="-25000"/>
              <a:t>s</a:t>
            </a:r>
            <a:r>
              <a:rPr lang="en-US" i="1"/>
              <a:t>/N</a:t>
            </a:r>
          </a:p>
        </p:txBody>
      </p:sp>
      <p:cxnSp>
        <p:nvCxnSpPr>
          <p:cNvPr id="161" name="Straight Connector 160">
            <a:extLst>
              <a:ext uri="{FF2B5EF4-FFF2-40B4-BE49-F238E27FC236}">
                <a16:creationId xmlns:a16="http://schemas.microsoft.com/office/drawing/2014/main" id="{7111375F-3DA6-4006-B936-5925BE4C8775}"/>
              </a:ext>
            </a:extLst>
          </p:cNvPr>
          <p:cNvCxnSpPr>
            <a:cxnSpLocks/>
          </p:cNvCxnSpPr>
          <p:nvPr/>
        </p:nvCxnSpPr>
        <p:spPr>
          <a:xfrm flipV="1">
            <a:off x="11814815" y="2671302"/>
            <a:ext cx="0" cy="97466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2" name="TextBox 161">
            <a:extLst>
              <a:ext uri="{FF2B5EF4-FFF2-40B4-BE49-F238E27FC236}">
                <a16:creationId xmlns:a16="http://schemas.microsoft.com/office/drawing/2014/main" id="{9262F3AC-F361-91E4-B82D-B306D7C5161B}"/>
              </a:ext>
            </a:extLst>
          </p:cNvPr>
          <p:cNvSpPr txBox="1"/>
          <p:nvPr/>
        </p:nvSpPr>
        <p:spPr>
          <a:xfrm>
            <a:off x="6769988" y="3332038"/>
            <a:ext cx="183832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dirty="0"/>
              <a:t>Parallel programming bus</a:t>
            </a:r>
          </a:p>
        </p:txBody>
      </p:sp>
      <p:cxnSp>
        <p:nvCxnSpPr>
          <p:cNvPr id="163" name="Straight Connector 162">
            <a:extLst>
              <a:ext uri="{FF2B5EF4-FFF2-40B4-BE49-F238E27FC236}">
                <a16:creationId xmlns:a16="http://schemas.microsoft.com/office/drawing/2014/main" id="{E308EE3F-898F-F5BA-301B-72FA3CB5E4B6}"/>
              </a:ext>
            </a:extLst>
          </p:cNvPr>
          <p:cNvCxnSpPr>
            <a:cxnSpLocks/>
          </p:cNvCxnSpPr>
          <p:nvPr/>
        </p:nvCxnSpPr>
        <p:spPr>
          <a:xfrm flipH="1">
            <a:off x="8522414" y="3102704"/>
            <a:ext cx="114490" cy="15527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Rectangle 9">
            <a:extLst>
              <a:ext uri="{FF2B5EF4-FFF2-40B4-BE49-F238E27FC236}">
                <a16:creationId xmlns:a16="http://schemas.microsoft.com/office/drawing/2014/main" id="{FA447A61-3484-7792-61DC-E0EFED22DF56}"/>
              </a:ext>
            </a:extLst>
          </p:cNvPr>
          <p:cNvSpPr/>
          <p:nvPr/>
        </p:nvSpPr>
        <p:spPr>
          <a:xfrm>
            <a:off x="3292151" y="809166"/>
            <a:ext cx="1180691" cy="64092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19A9B2C-D405-4C44-F376-099C5FEC89F1}"/>
              </a:ext>
            </a:extLst>
          </p:cNvPr>
          <p:cNvSpPr txBox="1"/>
          <p:nvPr/>
        </p:nvSpPr>
        <p:spPr>
          <a:xfrm>
            <a:off x="3302905" y="837239"/>
            <a:ext cx="114745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/>
              <a:t>Clock generator</a:t>
            </a:r>
          </a:p>
        </p:txBody>
      </p:sp>
      <p:cxnSp>
        <p:nvCxnSpPr>
          <p:cNvPr id="25" name="Connector: Elbow 24">
            <a:extLst>
              <a:ext uri="{FF2B5EF4-FFF2-40B4-BE49-F238E27FC236}">
                <a16:creationId xmlns:a16="http://schemas.microsoft.com/office/drawing/2014/main" id="{98781320-7A8B-46A3-FA4F-86041FE79DB1}"/>
              </a:ext>
            </a:extLst>
          </p:cNvPr>
          <p:cNvCxnSpPr>
            <a:cxnSpLocks/>
          </p:cNvCxnSpPr>
          <p:nvPr/>
        </p:nvCxnSpPr>
        <p:spPr>
          <a:xfrm>
            <a:off x="4472842" y="1129627"/>
            <a:ext cx="164291" cy="705414"/>
          </a:xfrm>
          <a:prstGeom prst="bentConnector2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4A0A9E2F-4BC4-F7CB-82E5-C9A918AFFF1F}"/>
              </a:ext>
            </a:extLst>
          </p:cNvPr>
          <p:cNvCxnSpPr>
            <a:cxnSpLocks/>
          </p:cNvCxnSpPr>
          <p:nvPr/>
        </p:nvCxnSpPr>
        <p:spPr>
          <a:xfrm flipV="1">
            <a:off x="2894604" y="1129627"/>
            <a:ext cx="408301" cy="8282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>
            <a:extLst>
              <a:ext uri="{FF2B5EF4-FFF2-40B4-BE49-F238E27FC236}">
                <a16:creationId xmlns:a16="http://schemas.microsoft.com/office/drawing/2014/main" id="{C39D6D7B-8884-64D4-9B1A-0D1DA06FDDA0}"/>
              </a:ext>
            </a:extLst>
          </p:cNvPr>
          <p:cNvSpPr txBox="1"/>
          <p:nvPr/>
        </p:nvSpPr>
        <p:spPr>
          <a:xfrm>
            <a:off x="2640859" y="769511"/>
            <a:ext cx="453970" cy="369332"/>
          </a:xfrm>
          <a:prstGeom prst="rect">
            <a:avLst/>
          </a:prstGeom>
          <a:noFill/>
        </p:spPr>
        <p:txBody>
          <a:bodyPr wrap="none" lIns="91440" tIns="45720" rIns="91440" bIns="45720" rtlCol="0" anchor="t">
            <a:spAutoFit/>
          </a:bodyPr>
          <a:lstStyle/>
          <a:p>
            <a:r>
              <a:rPr lang="en-US" dirty="0"/>
              <a:t>8</a:t>
            </a:r>
            <a:r>
              <a:rPr lang="en-US" i="1" dirty="0"/>
              <a:t>f</a:t>
            </a:r>
            <a:r>
              <a:rPr lang="en-US" i="1" baseline="-25000" dirty="0"/>
              <a:t>s</a:t>
            </a:r>
            <a:endParaRPr lang="en-US" baseline="-25000" dirty="0">
              <a:cs typeface="Arial"/>
            </a:endParaRPr>
          </a:p>
        </p:txBody>
      </p: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2E05FC23-8D83-101B-E190-2E53D2FADCDF}"/>
              </a:ext>
            </a:extLst>
          </p:cNvPr>
          <p:cNvCxnSpPr>
            <a:cxnSpLocks/>
          </p:cNvCxnSpPr>
          <p:nvPr/>
        </p:nvCxnSpPr>
        <p:spPr>
          <a:xfrm flipH="1">
            <a:off x="261261" y="1455509"/>
            <a:ext cx="2831561" cy="0"/>
          </a:xfrm>
          <a:prstGeom prst="line">
            <a:avLst/>
          </a:prstGeom>
          <a:ln w="12700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60BAE949-64E2-35E0-DEFF-BA9A71B9FDF7}"/>
              </a:ext>
            </a:extLst>
          </p:cNvPr>
          <p:cNvCxnSpPr>
            <a:cxnSpLocks/>
          </p:cNvCxnSpPr>
          <p:nvPr/>
        </p:nvCxnSpPr>
        <p:spPr>
          <a:xfrm>
            <a:off x="4884573" y="2278238"/>
            <a:ext cx="156904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D1B16851-13AE-3CCC-BC91-4C7BDDBC401A}"/>
              </a:ext>
            </a:extLst>
          </p:cNvPr>
          <p:cNvCxnSpPr>
            <a:cxnSpLocks/>
          </p:cNvCxnSpPr>
          <p:nvPr/>
        </p:nvCxnSpPr>
        <p:spPr>
          <a:xfrm>
            <a:off x="5730308" y="2202875"/>
            <a:ext cx="156904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22">
            <a:extLst>
              <a:ext uri="{FF2B5EF4-FFF2-40B4-BE49-F238E27FC236}">
                <a16:creationId xmlns:a16="http://schemas.microsoft.com/office/drawing/2014/main" id="{B2AD20DB-4BE7-73D2-FFF5-0FD9313FFFDA}"/>
              </a:ext>
            </a:extLst>
          </p:cNvPr>
          <p:cNvSpPr/>
          <p:nvPr/>
        </p:nvSpPr>
        <p:spPr>
          <a:xfrm>
            <a:off x="4891797" y="858878"/>
            <a:ext cx="863065" cy="545834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/>
            <a:r>
              <a:rPr lang="en-US" sz="1400" b="1" dirty="0">
                <a:solidFill>
                  <a:schemeClr val="tx1"/>
                </a:solidFill>
                <a:cs typeface="Arial"/>
              </a:rPr>
              <a:t>Circular Buffer</a:t>
            </a:r>
            <a:endParaRPr lang="en-US" b="1" dirty="0">
              <a:solidFill>
                <a:schemeClr val="tx1"/>
              </a:solidFill>
              <a:cs typeface="Arial" panose="020B0604020202020204"/>
            </a:endParaRPr>
          </a:p>
        </p:txBody>
      </p: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3711370B-3E56-DDE1-488E-01DEBAB6CC27}"/>
              </a:ext>
            </a:extLst>
          </p:cNvPr>
          <p:cNvCxnSpPr>
            <a:cxnSpLocks/>
            <a:endCxn id="23" idx="1"/>
          </p:cNvCxnSpPr>
          <p:nvPr/>
        </p:nvCxnSpPr>
        <p:spPr>
          <a:xfrm>
            <a:off x="4659616" y="1129627"/>
            <a:ext cx="232181" cy="2168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49CB64C1-97DD-BB41-E409-DF93A2EAC1D6}"/>
              </a:ext>
            </a:extLst>
          </p:cNvPr>
          <p:cNvCxnSpPr>
            <a:cxnSpLocks/>
          </p:cNvCxnSpPr>
          <p:nvPr/>
        </p:nvCxnSpPr>
        <p:spPr>
          <a:xfrm flipV="1">
            <a:off x="4940789" y="2068883"/>
            <a:ext cx="101946" cy="1884"/>
          </a:xfrm>
          <a:prstGeom prst="line">
            <a:avLst/>
          </a:prstGeom>
          <a:ln w="127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E641DCFA-5F62-A4C1-0092-46BB59A8303D}"/>
              </a:ext>
            </a:extLst>
          </p:cNvPr>
          <p:cNvCxnSpPr>
            <a:cxnSpLocks/>
          </p:cNvCxnSpPr>
          <p:nvPr/>
        </p:nvCxnSpPr>
        <p:spPr>
          <a:xfrm flipV="1">
            <a:off x="4947139" y="1691439"/>
            <a:ext cx="346" cy="376534"/>
          </a:xfrm>
          <a:prstGeom prst="line">
            <a:avLst/>
          </a:prstGeom>
          <a:ln w="127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EC544290-F920-375E-1F26-9D07DC9D2555}"/>
              </a:ext>
            </a:extLst>
          </p:cNvPr>
          <p:cNvCxnSpPr>
            <a:cxnSpLocks/>
          </p:cNvCxnSpPr>
          <p:nvPr/>
        </p:nvCxnSpPr>
        <p:spPr>
          <a:xfrm>
            <a:off x="4941722" y="1694038"/>
            <a:ext cx="455354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264A1E0C-C288-DEB9-6B91-044708E91481}"/>
              </a:ext>
            </a:extLst>
          </p:cNvPr>
          <p:cNvCxnSpPr>
            <a:cxnSpLocks/>
          </p:cNvCxnSpPr>
          <p:nvPr/>
        </p:nvCxnSpPr>
        <p:spPr>
          <a:xfrm flipV="1">
            <a:off x="5396464" y="1386639"/>
            <a:ext cx="1871" cy="304800"/>
          </a:xfrm>
          <a:prstGeom prst="line">
            <a:avLst/>
          </a:prstGeom>
          <a:ln w="127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Rectangle 65">
            <a:extLst>
              <a:ext uri="{FF2B5EF4-FFF2-40B4-BE49-F238E27FC236}">
                <a16:creationId xmlns:a16="http://schemas.microsoft.com/office/drawing/2014/main" id="{5FEDD786-1328-5FF7-D2D7-6FA4C8C3199A}"/>
              </a:ext>
            </a:extLst>
          </p:cNvPr>
          <p:cNvSpPr/>
          <p:nvPr/>
        </p:nvSpPr>
        <p:spPr>
          <a:xfrm>
            <a:off x="5810250" y="1057005"/>
            <a:ext cx="6381750" cy="1660793"/>
          </a:xfrm>
          <a:prstGeom prst="rect">
            <a:avLst/>
          </a:prstGeom>
          <a:noFill/>
          <a:ln>
            <a:solidFill>
              <a:srgbClr val="0070C0"/>
            </a:solidFill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Arrow: Pentagon 66">
            <a:extLst>
              <a:ext uri="{FF2B5EF4-FFF2-40B4-BE49-F238E27FC236}">
                <a16:creationId xmlns:a16="http://schemas.microsoft.com/office/drawing/2014/main" id="{3B53D292-EB9A-69C3-252E-C4389E318D2C}"/>
              </a:ext>
            </a:extLst>
          </p:cNvPr>
          <p:cNvSpPr/>
          <p:nvPr/>
        </p:nvSpPr>
        <p:spPr>
          <a:xfrm>
            <a:off x="9380242" y="3324667"/>
            <a:ext cx="685263" cy="564622"/>
          </a:xfrm>
          <a:prstGeom prst="homePlate">
            <a:avLst/>
          </a:prstGeom>
          <a:solidFill>
            <a:schemeClr val="accent3">
              <a:lumMod val="40000"/>
              <a:lumOff val="60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/>
            <a:r>
              <a:rPr lang="en-US" sz="1200" b="1" dirty="0">
                <a:solidFill>
                  <a:schemeClr val="tx1"/>
                </a:solidFill>
                <a:cs typeface="Arial"/>
              </a:rPr>
              <a:t>MUX</a:t>
            </a:r>
            <a:endParaRPr lang="en-US" sz="1400" dirty="0">
              <a:solidFill>
                <a:schemeClr val="tx1"/>
              </a:solidFill>
              <a:cs typeface="Arial" panose="020B0604020202020204"/>
            </a:endParaRPr>
          </a:p>
        </p:txBody>
      </p: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094E0388-CAEC-C782-8012-C4FAF6419AA4}"/>
              </a:ext>
            </a:extLst>
          </p:cNvPr>
          <p:cNvCxnSpPr>
            <a:cxnSpLocks/>
          </p:cNvCxnSpPr>
          <p:nvPr/>
        </p:nvCxnSpPr>
        <p:spPr>
          <a:xfrm flipV="1">
            <a:off x="11809666" y="2675689"/>
            <a:ext cx="8519" cy="471961"/>
          </a:xfrm>
          <a:prstGeom prst="line">
            <a:avLst/>
          </a:prstGeom>
          <a:ln w="127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>
            <a:extLst>
              <a:ext uri="{FF2B5EF4-FFF2-40B4-BE49-F238E27FC236}">
                <a16:creationId xmlns:a16="http://schemas.microsoft.com/office/drawing/2014/main" id="{574067D1-3686-F475-719C-621CC3DD9D66}"/>
              </a:ext>
            </a:extLst>
          </p:cNvPr>
          <p:cNvCxnSpPr>
            <a:cxnSpLocks/>
          </p:cNvCxnSpPr>
          <p:nvPr/>
        </p:nvCxnSpPr>
        <p:spPr>
          <a:xfrm flipV="1">
            <a:off x="9259390" y="3131298"/>
            <a:ext cx="423" cy="287974"/>
          </a:xfrm>
          <a:prstGeom prst="line">
            <a:avLst/>
          </a:prstGeom>
          <a:ln w="127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4BA8EEFD-7BB8-3EA3-D8CB-58BEF5E4B3CA}"/>
              </a:ext>
            </a:extLst>
          </p:cNvPr>
          <p:cNvCxnSpPr>
            <a:cxnSpLocks/>
          </p:cNvCxnSpPr>
          <p:nvPr/>
        </p:nvCxnSpPr>
        <p:spPr>
          <a:xfrm flipH="1" flipV="1">
            <a:off x="8880409" y="2980489"/>
            <a:ext cx="3215" cy="835214"/>
          </a:xfrm>
          <a:prstGeom prst="line">
            <a:avLst/>
          </a:prstGeom>
          <a:ln w="127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>
            <a:extLst>
              <a:ext uri="{FF2B5EF4-FFF2-40B4-BE49-F238E27FC236}">
                <a16:creationId xmlns:a16="http://schemas.microsoft.com/office/drawing/2014/main" id="{23064FB9-F28A-0335-459F-09A2B99B873D}"/>
              </a:ext>
            </a:extLst>
          </p:cNvPr>
          <p:cNvCxnSpPr>
            <a:cxnSpLocks/>
          </p:cNvCxnSpPr>
          <p:nvPr/>
        </p:nvCxnSpPr>
        <p:spPr>
          <a:xfrm flipV="1">
            <a:off x="9010900" y="2867439"/>
            <a:ext cx="6647" cy="805383"/>
          </a:xfrm>
          <a:prstGeom prst="line">
            <a:avLst/>
          </a:prstGeom>
          <a:ln w="127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>
            <a:extLst>
              <a:ext uri="{FF2B5EF4-FFF2-40B4-BE49-F238E27FC236}">
                <a16:creationId xmlns:a16="http://schemas.microsoft.com/office/drawing/2014/main" id="{AB67BF4F-9794-51DF-5989-4CD0581510BD}"/>
              </a:ext>
            </a:extLst>
          </p:cNvPr>
          <p:cNvCxnSpPr>
            <a:cxnSpLocks/>
          </p:cNvCxnSpPr>
          <p:nvPr/>
        </p:nvCxnSpPr>
        <p:spPr>
          <a:xfrm flipV="1">
            <a:off x="11450205" y="2212205"/>
            <a:ext cx="0" cy="805383"/>
          </a:xfrm>
          <a:prstGeom prst="line">
            <a:avLst/>
          </a:prstGeom>
          <a:ln w="127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86">
            <a:extLst>
              <a:ext uri="{FF2B5EF4-FFF2-40B4-BE49-F238E27FC236}">
                <a16:creationId xmlns:a16="http://schemas.microsoft.com/office/drawing/2014/main" id="{C07D8DC6-297F-F8BB-7E54-7C60271DAE74}"/>
              </a:ext>
            </a:extLst>
          </p:cNvPr>
          <p:cNvCxnSpPr>
            <a:cxnSpLocks/>
          </p:cNvCxnSpPr>
          <p:nvPr/>
        </p:nvCxnSpPr>
        <p:spPr>
          <a:xfrm flipV="1">
            <a:off x="8877789" y="2199439"/>
            <a:ext cx="346" cy="801984"/>
          </a:xfrm>
          <a:prstGeom prst="line">
            <a:avLst/>
          </a:prstGeom>
          <a:ln w="127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>
            <a:extLst>
              <a:ext uri="{FF2B5EF4-FFF2-40B4-BE49-F238E27FC236}">
                <a16:creationId xmlns:a16="http://schemas.microsoft.com/office/drawing/2014/main" id="{E539A6DC-84A4-4853-4FF6-CE3F5C06D3EE}"/>
              </a:ext>
            </a:extLst>
          </p:cNvPr>
          <p:cNvCxnSpPr>
            <a:cxnSpLocks/>
          </p:cNvCxnSpPr>
          <p:nvPr/>
        </p:nvCxnSpPr>
        <p:spPr>
          <a:xfrm>
            <a:off x="8878084" y="3799346"/>
            <a:ext cx="502157" cy="5913"/>
          </a:xfrm>
          <a:prstGeom prst="line">
            <a:avLst/>
          </a:prstGeom>
          <a:ln w="127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>
            <a:extLst>
              <a:ext uri="{FF2B5EF4-FFF2-40B4-BE49-F238E27FC236}">
                <a16:creationId xmlns:a16="http://schemas.microsoft.com/office/drawing/2014/main" id="{435E3A9B-9699-A4E3-760E-203F77F722F3}"/>
              </a:ext>
            </a:extLst>
          </p:cNvPr>
          <p:cNvCxnSpPr>
            <a:cxnSpLocks/>
          </p:cNvCxnSpPr>
          <p:nvPr/>
        </p:nvCxnSpPr>
        <p:spPr>
          <a:xfrm>
            <a:off x="9017547" y="2870805"/>
            <a:ext cx="1217095" cy="4838"/>
          </a:xfrm>
          <a:prstGeom prst="line">
            <a:avLst/>
          </a:prstGeom>
          <a:ln w="127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>
            <a:extLst>
              <a:ext uri="{FF2B5EF4-FFF2-40B4-BE49-F238E27FC236}">
                <a16:creationId xmlns:a16="http://schemas.microsoft.com/office/drawing/2014/main" id="{B1C7035B-A1FC-8794-B63E-E0442ADD40EB}"/>
              </a:ext>
            </a:extLst>
          </p:cNvPr>
          <p:cNvCxnSpPr>
            <a:cxnSpLocks/>
          </p:cNvCxnSpPr>
          <p:nvPr/>
        </p:nvCxnSpPr>
        <p:spPr>
          <a:xfrm flipV="1">
            <a:off x="10230339" y="2212139"/>
            <a:ext cx="346" cy="681334"/>
          </a:xfrm>
          <a:prstGeom prst="line">
            <a:avLst/>
          </a:prstGeom>
          <a:ln w="127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23CEBF84-72DC-6C3B-6010-34C57776F63F}"/>
              </a:ext>
            </a:extLst>
          </p:cNvPr>
          <p:cNvCxnSpPr>
            <a:cxnSpLocks/>
          </p:cNvCxnSpPr>
          <p:nvPr/>
        </p:nvCxnSpPr>
        <p:spPr>
          <a:xfrm flipH="1">
            <a:off x="260828" y="3537293"/>
            <a:ext cx="2831561" cy="0"/>
          </a:xfrm>
          <a:prstGeom prst="line">
            <a:avLst/>
          </a:prstGeom>
          <a:ln w="12700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>
            <a:extLst>
              <a:ext uri="{FF2B5EF4-FFF2-40B4-BE49-F238E27FC236}">
                <a16:creationId xmlns:a16="http://schemas.microsoft.com/office/drawing/2014/main" id="{EB55526C-2118-137C-E2C5-6C718B60472B}"/>
              </a:ext>
            </a:extLst>
          </p:cNvPr>
          <p:cNvCxnSpPr>
            <a:cxnSpLocks/>
          </p:cNvCxnSpPr>
          <p:nvPr/>
        </p:nvCxnSpPr>
        <p:spPr>
          <a:xfrm>
            <a:off x="9003715" y="3681134"/>
            <a:ext cx="376526" cy="0"/>
          </a:xfrm>
          <a:prstGeom prst="line">
            <a:avLst/>
          </a:prstGeom>
          <a:ln w="127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Connector 114">
            <a:extLst>
              <a:ext uri="{FF2B5EF4-FFF2-40B4-BE49-F238E27FC236}">
                <a16:creationId xmlns:a16="http://schemas.microsoft.com/office/drawing/2014/main" id="{3306EFBB-1C06-F6F7-C4E5-161D3EB78E74}"/>
              </a:ext>
            </a:extLst>
          </p:cNvPr>
          <p:cNvCxnSpPr>
            <a:cxnSpLocks/>
            <a:endCxn id="67" idx="3"/>
          </p:cNvCxnSpPr>
          <p:nvPr/>
        </p:nvCxnSpPr>
        <p:spPr>
          <a:xfrm flipH="1">
            <a:off x="10065505" y="3603402"/>
            <a:ext cx="207233" cy="3576"/>
          </a:xfrm>
          <a:prstGeom prst="lin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0" name="Straight Connector 119">
            <a:extLst>
              <a:ext uri="{FF2B5EF4-FFF2-40B4-BE49-F238E27FC236}">
                <a16:creationId xmlns:a16="http://schemas.microsoft.com/office/drawing/2014/main" id="{575E8E66-1A93-0158-1187-9C0719966524}"/>
              </a:ext>
            </a:extLst>
          </p:cNvPr>
          <p:cNvCxnSpPr>
            <a:cxnSpLocks/>
          </p:cNvCxnSpPr>
          <p:nvPr/>
        </p:nvCxnSpPr>
        <p:spPr>
          <a:xfrm>
            <a:off x="9129162" y="3537293"/>
            <a:ext cx="245717" cy="0"/>
          </a:xfrm>
          <a:prstGeom prst="line">
            <a:avLst/>
          </a:prstGeom>
          <a:ln w="127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Straight Connector 122">
            <a:extLst>
              <a:ext uri="{FF2B5EF4-FFF2-40B4-BE49-F238E27FC236}">
                <a16:creationId xmlns:a16="http://schemas.microsoft.com/office/drawing/2014/main" id="{2BDE685D-4DBD-61C7-0B7E-EFB69E082E1E}"/>
              </a:ext>
            </a:extLst>
          </p:cNvPr>
          <p:cNvCxnSpPr>
            <a:cxnSpLocks/>
          </p:cNvCxnSpPr>
          <p:nvPr/>
        </p:nvCxnSpPr>
        <p:spPr>
          <a:xfrm flipV="1">
            <a:off x="9139205" y="3001423"/>
            <a:ext cx="4767" cy="526151"/>
          </a:xfrm>
          <a:prstGeom prst="line">
            <a:avLst/>
          </a:prstGeom>
          <a:ln w="127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>
            <a:extLst>
              <a:ext uri="{FF2B5EF4-FFF2-40B4-BE49-F238E27FC236}">
                <a16:creationId xmlns:a16="http://schemas.microsoft.com/office/drawing/2014/main" id="{9FF8F0CA-762A-32A2-7366-1D9A6FB107F8}"/>
              </a:ext>
            </a:extLst>
          </p:cNvPr>
          <p:cNvCxnSpPr>
            <a:cxnSpLocks/>
          </p:cNvCxnSpPr>
          <p:nvPr/>
        </p:nvCxnSpPr>
        <p:spPr>
          <a:xfrm>
            <a:off x="9154707" y="3007965"/>
            <a:ext cx="2295498" cy="9623"/>
          </a:xfrm>
          <a:prstGeom prst="line">
            <a:avLst/>
          </a:prstGeom>
          <a:ln w="127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Connector 143">
            <a:extLst>
              <a:ext uri="{FF2B5EF4-FFF2-40B4-BE49-F238E27FC236}">
                <a16:creationId xmlns:a16="http://schemas.microsoft.com/office/drawing/2014/main" id="{1831CB46-F7A5-18E6-F78C-6BD8EF6403E1}"/>
              </a:ext>
            </a:extLst>
          </p:cNvPr>
          <p:cNvCxnSpPr>
            <a:cxnSpLocks/>
          </p:cNvCxnSpPr>
          <p:nvPr/>
        </p:nvCxnSpPr>
        <p:spPr>
          <a:xfrm>
            <a:off x="9272762" y="3138027"/>
            <a:ext cx="2541163" cy="7371"/>
          </a:xfrm>
          <a:prstGeom prst="line">
            <a:avLst/>
          </a:prstGeom>
          <a:ln w="127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Connector 147">
            <a:extLst>
              <a:ext uri="{FF2B5EF4-FFF2-40B4-BE49-F238E27FC236}">
                <a16:creationId xmlns:a16="http://schemas.microsoft.com/office/drawing/2014/main" id="{36902138-FF41-2749-2329-BDE32D656535}"/>
              </a:ext>
            </a:extLst>
          </p:cNvPr>
          <p:cNvCxnSpPr>
            <a:cxnSpLocks/>
          </p:cNvCxnSpPr>
          <p:nvPr/>
        </p:nvCxnSpPr>
        <p:spPr>
          <a:xfrm>
            <a:off x="9258682" y="3430850"/>
            <a:ext cx="116197" cy="6890"/>
          </a:xfrm>
          <a:prstGeom prst="line">
            <a:avLst/>
          </a:prstGeom>
          <a:ln w="127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Connector 152">
            <a:extLst>
              <a:ext uri="{FF2B5EF4-FFF2-40B4-BE49-F238E27FC236}">
                <a16:creationId xmlns:a16="http://schemas.microsoft.com/office/drawing/2014/main" id="{1ACA7684-04FA-5437-E037-9B0E09D4C615}"/>
              </a:ext>
            </a:extLst>
          </p:cNvPr>
          <p:cNvCxnSpPr>
            <a:cxnSpLocks/>
          </p:cNvCxnSpPr>
          <p:nvPr/>
        </p:nvCxnSpPr>
        <p:spPr>
          <a:xfrm flipV="1">
            <a:off x="11671745" y="2672041"/>
            <a:ext cx="0" cy="9746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9" name="Straight Connector 158">
            <a:extLst>
              <a:ext uri="{FF2B5EF4-FFF2-40B4-BE49-F238E27FC236}">
                <a16:creationId xmlns:a16="http://schemas.microsoft.com/office/drawing/2014/main" id="{325C79D0-42E4-019B-C215-FDCA30885E82}"/>
              </a:ext>
            </a:extLst>
          </p:cNvPr>
          <p:cNvCxnSpPr>
            <a:cxnSpLocks/>
          </p:cNvCxnSpPr>
          <p:nvPr/>
        </p:nvCxnSpPr>
        <p:spPr>
          <a:xfrm flipH="1">
            <a:off x="256526" y="1446844"/>
            <a:ext cx="9086" cy="2081784"/>
          </a:xfrm>
          <a:prstGeom prst="line">
            <a:avLst/>
          </a:prstGeom>
          <a:ln w="12700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5" name="Rectangle 164">
            <a:extLst>
              <a:ext uri="{FF2B5EF4-FFF2-40B4-BE49-F238E27FC236}">
                <a16:creationId xmlns:a16="http://schemas.microsoft.com/office/drawing/2014/main" id="{1B3D204E-E92C-E671-F97A-B08CB4E15981}"/>
              </a:ext>
            </a:extLst>
          </p:cNvPr>
          <p:cNvSpPr/>
          <p:nvPr/>
        </p:nvSpPr>
        <p:spPr>
          <a:xfrm>
            <a:off x="11867938" y="3553890"/>
            <a:ext cx="160088" cy="14478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0C48F50-C89B-4695-5D6B-AAA8917FD783}"/>
              </a:ext>
            </a:extLst>
          </p:cNvPr>
          <p:cNvSpPr txBox="1"/>
          <p:nvPr/>
        </p:nvSpPr>
        <p:spPr>
          <a:xfrm>
            <a:off x="7174281" y="4072058"/>
            <a:ext cx="28600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070C0"/>
                </a:solidFill>
              </a:rPr>
              <a:t>Slow control interface</a:t>
            </a:r>
          </a:p>
        </p:txBody>
      </p:sp>
    </p:spTree>
    <p:extLst>
      <p:ext uri="{BB962C8B-B14F-4D97-AF65-F5344CB8AC3E}">
        <p14:creationId xmlns:p14="http://schemas.microsoft.com/office/powerpoint/2010/main" val="982712582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E79224A-C1DA-A6D4-9E62-D25CCBB04EE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DD1E8C-5F1A-41F3-C6DA-DD348AB74B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9532" y="301657"/>
            <a:ext cx="11049000" cy="857185"/>
          </a:xfrm>
        </p:spPr>
        <p:txBody>
          <a:bodyPr/>
          <a:lstStyle/>
          <a:p>
            <a:r>
              <a:rPr lang="en-US"/>
              <a:t>Analog front-end (AFE)</a:t>
            </a:r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1D2BCC80-F102-88A0-320A-0309A6F51AF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033362" y="1158842"/>
            <a:ext cx="5062638" cy="5522878"/>
          </a:xfr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4954A15-081E-DD9D-82B7-67084D59AED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56</a:t>
            </a:fld>
            <a:endParaRPr lang="en-US" sz="1000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A3F604CF-2D68-7FA4-A954-2820FAB3A8B6}"/>
              </a:ext>
            </a:extLst>
          </p:cNvPr>
          <p:cNvGrpSpPr/>
          <p:nvPr/>
        </p:nvGrpSpPr>
        <p:grpSpPr>
          <a:xfrm>
            <a:off x="611211" y="1893230"/>
            <a:ext cx="5770753" cy="4788490"/>
            <a:chOff x="611211" y="1893230"/>
            <a:chExt cx="5770753" cy="4788490"/>
          </a:xfrm>
        </p:grpSpPr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641BE08B-5057-66FD-5EB3-51777BE81541}"/>
                </a:ext>
              </a:extLst>
            </p:cNvPr>
            <p:cNvSpPr txBox="1"/>
            <p:nvPr/>
          </p:nvSpPr>
          <p:spPr>
            <a:xfrm>
              <a:off x="3957588" y="3366283"/>
              <a:ext cx="65915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solidFill>
                    <a:srgbClr val="0070C0"/>
                  </a:solidFill>
                </a:rPr>
                <a:t>CSA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1AA9B2EE-99C5-1112-35AE-9BACD105D96F}"/>
                </a:ext>
              </a:extLst>
            </p:cNvPr>
            <p:cNvSpPr txBox="1"/>
            <p:nvPr/>
          </p:nvSpPr>
          <p:spPr>
            <a:xfrm>
              <a:off x="5453505" y="4248509"/>
              <a:ext cx="92845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solidFill>
                    <a:srgbClr val="0070C0"/>
                  </a:solidFill>
                </a:rPr>
                <a:t>Shaper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C34172B9-B16A-4BF2-EBBE-F7CDEF42D4A3}"/>
                </a:ext>
              </a:extLst>
            </p:cNvPr>
            <p:cNvSpPr txBox="1"/>
            <p:nvPr/>
          </p:nvSpPr>
          <p:spPr>
            <a:xfrm>
              <a:off x="611211" y="4720086"/>
              <a:ext cx="174919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solidFill>
                    <a:srgbClr val="0070C0"/>
                  </a:solidFill>
                </a:rPr>
                <a:t>Charge injector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B17DFBA8-5593-6DB5-1195-A3BECCC24A4A}"/>
                </a:ext>
              </a:extLst>
            </p:cNvPr>
            <p:cNvSpPr txBox="1"/>
            <p:nvPr/>
          </p:nvSpPr>
          <p:spPr>
            <a:xfrm>
              <a:off x="2657232" y="6312388"/>
              <a:ext cx="13003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solidFill>
                    <a:srgbClr val="0070C0"/>
                  </a:solidFill>
                </a:rPr>
                <a:t>Bias DACs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096C4AF7-AF74-343D-8947-A1D19BC0FCDC}"/>
                </a:ext>
              </a:extLst>
            </p:cNvPr>
            <p:cNvSpPr txBox="1"/>
            <p:nvPr/>
          </p:nvSpPr>
          <p:spPr>
            <a:xfrm>
              <a:off x="3564681" y="1893230"/>
              <a:ext cx="118494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solidFill>
                    <a:srgbClr val="0070C0"/>
                  </a:solidFill>
                </a:rPr>
                <a:t>Bias DAC</a:t>
              </a:r>
            </a:p>
          </p:txBody>
        </p: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4FE8F0DC-D9FD-E145-10AD-F3D2FF0253A3}"/>
              </a:ext>
            </a:extLst>
          </p:cNvPr>
          <p:cNvSpPr txBox="1"/>
          <p:nvPr/>
        </p:nvSpPr>
        <p:spPr>
          <a:xfrm>
            <a:off x="4874545" y="1158842"/>
            <a:ext cx="6857923" cy="2169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dirty="0"/>
              <a:t>Modified from an existing AFE designed for X-ray amplitude spectroscopy [1], with the following changes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Shaping time reduced to ~100 ns to serve purely as an anti-aliasing filter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All bias currents generated by built-in DACs to eliminate analog bias distribution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Minor layout improvements.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252CA94-7878-2047-EC77-1C4E019F36B2}"/>
              </a:ext>
            </a:extLst>
          </p:cNvPr>
          <p:cNvSpPr txBox="1"/>
          <p:nvPr/>
        </p:nvSpPr>
        <p:spPr>
          <a:xfrm>
            <a:off x="6096000" y="6035389"/>
            <a:ext cx="56364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[1] </a:t>
            </a:r>
            <a:r>
              <a:rPr lang="en-US" sz="1200" b="0" i="0" dirty="0" err="1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Deptuch</a:t>
            </a:r>
            <a:r>
              <a:rPr lang="en-US" sz="12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, G. W., et al. "Pixel detectors with built-in signal processing and bandwidth-efficient data transmission." </a:t>
            </a:r>
            <a:r>
              <a:rPr lang="en-US" sz="1200" b="0" i="1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10th International Workshop on Semiconductor Pixel Detectors for Particles and Imaging</a:t>
            </a:r>
            <a:r>
              <a:rPr lang="en-US" sz="12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. 2023.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843060929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869E16-8720-587E-BFD8-FC6DA61425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3477" y="176280"/>
            <a:ext cx="11049000" cy="790815"/>
          </a:xfrm>
        </p:spPr>
        <p:txBody>
          <a:bodyPr>
            <a:normAutofit/>
          </a:bodyPr>
          <a:lstStyle/>
          <a:p>
            <a:r>
              <a:rPr lang="en-US" sz="3600"/>
              <a:t>Bias DAC (5-bit)</a:t>
            </a:r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3005AC86-9CFD-9E08-F0DE-866AB846E449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433477" y="1227947"/>
            <a:ext cx="7354911" cy="4730181"/>
          </a:xfr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0D33115-1D0F-4334-CCDA-A5D85E8BB21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57</a:t>
            </a:fld>
            <a:endParaRPr lang="en-US" sz="1000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96332836-179F-4805-A3B0-CDD187856E3E}"/>
              </a:ext>
            </a:extLst>
          </p:cNvPr>
          <p:cNvGrpSpPr/>
          <p:nvPr/>
        </p:nvGrpSpPr>
        <p:grpSpPr>
          <a:xfrm>
            <a:off x="2234242" y="4358125"/>
            <a:ext cx="3659268" cy="1958470"/>
            <a:chOff x="2234241" y="4455740"/>
            <a:chExt cx="3659268" cy="1958470"/>
          </a:xfrm>
        </p:grpSpPr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0864ECF6-6308-99AB-21C3-18112C9220E4}"/>
                </a:ext>
              </a:extLst>
            </p:cNvPr>
            <p:cNvSpPr txBox="1"/>
            <p:nvPr/>
          </p:nvSpPr>
          <p:spPr>
            <a:xfrm>
              <a:off x="2234241" y="6044878"/>
              <a:ext cx="25442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solidFill>
                    <a:srgbClr val="0070C0"/>
                  </a:solidFill>
                </a:rPr>
                <a:t>Constant-g</a:t>
              </a:r>
              <a:r>
                <a:rPr lang="en-US" baseline="-25000">
                  <a:solidFill>
                    <a:srgbClr val="0070C0"/>
                  </a:solidFill>
                </a:rPr>
                <a:t>m</a:t>
              </a:r>
              <a:r>
                <a:rPr lang="en-US">
                  <a:solidFill>
                    <a:srgbClr val="0070C0"/>
                  </a:solidFill>
                </a:rPr>
                <a:t> reference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1A4DDD23-D212-CC6F-2104-854E08866B81}"/>
                </a:ext>
              </a:extLst>
            </p:cNvPr>
            <p:cNvSpPr txBox="1"/>
            <p:nvPr/>
          </p:nvSpPr>
          <p:spPr>
            <a:xfrm>
              <a:off x="4387969" y="4455740"/>
              <a:ext cx="150554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solidFill>
                    <a:srgbClr val="0070C0"/>
                  </a:solidFill>
                </a:rPr>
                <a:t>Current DAC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201765393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37E5DF-ACCF-89C4-8A83-79C2A38F15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3477" y="176280"/>
            <a:ext cx="11049000" cy="782188"/>
          </a:xfrm>
        </p:spPr>
        <p:txBody>
          <a:bodyPr>
            <a:normAutofit/>
          </a:bodyPr>
          <a:lstStyle/>
          <a:p>
            <a:r>
              <a:rPr lang="en-US" sz="4000"/>
              <a:t>Top-level schematic of the ADC</a:t>
            </a:r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EA9DD2B0-BE75-DF2B-3674-2A368481621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587472" y="2242359"/>
            <a:ext cx="11017056" cy="3776064"/>
          </a:xfr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8A47CF3-F2DF-6787-40FB-D54C75B84B7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58</a:t>
            </a:fld>
            <a:endParaRPr lang="en-US" sz="100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C0B1BD6-116F-E450-B533-6F3F2441A3FF}"/>
              </a:ext>
            </a:extLst>
          </p:cNvPr>
          <p:cNvSpPr txBox="1"/>
          <p:nvPr/>
        </p:nvSpPr>
        <p:spPr>
          <a:xfrm>
            <a:off x="587472" y="1544077"/>
            <a:ext cx="49460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/>
              <a:t>Combines the ADC core with the driver.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9CABC5B5-5532-ECDD-AECB-73144D16B49D}"/>
              </a:ext>
            </a:extLst>
          </p:cNvPr>
          <p:cNvGrpSpPr/>
          <p:nvPr/>
        </p:nvGrpSpPr>
        <p:grpSpPr>
          <a:xfrm>
            <a:off x="1758019" y="2744426"/>
            <a:ext cx="5220998" cy="3123495"/>
            <a:chOff x="1758019" y="2744426"/>
            <a:chExt cx="5220998" cy="3123495"/>
          </a:xfrm>
        </p:grpSpPr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BEBA1D87-BBB2-21FB-36B6-62F60B1023E0}"/>
                </a:ext>
              </a:extLst>
            </p:cNvPr>
            <p:cNvSpPr txBox="1"/>
            <p:nvPr/>
          </p:nvSpPr>
          <p:spPr>
            <a:xfrm>
              <a:off x="3571336" y="5129257"/>
              <a:ext cx="80021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solidFill>
                    <a:srgbClr val="0070C0"/>
                  </a:solidFill>
                </a:rPr>
                <a:t>Driver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955FF17F-2106-A9A1-4C73-063F239DB4EC}"/>
                </a:ext>
              </a:extLst>
            </p:cNvPr>
            <p:cNvSpPr txBox="1"/>
            <p:nvPr/>
          </p:nvSpPr>
          <p:spPr>
            <a:xfrm>
              <a:off x="5794077" y="5498589"/>
              <a:ext cx="118494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solidFill>
                    <a:srgbClr val="0070C0"/>
                  </a:solidFill>
                </a:rPr>
                <a:t>ADC core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35E80467-6CDB-5254-85C3-98465DEE7417}"/>
                </a:ext>
              </a:extLst>
            </p:cNvPr>
            <p:cNvSpPr txBox="1"/>
            <p:nvPr/>
          </p:nvSpPr>
          <p:spPr>
            <a:xfrm>
              <a:off x="1758019" y="2744426"/>
              <a:ext cx="181331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solidFill>
                    <a:srgbClr val="0070C0"/>
                  </a:solidFill>
                </a:rPr>
                <a:t>Clock generator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58604991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13D332-8B23-761A-6656-B98415801F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7983" y="253918"/>
            <a:ext cx="11049000" cy="859826"/>
          </a:xfrm>
        </p:spPr>
        <p:txBody>
          <a:bodyPr>
            <a:normAutofit/>
          </a:bodyPr>
          <a:lstStyle/>
          <a:p>
            <a:r>
              <a:rPr lang="en-US" sz="4000"/>
              <a:t>Test bench for the complete channe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4366A43-DA11-865E-A5B5-09DE81042AD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59</a:t>
            </a:fld>
            <a:endParaRPr lang="en-US" sz="1000"/>
          </a:p>
        </p:txBody>
      </p:sp>
      <p:pic>
        <p:nvPicPr>
          <p:cNvPr id="5" name="Graphic 4">
            <a:extLst>
              <a:ext uri="{FF2B5EF4-FFF2-40B4-BE49-F238E27FC236}">
                <a16:creationId xmlns:a16="http://schemas.microsoft.com/office/drawing/2014/main" id="{3D50684C-C5BA-68CF-6D97-B569DB90607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571500" y="1131925"/>
            <a:ext cx="6528040" cy="5472157"/>
          </a:xfrm>
          <a:prstGeom prst="rect">
            <a:avLst/>
          </a:prstGeom>
        </p:spPr>
      </p:pic>
      <p:grpSp>
        <p:nvGrpSpPr>
          <p:cNvPr id="9" name="Group 8">
            <a:extLst>
              <a:ext uri="{FF2B5EF4-FFF2-40B4-BE49-F238E27FC236}">
                <a16:creationId xmlns:a16="http://schemas.microsoft.com/office/drawing/2014/main" id="{29DA29A9-CCCF-C50C-5DAB-3D292D894612}"/>
              </a:ext>
            </a:extLst>
          </p:cNvPr>
          <p:cNvGrpSpPr/>
          <p:nvPr/>
        </p:nvGrpSpPr>
        <p:grpSpPr>
          <a:xfrm>
            <a:off x="923026" y="1576355"/>
            <a:ext cx="6251536" cy="5105365"/>
            <a:chOff x="923026" y="1576355"/>
            <a:chExt cx="6251536" cy="5105365"/>
          </a:xfrm>
        </p:grpSpPr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DA041B29-1750-5BF0-A012-EB708182CA86}"/>
                </a:ext>
              </a:extLst>
            </p:cNvPr>
            <p:cNvSpPr txBox="1"/>
            <p:nvPr/>
          </p:nvSpPr>
          <p:spPr>
            <a:xfrm>
              <a:off x="3398807" y="3429000"/>
              <a:ext cx="10438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solidFill>
                    <a:srgbClr val="0070C0"/>
                  </a:solidFill>
                </a:rPr>
                <a:t>Channel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95AA07E6-A232-BC0E-FD91-CAC2C29B7411}"/>
                </a:ext>
              </a:extLst>
            </p:cNvPr>
            <p:cNvSpPr txBox="1"/>
            <p:nvPr/>
          </p:nvSpPr>
          <p:spPr>
            <a:xfrm>
              <a:off x="5822910" y="1576355"/>
              <a:ext cx="13516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solidFill>
                    <a:srgbClr val="0070C0"/>
                  </a:solidFill>
                </a:rPr>
                <a:t>Ideal DACs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25FED715-C357-C00E-2A61-3A229A20CCEF}"/>
                </a:ext>
              </a:extLst>
            </p:cNvPr>
            <p:cNvSpPr txBox="1"/>
            <p:nvPr/>
          </p:nvSpPr>
          <p:spPr>
            <a:xfrm>
              <a:off x="923026" y="6035389"/>
              <a:ext cx="229462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>
                  <a:solidFill>
                    <a:srgbClr val="0070C0"/>
                  </a:solidFill>
                </a:rPr>
                <a:t>Programming bits (ideal ADCs)</a:t>
              </a:r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D40E43B4-85CD-CE89-1796-C39A704C1729}"/>
              </a:ext>
            </a:extLst>
          </p:cNvPr>
          <p:cNvSpPr txBox="1"/>
          <p:nvPr/>
        </p:nvSpPr>
        <p:spPr>
          <a:xfrm>
            <a:off x="7246189" y="1576355"/>
            <a:ext cx="3974229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/>
              <a:t>Total number of programming bits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/>
              <a:t>AFE: 33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/>
              <a:t>SEDC: 5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/>
              <a:t>ADC: 130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/>
              <a:t>DSP: 160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/>
              <a:t>MLP: 1552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745883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DA4F23-6077-7462-9428-1FA81E2956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9532" y="301657"/>
            <a:ext cx="11049000" cy="857185"/>
          </a:xfrm>
        </p:spPr>
        <p:txBody>
          <a:bodyPr/>
          <a:lstStyle/>
          <a:p>
            <a:r>
              <a:rPr lang="en-US"/>
              <a:t>Analog front-end (AFE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52F7E70-EE0E-D6FE-E80D-396DFCA223E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6</a:t>
            </a:fld>
            <a:endParaRPr lang="en-US" sz="100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42254D6-5607-9793-FBF1-5D14D20C05D6}"/>
              </a:ext>
            </a:extLst>
          </p:cNvPr>
          <p:cNvSpPr txBox="1"/>
          <p:nvPr/>
        </p:nvSpPr>
        <p:spPr>
          <a:xfrm>
            <a:off x="571501" y="1158842"/>
            <a:ext cx="111609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621BAEE-107F-F01A-6CBF-E05933018EEF}"/>
              </a:ext>
            </a:extLst>
          </p:cNvPr>
          <p:cNvSpPr txBox="1"/>
          <p:nvPr/>
        </p:nvSpPr>
        <p:spPr>
          <a:xfrm>
            <a:off x="2105196" y="6220055"/>
            <a:ext cx="94033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[1] </a:t>
            </a:r>
            <a:r>
              <a:rPr lang="en-US" sz="1200" b="0" i="0" dirty="0" err="1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Deptuch</a:t>
            </a:r>
            <a:r>
              <a:rPr lang="en-US" sz="12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, G. W., et al. "Pixel detectors with built-in signal processing and bandwidth-efficient data transmission." </a:t>
            </a:r>
            <a:r>
              <a:rPr lang="en-US" sz="1200" b="0" i="1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10th International Workshop on Semiconductor Pixel Detectors for Particles and Imaging</a:t>
            </a:r>
            <a:r>
              <a:rPr lang="en-US" sz="12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. 2023.</a:t>
            </a:r>
            <a:endParaRPr lang="en-US" sz="1200" dirty="0"/>
          </a:p>
        </p:txBody>
      </p:sp>
      <p:sp>
        <p:nvSpPr>
          <p:cNvPr id="19" name="Content Placeholder 18">
            <a:extLst>
              <a:ext uri="{FF2B5EF4-FFF2-40B4-BE49-F238E27FC236}">
                <a16:creationId xmlns:a16="http://schemas.microsoft.com/office/drawing/2014/main" id="{0EEAE3D9-14B6-3528-5177-8BCE113FB7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1499" y="1289437"/>
            <a:ext cx="11160968" cy="4207185"/>
          </a:xfrm>
        </p:spPr>
        <p:txBody>
          <a:bodyPr/>
          <a:lstStyle/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dirty="0"/>
              <a:t>Modified from an existing AFE for X-ray amplitude spectroscopy [1], with the following changes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800" dirty="0"/>
              <a:t>Shaping time reduced to ~100 ns to serve purely as an anti-aliasing filter (AAF)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800" dirty="0"/>
              <a:t>All bias currents generated by built-in DACs to eliminate analog bias distribution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800" dirty="0"/>
              <a:t>Minor layout improvements.</a:t>
            </a:r>
          </a:p>
          <a:p>
            <a:endParaRPr lang="en-US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2BADA846-088B-8E05-55F2-14848917835F}"/>
              </a:ext>
            </a:extLst>
          </p:cNvPr>
          <p:cNvSpPr txBox="1"/>
          <p:nvPr/>
        </p:nvSpPr>
        <p:spPr>
          <a:xfrm>
            <a:off x="571498" y="4830792"/>
            <a:ext cx="11160970" cy="13285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500"/>
              </a:spcBef>
              <a:buFont typeface="Arial" panose="020B0604020202020204" pitchFamily="34" charset="0"/>
              <a:buChar char="•"/>
            </a:pPr>
            <a:r>
              <a:rPr lang="en-US" dirty="0"/>
              <a:t>For a detector capacitance of C</a:t>
            </a:r>
            <a:r>
              <a:rPr lang="en-US" baseline="-25000" dirty="0"/>
              <a:t>DET</a:t>
            </a:r>
            <a:r>
              <a:rPr lang="en-US" dirty="0"/>
              <a:t> = 50 </a:t>
            </a:r>
            <a:r>
              <a:rPr lang="en-US" dirty="0" err="1"/>
              <a:t>fF</a:t>
            </a:r>
            <a:r>
              <a:rPr lang="en-US" dirty="0"/>
              <a:t>, the simulated ENC = 7.3 e- to 16.5 e- for CSA feedback currents of 0-50 </a:t>
            </a:r>
            <a:r>
              <a:rPr lang="en-US" dirty="0" err="1"/>
              <a:t>pA</a:t>
            </a:r>
            <a:r>
              <a:rPr lang="en-US" dirty="0"/>
              <a:t> and a final shaping time of 300 ns.</a:t>
            </a:r>
          </a:p>
          <a:p>
            <a:pPr marL="285750" indent="-285750">
              <a:spcBef>
                <a:spcPts val="500"/>
              </a:spcBef>
              <a:buFont typeface="Arial" panose="020B0604020202020204" pitchFamily="34" charset="0"/>
              <a:buChar char="•"/>
            </a:pPr>
            <a:r>
              <a:rPr lang="en-US" dirty="0"/>
              <a:t>The baseline can be adjusted for positive and negative polarity signals to maximize dynamic rage (DR)</a:t>
            </a:r>
          </a:p>
          <a:p>
            <a:pPr marL="285750" indent="-285750">
              <a:spcBef>
                <a:spcPts val="500"/>
              </a:spcBef>
              <a:buFont typeface="Arial" panose="020B0604020202020204" pitchFamily="34" charset="0"/>
              <a:buChar char="•"/>
            </a:pPr>
            <a:r>
              <a:rPr lang="en-US" dirty="0"/>
              <a:t>Useful DR value of ~10 bits (1:1000)</a:t>
            </a:r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D7EA11EE-C6D8-4009-0648-C9109C60252A}"/>
              </a:ext>
            </a:extLst>
          </p:cNvPr>
          <p:cNvGrpSpPr/>
          <p:nvPr/>
        </p:nvGrpSpPr>
        <p:grpSpPr>
          <a:xfrm>
            <a:off x="571497" y="2665554"/>
            <a:ext cx="7759214" cy="2091514"/>
            <a:chOff x="571497" y="2665554"/>
            <a:chExt cx="7759214" cy="2091514"/>
          </a:xfrm>
        </p:grpSpPr>
        <p:grpSp>
          <p:nvGrpSpPr>
            <p:cNvPr id="26" name="Group 25">
              <a:extLst>
                <a:ext uri="{FF2B5EF4-FFF2-40B4-BE49-F238E27FC236}">
                  <a16:creationId xmlns:a16="http://schemas.microsoft.com/office/drawing/2014/main" id="{C31D96B4-B77B-309E-9551-647B2574AE0D}"/>
                </a:ext>
              </a:extLst>
            </p:cNvPr>
            <p:cNvGrpSpPr/>
            <p:nvPr/>
          </p:nvGrpSpPr>
          <p:grpSpPr>
            <a:xfrm>
              <a:off x="571497" y="2739192"/>
              <a:ext cx="7759214" cy="2017876"/>
              <a:chOff x="571497" y="2739192"/>
              <a:chExt cx="7759214" cy="2017876"/>
            </a:xfrm>
          </p:grpSpPr>
          <p:pic>
            <p:nvPicPr>
              <p:cNvPr id="5" name="Picture 4" descr="Diagram&#10;&#10;Description automatically generated">
                <a:extLst>
                  <a:ext uri="{FF2B5EF4-FFF2-40B4-BE49-F238E27FC236}">
                    <a16:creationId xmlns:a16="http://schemas.microsoft.com/office/drawing/2014/main" id="{C2839819-F69B-3DF2-F889-602B1EE43F0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rcRect r="16363" b="54816"/>
              <a:stretch/>
            </p:blipFill>
            <p:spPr>
              <a:xfrm>
                <a:off x="1811663" y="2739192"/>
                <a:ext cx="6519048" cy="1637710"/>
              </a:xfrm>
              <a:prstGeom prst="rect">
                <a:avLst/>
              </a:prstGeom>
            </p:spPr>
          </p:pic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E3908E3E-AC5F-3D4F-5A5C-19BAC85DB467}"/>
                  </a:ext>
                </a:extLst>
              </p:cNvPr>
              <p:cNvSpPr txBox="1"/>
              <p:nvPr/>
            </p:nvSpPr>
            <p:spPr>
              <a:xfrm>
                <a:off x="2747934" y="4387736"/>
                <a:ext cx="178773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0070C0"/>
                    </a:solidFill>
                  </a:rPr>
                  <a:t>Two-stage CSA</a:t>
                </a:r>
              </a:p>
            </p:txBody>
          </p:sp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D8C7A703-CFE2-8CE1-025C-0805891CC85A}"/>
                  </a:ext>
                </a:extLst>
              </p:cNvPr>
              <p:cNvSpPr txBox="1"/>
              <p:nvPr/>
            </p:nvSpPr>
            <p:spPr>
              <a:xfrm>
                <a:off x="5335092" y="4387736"/>
                <a:ext cx="163378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0070C0"/>
                    </a:solidFill>
                  </a:rPr>
                  <a:t>Anti-alias filter</a:t>
                </a:r>
              </a:p>
            </p:txBody>
          </p:sp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3C0F37D4-E956-3A59-E549-3DEF1C57C9EF}"/>
                  </a:ext>
                </a:extLst>
              </p:cNvPr>
              <p:cNvSpPr/>
              <p:nvPr/>
            </p:nvSpPr>
            <p:spPr>
              <a:xfrm>
                <a:off x="6028369" y="4289991"/>
                <a:ext cx="276045" cy="16965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Rectangle: Rounded Corners 16">
                <a:extLst>
                  <a:ext uri="{FF2B5EF4-FFF2-40B4-BE49-F238E27FC236}">
                    <a16:creationId xmlns:a16="http://schemas.microsoft.com/office/drawing/2014/main" id="{CCB5065C-8BA6-1E47-09A0-751639B64454}"/>
                  </a:ext>
                </a:extLst>
              </p:cNvPr>
              <p:cNvSpPr/>
              <p:nvPr/>
            </p:nvSpPr>
            <p:spPr>
              <a:xfrm>
                <a:off x="6968106" y="3159470"/>
                <a:ext cx="1086928" cy="338471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8BA035A6-01DE-C3EB-471B-E361F72C76AB}"/>
                  </a:ext>
                </a:extLst>
              </p:cNvPr>
              <p:cNvSpPr txBox="1"/>
              <p:nvPr/>
            </p:nvSpPr>
            <p:spPr>
              <a:xfrm>
                <a:off x="571497" y="3429000"/>
                <a:ext cx="989997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0070C0"/>
                    </a:solidFill>
                  </a:rPr>
                  <a:t>Charge injector</a:t>
                </a:r>
              </a:p>
            </p:txBody>
          </p:sp>
          <p:sp>
            <p:nvSpPr>
              <p:cNvPr id="23" name="Arrow: Right 22">
                <a:extLst>
                  <a:ext uri="{FF2B5EF4-FFF2-40B4-BE49-F238E27FC236}">
                    <a16:creationId xmlns:a16="http://schemas.microsoft.com/office/drawing/2014/main" id="{59E1513F-BB3A-A55A-D2CD-4837DFD6D7E3}"/>
                  </a:ext>
                </a:extLst>
              </p:cNvPr>
              <p:cNvSpPr/>
              <p:nvPr/>
            </p:nvSpPr>
            <p:spPr>
              <a:xfrm>
                <a:off x="1535616" y="3616644"/>
                <a:ext cx="276045" cy="165137"/>
              </a:xfrm>
              <a:prstGeom prst="rightArrow">
                <a:avLst/>
              </a:prstGeom>
              <a:noFill/>
              <a:ln w="19050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636292EB-F40E-8DEC-6373-35F90A4EE391}"/>
                  </a:ext>
                </a:extLst>
              </p:cNvPr>
              <p:cNvSpPr/>
              <p:nvPr/>
            </p:nvSpPr>
            <p:spPr>
              <a:xfrm>
                <a:off x="6028369" y="3781781"/>
                <a:ext cx="415563" cy="21078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DD806CC7-06D8-87DC-70E2-B6496DF764D7}"/>
                  </a:ext>
                </a:extLst>
              </p:cNvPr>
              <p:cNvSpPr txBox="1"/>
              <p:nvPr/>
            </p:nvSpPr>
            <p:spPr>
              <a:xfrm>
                <a:off x="5962415" y="3760791"/>
                <a:ext cx="601447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>
                    <a:solidFill>
                      <a:srgbClr val="00B050"/>
                    </a:solidFill>
                  </a:rPr>
                  <a:t>100ns</a:t>
                </a:r>
              </a:p>
            </p:txBody>
          </p:sp>
        </p:grpSp>
        <p:pic>
          <p:nvPicPr>
            <p:cNvPr id="28" name="Picture 27" descr="Diagram&#10;&#10;Description automatically generated">
              <a:extLst>
                <a:ext uri="{FF2B5EF4-FFF2-40B4-BE49-F238E27FC236}">
                  <a16:creationId xmlns:a16="http://schemas.microsoft.com/office/drawing/2014/main" id="{08B4AFF3-7EB7-86F1-4031-8F5EF2BF9B48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rcRect t="86612" r="86533" b="3315"/>
            <a:stretch/>
          </p:blipFill>
          <p:spPr>
            <a:xfrm>
              <a:off x="7062403" y="2665554"/>
              <a:ext cx="1141432" cy="39703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65661027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FBB0A6-8A47-6207-413B-C72A5A6CD2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6610" y="300338"/>
            <a:ext cx="11049000" cy="859826"/>
          </a:xfrm>
        </p:spPr>
        <p:txBody>
          <a:bodyPr/>
          <a:lstStyle/>
          <a:p>
            <a:r>
              <a:rPr lang="en-US" dirty="0"/>
              <a:t>Layout and die photograph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8D51355-4A7B-61C2-3311-45CDA4205C9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60</a:t>
            </a:fld>
            <a:endParaRPr lang="en-US" sz="100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72D52F5-4FA5-CE07-B92D-068E4DF36FE3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71500" y="1514408"/>
            <a:ext cx="5188034" cy="4912271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FE8CAA9F-558B-7906-A0B7-1267D241CD01}"/>
              </a:ext>
            </a:extLst>
          </p:cNvPr>
          <p:cNvSpPr txBox="1"/>
          <p:nvPr/>
        </p:nvSpPr>
        <p:spPr>
          <a:xfrm>
            <a:off x="6001110" y="1514408"/>
            <a:ext cx="380104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/>
              <a:t>Chip area = 5 mm x 5 m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/>
              <a:t>Core area = 4.76 mm x 4.76 mm</a:t>
            </a:r>
          </a:p>
        </p:txBody>
      </p:sp>
    </p:spTree>
    <p:extLst>
      <p:ext uri="{BB962C8B-B14F-4D97-AF65-F5344CB8AC3E}">
        <p14:creationId xmlns:p14="http://schemas.microsoft.com/office/powerpoint/2010/main" val="2796990963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02A8F826-CB99-8941-1A55-65611F3AF3A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644043" y="1765692"/>
            <a:ext cx="7876499" cy="4207185"/>
          </a:xfr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8ADEA8DC-10E7-E56B-373D-DC0813AB34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ull channel schematic</a:t>
            </a:r>
            <a:endParaRPr lang="en-US">
              <a:cs typeface="Arial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0084186-029F-ADFA-9442-F7A27B1AD7C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61</a:t>
            </a:fld>
            <a:endParaRPr lang="en-US" sz="100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EB1F145-D7FD-87FA-7DA3-975BD27BE472}"/>
              </a:ext>
            </a:extLst>
          </p:cNvPr>
          <p:cNvSpPr txBox="1"/>
          <p:nvPr/>
        </p:nvSpPr>
        <p:spPr>
          <a:xfrm>
            <a:off x="7401422" y="3130327"/>
            <a:ext cx="1826141" cy="369332"/>
          </a:xfrm>
          <a:prstGeom prst="rect">
            <a:avLst/>
          </a:prstGeom>
          <a:noFill/>
        </p:spPr>
        <p:txBody>
          <a:bodyPr wrap="none" lIns="91440" tIns="45720" rIns="91440" bIns="45720" rtlCol="0" anchor="t">
            <a:spAutoFit/>
          </a:bodyPr>
          <a:lstStyle/>
          <a:p>
            <a:r>
              <a:rPr lang="en-US">
                <a:solidFill>
                  <a:srgbClr val="0070C0"/>
                </a:solidFill>
              </a:rPr>
              <a:t>All digital block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9F00B38-234B-7BD9-CDA6-2739B85B505A}"/>
              </a:ext>
            </a:extLst>
          </p:cNvPr>
          <p:cNvSpPr txBox="1"/>
          <p:nvPr/>
        </p:nvSpPr>
        <p:spPr>
          <a:xfrm>
            <a:off x="2285747" y="5412045"/>
            <a:ext cx="633507" cy="369332"/>
          </a:xfrm>
          <a:prstGeom prst="rect">
            <a:avLst/>
          </a:prstGeom>
          <a:noFill/>
        </p:spPr>
        <p:txBody>
          <a:bodyPr wrap="none" lIns="91440" tIns="45720" rIns="91440" bIns="45720" rtlCol="0" anchor="t">
            <a:spAutoFit/>
          </a:bodyPr>
          <a:lstStyle/>
          <a:p>
            <a:r>
              <a:rPr lang="en-US">
                <a:solidFill>
                  <a:srgbClr val="0070C0"/>
                </a:solidFill>
              </a:rPr>
              <a:t>AF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7E4A101-0D62-406A-AA8B-1AFB0EBF996C}"/>
              </a:ext>
            </a:extLst>
          </p:cNvPr>
          <p:cNvSpPr txBox="1"/>
          <p:nvPr/>
        </p:nvSpPr>
        <p:spPr>
          <a:xfrm>
            <a:off x="3223264" y="4568709"/>
            <a:ext cx="825867" cy="369332"/>
          </a:xfrm>
          <a:prstGeom prst="rect">
            <a:avLst/>
          </a:prstGeom>
          <a:noFill/>
        </p:spPr>
        <p:txBody>
          <a:bodyPr wrap="none" lIns="91440" tIns="45720" rIns="91440" bIns="45720" rtlCol="0" anchor="t">
            <a:spAutoFit/>
          </a:bodyPr>
          <a:lstStyle/>
          <a:p>
            <a:r>
              <a:rPr lang="en-US">
                <a:solidFill>
                  <a:srgbClr val="0070C0"/>
                </a:solidFill>
              </a:rPr>
              <a:t>SEDC</a:t>
            </a:r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89CE705-E12F-C30A-AFE9-7007EE7C24DA}"/>
              </a:ext>
            </a:extLst>
          </p:cNvPr>
          <p:cNvSpPr txBox="1"/>
          <p:nvPr/>
        </p:nvSpPr>
        <p:spPr>
          <a:xfrm>
            <a:off x="4357702" y="2869191"/>
            <a:ext cx="671979" cy="369332"/>
          </a:xfrm>
          <a:prstGeom prst="rect">
            <a:avLst/>
          </a:prstGeom>
          <a:noFill/>
        </p:spPr>
        <p:txBody>
          <a:bodyPr wrap="none" lIns="91440" tIns="45720" rIns="91440" bIns="45720" rtlCol="0" anchor="t">
            <a:spAutoFit/>
          </a:bodyPr>
          <a:lstStyle/>
          <a:p>
            <a:r>
              <a:rPr lang="en-US">
                <a:solidFill>
                  <a:srgbClr val="0070C0"/>
                </a:solidFill>
              </a:rPr>
              <a:t>ADC</a:t>
            </a:r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CC6C2C7-7B0E-5A67-A640-E38A62F31EAE}"/>
              </a:ext>
            </a:extLst>
          </p:cNvPr>
          <p:cNvSpPr txBox="1"/>
          <p:nvPr/>
        </p:nvSpPr>
        <p:spPr>
          <a:xfrm>
            <a:off x="5813208" y="1991608"/>
            <a:ext cx="1505540" cy="369332"/>
          </a:xfrm>
          <a:prstGeom prst="rect">
            <a:avLst/>
          </a:prstGeom>
          <a:noFill/>
        </p:spPr>
        <p:txBody>
          <a:bodyPr wrap="none" lIns="91440" tIns="45720" rIns="91440" bIns="45720" rtlCol="0" anchor="t">
            <a:spAutoFit/>
          </a:bodyPr>
          <a:lstStyle/>
          <a:p>
            <a:r>
              <a:rPr lang="en-US">
                <a:solidFill>
                  <a:srgbClr val="0070C0"/>
                </a:solidFill>
              </a:rPr>
              <a:t>Clock divid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9707138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93CD384-523E-3287-D742-8A4252B7B0F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Content Placeholder 10">
            <a:extLst>
              <a:ext uri="{FF2B5EF4-FFF2-40B4-BE49-F238E27FC236}">
                <a16:creationId xmlns:a16="http://schemas.microsoft.com/office/drawing/2014/main" id="{A71E2BF2-517F-BCED-CBBD-F74B61FB1AB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537253" y="1966069"/>
            <a:ext cx="11049000" cy="2727646"/>
          </a:xfr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B4F74CE2-2436-2CDC-EAF0-C40270BA1D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ll digital blocks schematic</a:t>
            </a:r>
            <a:endParaRPr lang="en-US">
              <a:cs typeface="Arial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7B94393-3BE4-C022-4215-9D8452EC650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62</a:t>
            </a:fld>
            <a:endParaRPr lang="en-US" sz="100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22723CC-521C-F25E-3B14-90DCE66155A8}"/>
              </a:ext>
            </a:extLst>
          </p:cNvPr>
          <p:cNvSpPr txBox="1"/>
          <p:nvPr/>
        </p:nvSpPr>
        <p:spPr>
          <a:xfrm>
            <a:off x="6425377" y="2479630"/>
            <a:ext cx="1505540" cy="369332"/>
          </a:xfrm>
          <a:prstGeom prst="rect">
            <a:avLst/>
          </a:prstGeom>
          <a:noFill/>
        </p:spPr>
        <p:txBody>
          <a:bodyPr wrap="none" lIns="91440" tIns="45720" rIns="91440" bIns="45720" rtlCol="0" anchor="t">
            <a:spAutoFit/>
          </a:bodyPr>
          <a:lstStyle/>
          <a:p>
            <a:r>
              <a:rPr lang="en-US">
                <a:solidFill>
                  <a:srgbClr val="0070C0"/>
                </a:solidFill>
              </a:rPr>
              <a:t>Clock divider</a:t>
            </a:r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AB2DB82-1C3C-A279-87D8-1CD2A558A46B}"/>
              </a:ext>
            </a:extLst>
          </p:cNvPr>
          <p:cNvSpPr txBox="1"/>
          <p:nvPr/>
        </p:nvSpPr>
        <p:spPr>
          <a:xfrm>
            <a:off x="564826" y="2342640"/>
            <a:ext cx="1043876" cy="646331"/>
          </a:xfrm>
          <a:prstGeom prst="rect">
            <a:avLst/>
          </a:prstGeom>
          <a:noFill/>
        </p:spPr>
        <p:txBody>
          <a:bodyPr wrap="none" lIns="91440" tIns="45720" rIns="91440" bIns="45720" rtlCol="0" anchor="t">
            <a:spAutoFit/>
          </a:bodyPr>
          <a:lstStyle/>
          <a:p>
            <a:r>
              <a:rPr lang="en-US">
                <a:solidFill>
                  <a:srgbClr val="0070C0"/>
                </a:solidFill>
              </a:rPr>
              <a:t>Circular </a:t>
            </a:r>
            <a:endParaRPr lang="en-US">
              <a:cs typeface="Arial" panose="020B0604020202020204"/>
            </a:endParaRPr>
          </a:p>
          <a:p>
            <a:r>
              <a:rPr lang="en-US">
                <a:solidFill>
                  <a:srgbClr val="0070C0"/>
                </a:solidFill>
              </a:rPr>
              <a:t>buffer</a:t>
            </a:r>
            <a:endParaRPr lang="en-US">
              <a:cs typeface="Arial" panose="020B0604020202020204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11770EA-8DD9-FD81-A35A-C3D477DAB969}"/>
              </a:ext>
            </a:extLst>
          </p:cNvPr>
          <p:cNvSpPr txBox="1"/>
          <p:nvPr/>
        </p:nvSpPr>
        <p:spPr>
          <a:xfrm>
            <a:off x="2846545" y="4097810"/>
            <a:ext cx="1992918" cy="1477328"/>
          </a:xfrm>
          <a:prstGeom prst="rect">
            <a:avLst/>
          </a:prstGeom>
          <a:noFill/>
        </p:spPr>
        <p:txBody>
          <a:bodyPr wrap="none" lIns="91440" tIns="45720" rIns="91440" bIns="45720" rtlCol="0" anchor="t">
            <a:spAutoFit/>
          </a:bodyPr>
          <a:lstStyle/>
          <a:p>
            <a:r>
              <a:rPr lang="en-US">
                <a:solidFill>
                  <a:srgbClr val="0070C0"/>
                </a:solidFill>
              </a:rPr>
              <a:t>FIR filter,</a:t>
            </a:r>
          </a:p>
          <a:p>
            <a:r>
              <a:rPr lang="en-US">
                <a:solidFill>
                  <a:srgbClr val="0070C0"/>
                </a:solidFill>
                <a:cs typeface="Arial"/>
              </a:rPr>
              <a:t>decimator, </a:t>
            </a:r>
          </a:p>
          <a:p>
            <a:r>
              <a:rPr lang="en-US">
                <a:solidFill>
                  <a:srgbClr val="0070C0"/>
                </a:solidFill>
                <a:cs typeface="Arial"/>
              </a:rPr>
              <a:t>waveform aligner,</a:t>
            </a:r>
          </a:p>
          <a:p>
            <a:r>
              <a:rPr lang="en-US">
                <a:solidFill>
                  <a:srgbClr val="0070C0"/>
                </a:solidFill>
                <a:cs typeface="Arial"/>
              </a:rPr>
              <a:t>baseline holder</a:t>
            </a:r>
          </a:p>
          <a:p>
            <a:endParaRPr lang="en-US">
              <a:solidFill>
                <a:srgbClr val="0070C0"/>
              </a:solidFill>
              <a:cs typeface="Arial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312CBF9-799D-E0A1-A99E-DD24CB3FE3CF}"/>
              </a:ext>
            </a:extLst>
          </p:cNvPr>
          <p:cNvSpPr txBox="1"/>
          <p:nvPr/>
        </p:nvSpPr>
        <p:spPr>
          <a:xfrm>
            <a:off x="2148759" y="2342640"/>
            <a:ext cx="697627" cy="646331"/>
          </a:xfrm>
          <a:prstGeom prst="rect">
            <a:avLst/>
          </a:prstGeom>
          <a:noFill/>
        </p:spPr>
        <p:txBody>
          <a:bodyPr wrap="none" lIns="91440" tIns="45720" rIns="91440" bIns="45720" rtlCol="0" anchor="t">
            <a:spAutoFit/>
          </a:bodyPr>
          <a:lstStyle/>
          <a:p>
            <a:r>
              <a:rPr lang="en-US">
                <a:solidFill>
                  <a:srgbClr val="0070C0"/>
                </a:solidFill>
              </a:rPr>
              <a:t>Input</a:t>
            </a:r>
            <a:endParaRPr lang="en-US">
              <a:solidFill>
                <a:srgbClr val="000000"/>
              </a:solidFill>
            </a:endParaRPr>
          </a:p>
          <a:p>
            <a:r>
              <a:rPr lang="en-US">
                <a:solidFill>
                  <a:srgbClr val="0070C0"/>
                </a:solidFill>
                <a:cs typeface="Arial"/>
              </a:rPr>
              <a:t>MUX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EF98E97-71F9-AEC2-2DA3-669D700787C3}"/>
              </a:ext>
            </a:extLst>
          </p:cNvPr>
          <p:cNvSpPr txBox="1"/>
          <p:nvPr/>
        </p:nvSpPr>
        <p:spPr>
          <a:xfrm>
            <a:off x="4623118" y="2556687"/>
            <a:ext cx="1646605" cy="369332"/>
          </a:xfrm>
          <a:prstGeom prst="rect">
            <a:avLst/>
          </a:prstGeom>
          <a:noFill/>
        </p:spPr>
        <p:txBody>
          <a:bodyPr wrap="none" lIns="91440" tIns="45720" rIns="91440" bIns="45720" rtlCol="0" anchor="t">
            <a:spAutoFit/>
          </a:bodyPr>
          <a:lstStyle/>
          <a:p>
            <a:r>
              <a:rPr lang="en-US">
                <a:solidFill>
                  <a:srgbClr val="0070C0"/>
                </a:solidFill>
              </a:rPr>
              <a:t>Synchronizers</a:t>
            </a:r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1958DEF-F636-E299-0B26-0791481D8A13}"/>
              </a:ext>
            </a:extLst>
          </p:cNvPr>
          <p:cNvSpPr txBox="1"/>
          <p:nvPr/>
        </p:nvSpPr>
        <p:spPr>
          <a:xfrm>
            <a:off x="6592332" y="4063563"/>
            <a:ext cx="1257717" cy="369332"/>
          </a:xfrm>
          <a:prstGeom prst="rect">
            <a:avLst/>
          </a:prstGeom>
          <a:noFill/>
        </p:spPr>
        <p:txBody>
          <a:bodyPr wrap="none" lIns="91440" tIns="45720" rIns="91440" bIns="45720" rtlCol="0" anchor="t">
            <a:spAutoFit/>
          </a:bodyPr>
          <a:lstStyle/>
          <a:p>
            <a:r>
              <a:rPr lang="en-US">
                <a:solidFill>
                  <a:srgbClr val="0070C0"/>
                </a:solidFill>
              </a:rPr>
              <a:t>MLP block</a:t>
            </a:r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E2C8BFE-B80A-E595-A10D-3328D7C23EE7}"/>
              </a:ext>
            </a:extLst>
          </p:cNvPr>
          <p:cNvSpPr txBox="1"/>
          <p:nvPr/>
        </p:nvSpPr>
        <p:spPr>
          <a:xfrm>
            <a:off x="8398871" y="4337541"/>
            <a:ext cx="1620957" cy="646331"/>
          </a:xfrm>
          <a:prstGeom prst="rect">
            <a:avLst/>
          </a:prstGeom>
          <a:noFill/>
        </p:spPr>
        <p:txBody>
          <a:bodyPr wrap="none" lIns="91440" tIns="45720" rIns="91440" bIns="45720" rtlCol="0" anchor="t">
            <a:spAutoFit/>
          </a:bodyPr>
          <a:lstStyle/>
          <a:p>
            <a:r>
              <a:rPr lang="en-US">
                <a:solidFill>
                  <a:srgbClr val="0070C0"/>
                </a:solidFill>
              </a:rPr>
              <a:t>Wire </a:t>
            </a:r>
            <a:endParaRPr lang="en-US">
              <a:solidFill>
                <a:srgbClr val="000000"/>
              </a:solidFill>
            </a:endParaRPr>
          </a:p>
          <a:p>
            <a:r>
              <a:rPr lang="en-US">
                <a:solidFill>
                  <a:srgbClr val="0070C0"/>
                </a:solidFill>
              </a:rPr>
              <a:t>concatenation</a:t>
            </a:r>
            <a:endParaRPr lang="en-US">
              <a:cs typeface="Arial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2ECAF6A6-03B6-DD0D-588B-9F097EE9AC02}"/>
              </a:ext>
            </a:extLst>
          </p:cNvPr>
          <p:cNvSpPr txBox="1"/>
          <p:nvPr/>
        </p:nvSpPr>
        <p:spPr>
          <a:xfrm>
            <a:off x="9610365" y="2638023"/>
            <a:ext cx="877163" cy="646331"/>
          </a:xfrm>
          <a:prstGeom prst="rect">
            <a:avLst/>
          </a:prstGeom>
          <a:noFill/>
        </p:spPr>
        <p:txBody>
          <a:bodyPr wrap="none" lIns="91440" tIns="45720" rIns="91440" bIns="45720" rtlCol="0" anchor="t">
            <a:spAutoFit/>
          </a:bodyPr>
          <a:lstStyle/>
          <a:p>
            <a:r>
              <a:rPr lang="en-US">
                <a:solidFill>
                  <a:srgbClr val="0070C0"/>
                </a:solidFill>
              </a:rPr>
              <a:t>Output</a:t>
            </a:r>
          </a:p>
          <a:p>
            <a:r>
              <a:rPr lang="en-US">
                <a:solidFill>
                  <a:srgbClr val="0070C0"/>
                </a:solidFill>
                <a:cs typeface="Arial"/>
              </a:rPr>
              <a:t>MUX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2588A5E-2219-8B95-C9A7-377475E41025}"/>
              </a:ext>
            </a:extLst>
          </p:cNvPr>
          <p:cNvSpPr txBox="1"/>
          <p:nvPr/>
        </p:nvSpPr>
        <p:spPr>
          <a:xfrm>
            <a:off x="10582128" y="2800697"/>
            <a:ext cx="1146468" cy="369332"/>
          </a:xfrm>
          <a:prstGeom prst="rect">
            <a:avLst/>
          </a:prstGeom>
          <a:noFill/>
        </p:spPr>
        <p:txBody>
          <a:bodyPr wrap="none" lIns="91440" tIns="45720" rIns="91440" bIns="45720" rtlCol="0" anchor="t">
            <a:spAutoFit/>
          </a:bodyPr>
          <a:lstStyle/>
          <a:p>
            <a:r>
              <a:rPr lang="en-US">
                <a:solidFill>
                  <a:srgbClr val="0070C0"/>
                </a:solidFill>
              </a:rPr>
              <a:t>Serializ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8213393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7870CD-CA39-ADF4-2B96-D835E6073D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85236" y="308963"/>
            <a:ext cx="11049000" cy="842573"/>
          </a:xfrm>
        </p:spPr>
        <p:txBody>
          <a:bodyPr>
            <a:normAutofit/>
          </a:bodyPr>
          <a:lstStyle/>
          <a:p>
            <a:r>
              <a:rPr lang="en-US" sz="4000"/>
              <a:t>AMS model of the complete channe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9E431D9-ED5B-52DA-4A53-78C0B83E5AE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63</a:t>
            </a:fld>
            <a:endParaRPr lang="en-US" sz="100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09AEF5C-AE37-2E8D-4F23-D5A5A7A57B23}"/>
              </a:ext>
            </a:extLst>
          </p:cNvPr>
          <p:cNvSpPr txBox="1"/>
          <p:nvPr/>
        </p:nvSpPr>
        <p:spPr>
          <a:xfrm>
            <a:off x="485236" y="1276710"/>
            <a:ext cx="527445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/>
              <a:t>Analog front-end and ADC: transistor-leve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/>
              <a:t>Channel DSP: functional</a:t>
            </a:r>
          </a:p>
        </p:txBody>
      </p:sp>
      <p:pic>
        <p:nvPicPr>
          <p:cNvPr id="6" name="Graphic 5">
            <a:extLst>
              <a:ext uri="{FF2B5EF4-FFF2-40B4-BE49-F238E27FC236}">
                <a16:creationId xmlns:a16="http://schemas.microsoft.com/office/drawing/2014/main" id="{61F3D5C5-2E8A-F43E-0651-58CD99B0E3E6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l="16416" r="15176"/>
          <a:stretch/>
        </p:blipFill>
        <p:spPr>
          <a:xfrm>
            <a:off x="1551720" y="2046526"/>
            <a:ext cx="9088560" cy="4502511"/>
          </a:xfrm>
          <a:prstGeom prst="rect">
            <a:avLst/>
          </a:prstGeom>
        </p:spPr>
      </p:pic>
      <p:grpSp>
        <p:nvGrpSpPr>
          <p:cNvPr id="11" name="Group 10">
            <a:extLst>
              <a:ext uri="{FF2B5EF4-FFF2-40B4-BE49-F238E27FC236}">
                <a16:creationId xmlns:a16="http://schemas.microsoft.com/office/drawing/2014/main" id="{0BA52523-A315-A708-26D5-78A0F1439107}"/>
              </a:ext>
            </a:extLst>
          </p:cNvPr>
          <p:cNvGrpSpPr/>
          <p:nvPr/>
        </p:nvGrpSpPr>
        <p:grpSpPr>
          <a:xfrm>
            <a:off x="2924003" y="5302791"/>
            <a:ext cx="5558958" cy="1097462"/>
            <a:chOff x="2924003" y="5302791"/>
            <a:chExt cx="5558958" cy="1097462"/>
          </a:xfrm>
        </p:grpSpPr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51F461A6-0522-58A5-BDDC-4C7CEBC69414}"/>
                </a:ext>
              </a:extLst>
            </p:cNvPr>
            <p:cNvSpPr txBox="1"/>
            <p:nvPr/>
          </p:nvSpPr>
          <p:spPr>
            <a:xfrm>
              <a:off x="2924003" y="6030921"/>
              <a:ext cx="63350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solidFill>
                    <a:srgbClr val="0070C0"/>
                  </a:solidFill>
                </a:rPr>
                <a:t>AFE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73CD7F35-70A4-BC4A-3321-ECB3DAF8CFFD}"/>
                </a:ext>
              </a:extLst>
            </p:cNvPr>
            <p:cNvSpPr txBox="1"/>
            <p:nvPr/>
          </p:nvSpPr>
          <p:spPr>
            <a:xfrm>
              <a:off x="3775142" y="5302791"/>
              <a:ext cx="8258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solidFill>
                    <a:srgbClr val="0070C0"/>
                  </a:solidFill>
                </a:rPr>
                <a:t>SEDC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5CE65628-8673-89AA-CEC3-06FED31238A8}"/>
                </a:ext>
              </a:extLst>
            </p:cNvPr>
            <p:cNvSpPr txBox="1"/>
            <p:nvPr/>
          </p:nvSpPr>
          <p:spPr>
            <a:xfrm>
              <a:off x="4824689" y="5302791"/>
              <a:ext cx="67197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solidFill>
                    <a:srgbClr val="0070C0"/>
                  </a:solidFill>
                </a:rPr>
                <a:t>ADC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3F928C50-53FA-B670-579A-75CE0B3C5576}"/>
                </a:ext>
              </a:extLst>
            </p:cNvPr>
            <p:cNvSpPr txBox="1"/>
            <p:nvPr/>
          </p:nvSpPr>
          <p:spPr>
            <a:xfrm>
              <a:off x="7823806" y="5661589"/>
              <a:ext cx="65915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solidFill>
                    <a:srgbClr val="0070C0"/>
                  </a:solidFill>
                </a:rPr>
                <a:t>DSP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27074310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0078DA-B8A6-A13E-C0A6-E2A570A1AF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7538" y="176280"/>
            <a:ext cx="11049000" cy="820442"/>
          </a:xfrm>
        </p:spPr>
        <p:txBody>
          <a:bodyPr>
            <a:normAutofit/>
          </a:bodyPr>
          <a:lstStyle/>
          <a:p>
            <a:r>
              <a:rPr lang="en-US" sz="4000"/>
              <a:t>Synthesis report for the DSP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5F5EFC2-18CD-56CF-837C-C61C1305C77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64</a:t>
            </a:fld>
            <a:endParaRPr lang="en-US" sz="100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19EF11D-58F7-51E0-4D94-3B65E5A39A09}"/>
              </a:ext>
            </a:extLst>
          </p:cNvPr>
          <p:cNvSpPr txBox="1"/>
          <p:nvPr/>
        </p:nvSpPr>
        <p:spPr>
          <a:xfrm>
            <a:off x="4620357" y="933660"/>
            <a:ext cx="6701919" cy="58169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/>
              <a:t>=======================================================================</a:t>
            </a:r>
          </a:p>
          <a:p>
            <a:r>
              <a:rPr lang="en-US" sz="1200"/>
              <a:t>Metric                          initial         generic         map             </a:t>
            </a:r>
            <a:r>
              <a:rPr lang="en-US" sz="1200" err="1"/>
              <a:t>syn_opt</a:t>
            </a:r>
            <a:r>
              <a:rPr lang="en-US" sz="1200"/>
              <a:t>         final          </a:t>
            </a:r>
          </a:p>
          <a:p>
            <a:r>
              <a:rPr lang="en-US" sz="1200"/>
              <a:t>=======================================================================</a:t>
            </a:r>
          </a:p>
          <a:p>
            <a:r>
              <a:rPr lang="en-US" sz="1200"/>
              <a:t>Slack (</a:t>
            </a:r>
            <a:r>
              <a:rPr lang="en-US" sz="1200" err="1"/>
              <a:t>ps</a:t>
            </a:r>
            <a:r>
              <a:rPr lang="en-US" sz="1200"/>
              <a:t>):                    11,564          18,092             947               0               0</a:t>
            </a:r>
          </a:p>
          <a:p>
            <a:r>
              <a:rPr lang="en-US" sz="1200"/>
              <a:t>  R2R (</a:t>
            </a:r>
            <a:r>
              <a:rPr lang="en-US" sz="1200" err="1"/>
              <a:t>ps</a:t>
            </a:r>
            <a:r>
              <a:rPr lang="en-US" sz="1200"/>
              <a:t>):                    11,564          18,092             947               0               0</a:t>
            </a:r>
          </a:p>
          <a:p>
            <a:r>
              <a:rPr lang="en-US" sz="1200"/>
              <a:t>  I2R (</a:t>
            </a:r>
            <a:r>
              <a:rPr lang="en-US" sz="1200" err="1"/>
              <a:t>ps</a:t>
            </a:r>
            <a:r>
              <a:rPr lang="en-US" sz="1200"/>
              <a:t>):                  </a:t>
            </a:r>
            <a:r>
              <a:rPr lang="en-US" sz="1200" err="1"/>
              <a:t>no_value</a:t>
            </a:r>
            <a:r>
              <a:rPr lang="en-US" sz="1200"/>
              <a:t>        </a:t>
            </a:r>
            <a:r>
              <a:rPr lang="en-US" sz="1200" err="1"/>
              <a:t>no_value</a:t>
            </a:r>
            <a:r>
              <a:rPr lang="en-US" sz="1200"/>
              <a:t>        </a:t>
            </a:r>
            <a:r>
              <a:rPr lang="en-US" sz="1200" err="1"/>
              <a:t>no_value</a:t>
            </a:r>
            <a:r>
              <a:rPr lang="en-US" sz="1200"/>
              <a:t>        </a:t>
            </a:r>
            <a:r>
              <a:rPr lang="en-US" sz="1200" err="1"/>
              <a:t>no_value</a:t>
            </a:r>
            <a:r>
              <a:rPr lang="en-US" sz="1200"/>
              <a:t>        </a:t>
            </a:r>
            <a:r>
              <a:rPr lang="en-US" sz="1200" err="1"/>
              <a:t>no_value</a:t>
            </a:r>
            <a:endParaRPr lang="en-US" sz="1200"/>
          </a:p>
          <a:p>
            <a:r>
              <a:rPr lang="en-US" sz="1200"/>
              <a:t>  R2O (</a:t>
            </a:r>
            <a:r>
              <a:rPr lang="en-US" sz="1200" err="1"/>
              <a:t>ps</a:t>
            </a:r>
            <a:r>
              <a:rPr lang="en-US" sz="1200"/>
              <a:t>):                  </a:t>
            </a:r>
            <a:r>
              <a:rPr lang="en-US" sz="1200" err="1"/>
              <a:t>no_value</a:t>
            </a:r>
            <a:r>
              <a:rPr lang="en-US" sz="1200"/>
              <a:t>        </a:t>
            </a:r>
            <a:r>
              <a:rPr lang="en-US" sz="1200" err="1"/>
              <a:t>no_value</a:t>
            </a:r>
            <a:r>
              <a:rPr lang="en-US" sz="1200"/>
              <a:t>        </a:t>
            </a:r>
            <a:r>
              <a:rPr lang="en-US" sz="1200" err="1"/>
              <a:t>no_value</a:t>
            </a:r>
            <a:r>
              <a:rPr lang="en-US" sz="1200"/>
              <a:t>        </a:t>
            </a:r>
            <a:r>
              <a:rPr lang="en-US" sz="1200" err="1"/>
              <a:t>no_value</a:t>
            </a:r>
            <a:r>
              <a:rPr lang="en-US" sz="1200"/>
              <a:t>        </a:t>
            </a:r>
            <a:r>
              <a:rPr lang="en-US" sz="1200" err="1"/>
              <a:t>no_value</a:t>
            </a:r>
            <a:endParaRPr lang="en-US" sz="1200"/>
          </a:p>
          <a:p>
            <a:r>
              <a:rPr lang="en-US" sz="1200"/>
              <a:t>  I2O (</a:t>
            </a:r>
            <a:r>
              <a:rPr lang="en-US" sz="1200" err="1"/>
              <a:t>ps</a:t>
            </a:r>
            <a:r>
              <a:rPr lang="en-US" sz="1200"/>
              <a:t>):                  </a:t>
            </a:r>
            <a:r>
              <a:rPr lang="en-US" sz="1200" err="1"/>
              <a:t>no_value</a:t>
            </a:r>
            <a:r>
              <a:rPr lang="en-US" sz="1200"/>
              <a:t>        </a:t>
            </a:r>
            <a:r>
              <a:rPr lang="en-US" sz="1200" err="1"/>
              <a:t>no_value</a:t>
            </a:r>
            <a:r>
              <a:rPr lang="en-US" sz="1200"/>
              <a:t>        </a:t>
            </a:r>
            <a:r>
              <a:rPr lang="en-US" sz="1200" err="1"/>
              <a:t>no_value</a:t>
            </a:r>
            <a:r>
              <a:rPr lang="en-US" sz="1200"/>
              <a:t>        </a:t>
            </a:r>
            <a:r>
              <a:rPr lang="en-US" sz="1200" err="1"/>
              <a:t>no_value</a:t>
            </a:r>
            <a:r>
              <a:rPr lang="en-US" sz="1200"/>
              <a:t>        </a:t>
            </a:r>
            <a:r>
              <a:rPr lang="en-US" sz="1200" err="1"/>
              <a:t>no_value</a:t>
            </a:r>
            <a:endParaRPr lang="en-US" sz="1200"/>
          </a:p>
          <a:p>
            <a:r>
              <a:rPr lang="en-US" sz="1200"/>
              <a:t>  CG  (</a:t>
            </a:r>
            <a:r>
              <a:rPr lang="en-US" sz="1200" err="1"/>
              <a:t>ps</a:t>
            </a:r>
            <a:r>
              <a:rPr lang="en-US" sz="1200"/>
              <a:t>):                  </a:t>
            </a:r>
            <a:r>
              <a:rPr lang="en-US" sz="1200" err="1"/>
              <a:t>no_value</a:t>
            </a:r>
            <a:r>
              <a:rPr lang="en-US" sz="1200"/>
              <a:t>        </a:t>
            </a:r>
            <a:r>
              <a:rPr lang="en-US" sz="1200" err="1"/>
              <a:t>no_value</a:t>
            </a:r>
            <a:r>
              <a:rPr lang="en-US" sz="1200"/>
              <a:t>        </a:t>
            </a:r>
            <a:r>
              <a:rPr lang="en-US" sz="1200" err="1"/>
              <a:t>no_value</a:t>
            </a:r>
            <a:r>
              <a:rPr lang="en-US" sz="1200"/>
              <a:t>        </a:t>
            </a:r>
            <a:r>
              <a:rPr lang="en-US" sz="1200" err="1"/>
              <a:t>no_value</a:t>
            </a:r>
            <a:r>
              <a:rPr lang="en-US" sz="1200"/>
              <a:t>        </a:t>
            </a:r>
            <a:r>
              <a:rPr lang="en-US" sz="1200" err="1"/>
              <a:t>no_value</a:t>
            </a:r>
            <a:endParaRPr lang="en-US" sz="1200"/>
          </a:p>
          <a:p>
            <a:r>
              <a:rPr lang="en-US" sz="1200"/>
              <a:t>TNS (</a:t>
            </a:r>
            <a:r>
              <a:rPr lang="en-US" sz="1200" err="1"/>
              <a:t>ps</a:t>
            </a:r>
            <a:r>
              <a:rPr lang="en-US" sz="1200"/>
              <a:t>):                           0               0               0               0               0</a:t>
            </a:r>
          </a:p>
          <a:p>
            <a:r>
              <a:rPr lang="en-US" sz="1200"/>
              <a:t>  R2R (</a:t>
            </a:r>
            <a:r>
              <a:rPr lang="en-US" sz="1200" err="1"/>
              <a:t>ps</a:t>
            </a:r>
            <a:r>
              <a:rPr lang="en-US" sz="1200"/>
              <a:t>):                         0               0               0               0               0</a:t>
            </a:r>
          </a:p>
          <a:p>
            <a:r>
              <a:rPr lang="en-US" sz="1200"/>
              <a:t>  I2R (</a:t>
            </a:r>
            <a:r>
              <a:rPr lang="en-US" sz="1200" err="1"/>
              <a:t>ps</a:t>
            </a:r>
            <a:r>
              <a:rPr lang="en-US" sz="1200"/>
              <a:t>):                  </a:t>
            </a:r>
            <a:r>
              <a:rPr lang="en-US" sz="1200" err="1"/>
              <a:t>no_value</a:t>
            </a:r>
            <a:r>
              <a:rPr lang="en-US" sz="1200"/>
              <a:t>        </a:t>
            </a:r>
            <a:r>
              <a:rPr lang="en-US" sz="1200" err="1"/>
              <a:t>no_value</a:t>
            </a:r>
            <a:r>
              <a:rPr lang="en-US" sz="1200"/>
              <a:t>        </a:t>
            </a:r>
            <a:r>
              <a:rPr lang="en-US" sz="1200" err="1"/>
              <a:t>no_value</a:t>
            </a:r>
            <a:r>
              <a:rPr lang="en-US" sz="1200"/>
              <a:t>        </a:t>
            </a:r>
            <a:r>
              <a:rPr lang="en-US" sz="1200" err="1"/>
              <a:t>no_value</a:t>
            </a:r>
            <a:r>
              <a:rPr lang="en-US" sz="1200"/>
              <a:t>        </a:t>
            </a:r>
            <a:r>
              <a:rPr lang="en-US" sz="1200" err="1"/>
              <a:t>no_value</a:t>
            </a:r>
            <a:endParaRPr lang="en-US" sz="1200"/>
          </a:p>
          <a:p>
            <a:r>
              <a:rPr lang="en-US" sz="1200"/>
              <a:t>  R2O (</a:t>
            </a:r>
            <a:r>
              <a:rPr lang="en-US" sz="1200" err="1"/>
              <a:t>ps</a:t>
            </a:r>
            <a:r>
              <a:rPr lang="en-US" sz="1200"/>
              <a:t>):                  </a:t>
            </a:r>
            <a:r>
              <a:rPr lang="en-US" sz="1200" err="1"/>
              <a:t>no_value</a:t>
            </a:r>
            <a:r>
              <a:rPr lang="en-US" sz="1200"/>
              <a:t>        </a:t>
            </a:r>
            <a:r>
              <a:rPr lang="en-US" sz="1200" err="1"/>
              <a:t>no_value</a:t>
            </a:r>
            <a:r>
              <a:rPr lang="en-US" sz="1200"/>
              <a:t>        </a:t>
            </a:r>
            <a:r>
              <a:rPr lang="en-US" sz="1200" err="1"/>
              <a:t>no_value</a:t>
            </a:r>
            <a:r>
              <a:rPr lang="en-US" sz="1200"/>
              <a:t>        </a:t>
            </a:r>
            <a:r>
              <a:rPr lang="en-US" sz="1200" err="1"/>
              <a:t>no_value</a:t>
            </a:r>
            <a:r>
              <a:rPr lang="en-US" sz="1200"/>
              <a:t>        </a:t>
            </a:r>
            <a:r>
              <a:rPr lang="en-US" sz="1200" err="1"/>
              <a:t>no_value</a:t>
            </a:r>
            <a:endParaRPr lang="en-US" sz="1200"/>
          </a:p>
          <a:p>
            <a:r>
              <a:rPr lang="en-US" sz="1200"/>
              <a:t>  I2O (</a:t>
            </a:r>
            <a:r>
              <a:rPr lang="en-US" sz="1200" err="1"/>
              <a:t>ps</a:t>
            </a:r>
            <a:r>
              <a:rPr lang="en-US" sz="1200"/>
              <a:t>):                  </a:t>
            </a:r>
            <a:r>
              <a:rPr lang="en-US" sz="1200" err="1"/>
              <a:t>no_value</a:t>
            </a:r>
            <a:r>
              <a:rPr lang="en-US" sz="1200"/>
              <a:t>        </a:t>
            </a:r>
            <a:r>
              <a:rPr lang="en-US" sz="1200" err="1"/>
              <a:t>no_value</a:t>
            </a:r>
            <a:r>
              <a:rPr lang="en-US" sz="1200"/>
              <a:t>        </a:t>
            </a:r>
            <a:r>
              <a:rPr lang="en-US" sz="1200" err="1"/>
              <a:t>no_value</a:t>
            </a:r>
            <a:r>
              <a:rPr lang="en-US" sz="1200"/>
              <a:t>        </a:t>
            </a:r>
            <a:r>
              <a:rPr lang="en-US" sz="1200" err="1"/>
              <a:t>no_value</a:t>
            </a:r>
            <a:r>
              <a:rPr lang="en-US" sz="1200"/>
              <a:t>        </a:t>
            </a:r>
            <a:r>
              <a:rPr lang="en-US" sz="1200" err="1"/>
              <a:t>no_value</a:t>
            </a:r>
            <a:endParaRPr lang="en-US" sz="1200"/>
          </a:p>
          <a:p>
            <a:r>
              <a:rPr lang="en-US" sz="1200"/>
              <a:t>  CG  (</a:t>
            </a:r>
            <a:r>
              <a:rPr lang="en-US" sz="1200" err="1"/>
              <a:t>ps</a:t>
            </a:r>
            <a:r>
              <a:rPr lang="en-US" sz="1200"/>
              <a:t>):                  </a:t>
            </a:r>
            <a:r>
              <a:rPr lang="en-US" sz="1200" err="1"/>
              <a:t>no_value</a:t>
            </a:r>
            <a:r>
              <a:rPr lang="en-US" sz="1200"/>
              <a:t>        </a:t>
            </a:r>
            <a:r>
              <a:rPr lang="en-US" sz="1200" err="1"/>
              <a:t>no_value</a:t>
            </a:r>
            <a:r>
              <a:rPr lang="en-US" sz="1200"/>
              <a:t>        </a:t>
            </a:r>
            <a:r>
              <a:rPr lang="en-US" sz="1200" err="1"/>
              <a:t>no_value</a:t>
            </a:r>
            <a:r>
              <a:rPr lang="en-US" sz="1200"/>
              <a:t>        </a:t>
            </a:r>
            <a:r>
              <a:rPr lang="en-US" sz="1200" err="1"/>
              <a:t>no_value</a:t>
            </a:r>
            <a:r>
              <a:rPr lang="en-US" sz="1200"/>
              <a:t>        </a:t>
            </a:r>
            <a:r>
              <a:rPr lang="en-US" sz="1200" err="1"/>
              <a:t>no_value</a:t>
            </a:r>
            <a:endParaRPr lang="en-US" sz="1200"/>
          </a:p>
          <a:p>
            <a:r>
              <a:rPr lang="en-US" sz="1200"/>
              <a:t>Failing Paths:                      0               0               0               0               0</a:t>
            </a:r>
          </a:p>
          <a:p>
            <a:r>
              <a:rPr lang="en-US" sz="1200"/>
              <a:t>Leakage Power (</a:t>
            </a:r>
            <a:r>
              <a:rPr lang="en-US" sz="1200" err="1"/>
              <a:t>nW</a:t>
            </a:r>
            <a:r>
              <a:rPr lang="en-US" sz="1200"/>
              <a:t>):               429             198             287             276             276</a:t>
            </a:r>
          </a:p>
          <a:p>
            <a:r>
              <a:rPr lang="en-US" sz="1200">
                <a:solidFill>
                  <a:srgbClr val="C00000"/>
                </a:solidFill>
              </a:rPr>
              <a:t>Cell Area:                    457,367         413,548         275,179         270,195         270,195</a:t>
            </a:r>
          </a:p>
          <a:p>
            <a:r>
              <a:rPr lang="en-US" sz="1200"/>
              <a:t>Total Cell Area:              457,367         413,548         275,179         270,195         270,195</a:t>
            </a:r>
          </a:p>
          <a:p>
            <a:r>
              <a:rPr lang="en-US" sz="1200"/>
              <a:t>Leaf Instances:               120,834         116,420          32,111          30,825          30,825</a:t>
            </a:r>
          </a:p>
          <a:p>
            <a:r>
              <a:rPr lang="en-US" sz="1200"/>
              <a:t>Total Instances:              120,834         116,420          32,111          30,825          30,825</a:t>
            </a:r>
          </a:p>
          <a:p>
            <a:r>
              <a:rPr lang="en-US" sz="1200"/>
              <a:t>Utilization (%):                 0.00            0.00            0.00            0.00            0.00</a:t>
            </a:r>
          </a:p>
          <a:p>
            <a:r>
              <a:rPr lang="en-US" sz="1200"/>
              <a:t>Tot. Net Length (um):        </a:t>
            </a:r>
            <a:r>
              <a:rPr lang="en-US" sz="1200" err="1"/>
              <a:t>no_value</a:t>
            </a:r>
            <a:r>
              <a:rPr lang="en-US" sz="1200"/>
              <a:t>        </a:t>
            </a:r>
            <a:r>
              <a:rPr lang="en-US" sz="1200" err="1"/>
              <a:t>no_value</a:t>
            </a:r>
            <a:r>
              <a:rPr lang="en-US" sz="1200"/>
              <a:t>        </a:t>
            </a:r>
            <a:r>
              <a:rPr lang="en-US" sz="1200" err="1"/>
              <a:t>no_value</a:t>
            </a:r>
            <a:r>
              <a:rPr lang="en-US" sz="1200"/>
              <a:t>        </a:t>
            </a:r>
            <a:r>
              <a:rPr lang="en-US" sz="1200" err="1"/>
              <a:t>no_value</a:t>
            </a:r>
            <a:r>
              <a:rPr lang="en-US" sz="1200"/>
              <a:t>        </a:t>
            </a:r>
            <a:r>
              <a:rPr lang="en-US" sz="1200" err="1"/>
              <a:t>no_value</a:t>
            </a:r>
            <a:endParaRPr lang="en-US" sz="1200"/>
          </a:p>
          <a:p>
            <a:r>
              <a:rPr lang="en-US" sz="1200"/>
              <a:t>Avg. Net Length (um):        </a:t>
            </a:r>
            <a:r>
              <a:rPr lang="en-US" sz="1200" err="1"/>
              <a:t>no_value</a:t>
            </a:r>
            <a:r>
              <a:rPr lang="en-US" sz="1200"/>
              <a:t>        </a:t>
            </a:r>
            <a:r>
              <a:rPr lang="en-US" sz="1200" err="1"/>
              <a:t>no_value</a:t>
            </a:r>
            <a:r>
              <a:rPr lang="en-US" sz="1200"/>
              <a:t>        </a:t>
            </a:r>
            <a:r>
              <a:rPr lang="en-US" sz="1200" err="1"/>
              <a:t>no_value</a:t>
            </a:r>
            <a:r>
              <a:rPr lang="en-US" sz="1200"/>
              <a:t>        </a:t>
            </a:r>
            <a:r>
              <a:rPr lang="en-US" sz="1200" err="1"/>
              <a:t>no_value</a:t>
            </a:r>
            <a:r>
              <a:rPr lang="en-US" sz="1200"/>
              <a:t>        </a:t>
            </a:r>
            <a:r>
              <a:rPr lang="en-US" sz="1200" err="1"/>
              <a:t>no_value</a:t>
            </a:r>
            <a:endParaRPr lang="en-US" sz="1200"/>
          </a:p>
          <a:p>
            <a:r>
              <a:rPr lang="en-US" sz="1200"/>
              <a:t>Route Overflow H (%):        </a:t>
            </a:r>
            <a:r>
              <a:rPr lang="en-US" sz="1200" err="1"/>
              <a:t>no_value</a:t>
            </a:r>
            <a:r>
              <a:rPr lang="en-US" sz="1200"/>
              <a:t>        </a:t>
            </a:r>
            <a:r>
              <a:rPr lang="en-US" sz="1200" err="1"/>
              <a:t>no_value</a:t>
            </a:r>
            <a:r>
              <a:rPr lang="en-US" sz="1200"/>
              <a:t>        </a:t>
            </a:r>
            <a:r>
              <a:rPr lang="en-US" sz="1200" err="1"/>
              <a:t>no_value</a:t>
            </a:r>
            <a:r>
              <a:rPr lang="en-US" sz="1200"/>
              <a:t>        </a:t>
            </a:r>
            <a:r>
              <a:rPr lang="en-US" sz="1200" err="1"/>
              <a:t>no_value</a:t>
            </a:r>
            <a:r>
              <a:rPr lang="en-US" sz="1200"/>
              <a:t>        </a:t>
            </a:r>
            <a:r>
              <a:rPr lang="en-US" sz="1200" err="1"/>
              <a:t>no_value</a:t>
            </a:r>
            <a:endParaRPr lang="en-US" sz="1200"/>
          </a:p>
          <a:p>
            <a:r>
              <a:rPr lang="en-US" sz="1200"/>
              <a:t>Route Overflow V (%):        </a:t>
            </a:r>
            <a:r>
              <a:rPr lang="en-US" sz="1200" err="1"/>
              <a:t>no_value</a:t>
            </a:r>
            <a:r>
              <a:rPr lang="en-US" sz="1200"/>
              <a:t>        </a:t>
            </a:r>
            <a:r>
              <a:rPr lang="en-US" sz="1200" err="1"/>
              <a:t>no_value</a:t>
            </a:r>
            <a:r>
              <a:rPr lang="en-US" sz="1200"/>
              <a:t>        </a:t>
            </a:r>
            <a:r>
              <a:rPr lang="en-US" sz="1200" err="1"/>
              <a:t>no_value</a:t>
            </a:r>
            <a:r>
              <a:rPr lang="en-US" sz="1200"/>
              <a:t>        </a:t>
            </a:r>
            <a:r>
              <a:rPr lang="en-US" sz="1200" err="1"/>
              <a:t>no_value</a:t>
            </a:r>
            <a:r>
              <a:rPr lang="en-US" sz="1200"/>
              <a:t>        </a:t>
            </a:r>
            <a:r>
              <a:rPr lang="en-US" sz="1200" err="1"/>
              <a:t>no_value</a:t>
            </a:r>
            <a:endParaRPr lang="en-US" sz="1200"/>
          </a:p>
          <a:p>
            <a:r>
              <a:rPr lang="en-US" sz="1200"/>
              <a:t>MBCI(%) (bits/gate) :            0.00            0.00            0.00            0.00            0.00</a:t>
            </a:r>
          </a:p>
          <a:p>
            <a:r>
              <a:rPr lang="en-US" sz="1200"/>
              <a:t>Norm Cong Hotspot Area:</a:t>
            </a:r>
          </a:p>
          <a:p>
            <a:r>
              <a:rPr lang="en-US" sz="1200"/>
              <a:t>  Max Cong:                  </a:t>
            </a:r>
            <a:r>
              <a:rPr lang="en-US" sz="1200" err="1"/>
              <a:t>no_value</a:t>
            </a:r>
            <a:r>
              <a:rPr lang="en-US" sz="1200"/>
              <a:t>        </a:t>
            </a:r>
            <a:r>
              <a:rPr lang="en-US" sz="1200" err="1"/>
              <a:t>no_value</a:t>
            </a:r>
            <a:r>
              <a:rPr lang="en-US" sz="1200"/>
              <a:t>        </a:t>
            </a:r>
            <a:r>
              <a:rPr lang="en-US" sz="1200" err="1"/>
              <a:t>no_value</a:t>
            </a:r>
            <a:r>
              <a:rPr lang="en-US" sz="1200"/>
              <a:t>        </a:t>
            </a:r>
            <a:r>
              <a:rPr lang="en-US" sz="1200" err="1"/>
              <a:t>no_value</a:t>
            </a:r>
            <a:r>
              <a:rPr lang="en-US" sz="1200"/>
              <a:t>        </a:t>
            </a:r>
            <a:r>
              <a:rPr lang="en-US" sz="1200" err="1"/>
              <a:t>no_value</a:t>
            </a:r>
            <a:endParaRPr lang="en-US" sz="1200"/>
          </a:p>
          <a:p>
            <a:r>
              <a:rPr lang="en-US" sz="1200"/>
              <a:t>  Tot Cong:                  </a:t>
            </a:r>
            <a:r>
              <a:rPr lang="en-US" sz="1200" err="1"/>
              <a:t>no_value</a:t>
            </a:r>
            <a:r>
              <a:rPr lang="en-US" sz="1200"/>
              <a:t>        </a:t>
            </a:r>
            <a:r>
              <a:rPr lang="en-US" sz="1200" err="1"/>
              <a:t>no_value</a:t>
            </a:r>
            <a:r>
              <a:rPr lang="en-US" sz="1200"/>
              <a:t>        </a:t>
            </a:r>
            <a:r>
              <a:rPr lang="en-US" sz="1200" err="1"/>
              <a:t>no_value</a:t>
            </a:r>
            <a:r>
              <a:rPr lang="en-US" sz="1200"/>
              <a:t>        </a:t>
            </a:r>
            <a:r>
              <a:rPr lang="en-US" sz="1200" err="1"/>
              <a:t>no_value</a:t>
            </a:r>
            <a:r>
              <a:rPr lang="en-US" sz="1200"/>
              <a:t>        </a:t>
            </a:r>
            <a:r>
              <a:rPr lang="en-US" sz="1200" err="1"/>
              <a:t>no_value</a:t>
            </a:r>
            <a:endParaRPr lang="en-US" sz="1200"/>
          </a:p>
          <a:p>
            <a:r>
              <a:rPr lang="en-US" sz="1200"/>
              <a:t>=========================================================================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011F79D-C755-462D-A123-3226BCDA8898}"/>
              </a:ext>
            </a:extLst>
          </p:cNvPr>
          <p:cNvSpPr txBox="1"/>
          <p:nvPr/>
        </p:nvSpPr>
        <p:spPr>
          <a:xfrm>
            <a:off x="407538" y="1086928"/>
            <a:ext cx="408316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/>
              <a:t>ADC sampling frequency = 25 MHz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/>
              <a:t>Total cell area: 1.35 mm x 200 </a:t>
            </a:r>
            <a:r>
              <a:rPr lang="el-GR"/>
              <a:t>μ</a:t>
            </a:r>
            <a:r>
              <a:rPr lang="en-US"/>
              <a:t>m</a:t>
            </a:r>
          </a:p>
        </p:txBody>
      </p:sp>
    </p:spTree>
    <p:extLst>
      <p:ext uri="{BB962C8B-B14F-4D97-AF65-F5344CB8AC3E}">
        <p14:creationId xmlns:p14="http://schemas.microsoft.com/office/powerpoint/2010/main" val="4220066934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00C90D-C65C-3B81-2DF2-C85546A5B2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6854" y="266538"/>
            <a:ext cx="11515789" cy="810532"/>
          </a:xfrm>
        </p:spPr>
        <p:txBody>
          <a:bodyPr>
            <a:normAutofit/>
          </a:bodyPr>
          <a:lstStyle/>
          <a:p>
            <a:r>
              <a:rPr lang="en-US" sz="4000" dirty="0"/>
              <a:t>Transient simulation results (lower pulse rate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E4BB216-5844-BB16-269A-88255A5FF11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65</a:t>
            </a:fld>
            <a:endParaRPr lang="en-US" sz="1000"/>
          </a:p>
        </p:txBody>
      </p:sp>
      <p:pic>
        <p:nvPicPr>
          <p:cNvPr id="6" name="Picture 5" descr="A screenshot of a computer&#10;&#10;Description automatically generated">
            <a:extLst>
              <a:ext uri="{FF2B5EF4-FFF2-40B4-BE49-F238E27FC236}">
                <a16:creationId xmlns:a16="http://schemas.microsoft.com/office/drawing/2014/main" id="{CE98D952-3BBF-A8EB-059B-6A8F1C6A5F5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854" y="1513248"/>
            <a:ext cx="11312104" cy="45849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6947041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DEA8DC-10E7-E56B-373D-DC0813AB34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0730" y="244398"/>
            <a:ext cx="11049000" cy="842573"/>
          </a:xfrm>
        </p:spPr>
        <p:txBody>
          <a:bodyPr>
            <a:normAutofit/>
          </a:bodyPr>
          <a:lstStyle/>
          <a:p>
            <a:r>
              <a:rPr lang="en-US" sz="4000" dirty="0"/>
              <a:t>Simulation testbench for the MLP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0084186-029F-ADFA-9442-F7A27B1AD7C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66</a:t>
            </a:fld>
            <a:endParaRPr lang="en-US" sz="100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15287C5-B22E-3256-137A-AB3385042C60}"/>
              </a:ext>
            </a:extLst>
          </p:cNvPr>
          <p:cNvSpPr txBox="1"/>
          <p:nvPr/>
        </p:nvSpPr>
        <p:spPr>
          <a:xfrm>
            <a:off x="5315720" y="1652469"/>
            <a:ext cx="1099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0070C0"/>
                </a:solidFill>
              </a:rPr>
              <a:t>ML block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47FD611-AC0F-AB41-EDE3-43AE814507C1}"/>
              </a:ext>
            </a:extLst>
          </p:cNvPr>
          <p:cNvSpPr txBox="1"/>
          <p:nvPr/>
        </p:nvSpPr>
        <p:spPr>
          <a:xfrm>
            <a:off x="728393" y="1650774"/>
            <a:ext cx="20099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0070C0"/>
                </a:solidFill>
              </a:rPr>
              <a:t>ML block stimulus</a:t>
            </a:r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872ADDC1-837B-7E08-F210-DC478F7FD39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14058" y="1917799"/>
            <a:ext cx="7739008" cy="3022401"/>
          </a:xfrm>
        </p:spPr>
      </p:pic>
    </p:spTree>
    <p:extLst>
      <p:ext uri="{BB962C8B-B14F-4D97-AF65-F5344CB8AC3E}">
        <p14:creationId xmlns:p14="http://schemas.microsoft.com/office/powerpoint/2010/main" val="2573635482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E13AA9C-31CB-AFB0-B1E0-2A9AA398C83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6C085E-500F-E04F-01C2-4B9E0139EE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ocks used by digital blocks</a:t>
            </a:r>
          </a:p>
        </p:txBody>
      </p:sp>
      <p:graphicFrame>
        <p:nvGraphicFramePr>
          <p:cNvPr id="5" name="Content Placeholder 4">
            <a:extLst>
              <a:ext uri="{FF2B5EF4-FFF2-40B4-BE49-F238E27FC236}">
                <a16:creationId xmlns:a16="http://schemas.microsoft.com/office/drawing/2014/main" id="{EC167F8D-5270-B54E-8465-3A67665F695B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571500" y="1825625"/>
          <a:ext cx="110490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524500">
                  <a:extLst>
                    <a:ext uri="{9D8B030D-6E8A-4147-A177-3AD203B41FA5}">
                      <a16:colId xmlns:a16="http://schemas.microsoft.com/office/drawing/2014/main" val="1447740270"/>
                    </a:ext>
                  </a:extLst>
                </a:gridCol>
                <a:gridCol w="5524500">
                  <a:extLst>
                    <a:ext uri="{9D8B030D-6E8A-4147-A177-3AD203B41FA5}">
                      <a16:colId xmlns:a16="http://schemas.microsoft.com/office/drawing/2014/main" val="29526668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Nam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Rat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4699433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/>
                        <a:t>CLK_RDOU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/>
                        <a:t>4 x </a:t>
                      </a:r>
                      <a:r>
                        <a:rPr lang="en-US" sz="1600" i="1"/>
                        <a:t>fs</a:t>
                      </a:r>
                      <a:r>
                        <a:rPr lang="en-US" sz="1600"/>
                        <a:t> = 80 MHz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842492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err="1"/>
                        <a:t>CLK_DSPb</a:t>
                      </a:r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i="1"/>
                        <a:t>fs </a:t>
                      </a:r>
                      <a:r>
                        <a:rPr lang="en-US" sz="1600" i="0"/>
                        <a:t>= 20 MHz</a:t>
                      </a:r>
                      <a:endParaRPr lang="en-US" sz="1600" i="1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6129415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/>
                        <a:t>CLK_ML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sz="1600" i="1"/>
                        <a:t>fs </a:t>
                      </a:r>
                      <a:r>
                        <a:rPr lang="en-US" sz="1600" i="0"/>
                        <a:t>= 20 MHz</a:t>
                      </a:r>
                      <a:endParaRPr lang="en-US" sz="1600" i="1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32310812"/>
                  </a:ext>
                </a:extLst>
              </a:tr>
            </a:tbl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1D6F96B-FF3B-7865-719F-B5A58583E00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67</a:t>
            </a:fld>
            <a:endParaRPr lang="en-US" sz="1000"/>
          </a:p>
        </p:txBody>
      </p:sp>
    </p:spTree>
    <p:extLst>
      <p:ext uri="{BB962C8B-B14F-4D97-AF65-F5344CB8AC3E}">
        <p14:creationId xmlns:p14="http://schemas.microsoft.com/office/powerpoint/2010/main" val="3712376577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>
            <a:extLst>
              <a:ext uri="{FF2B5EF4-FFF2-40B4-BE49-F238E27FC236}">
                <a16:creationId xmlns:a16="http://schemas.microsoft.com/office/drawing/2014/main" id="{B1534A51-02C8-EB80-3AE5-DD9215EF0ADE}"/>
              </a:ext>
            </a:extLst>
          </p:cNvPr>
          <p:cNvGrpSpPr/>
          <p:nvPr/>
        </p:nvGrpSpPr>
        <p:grpSpPr>
          <a:xfrm>
            <a:off x="5676258" y="84764"/>
            <a:ext cx="6184473" cy="6691067"/>
            <a:chOff x="5676258" y="84764"/>
            <a:chExt cx="6184473" cy="6691067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2ACE5FCC-3250-A4F1-B4B9-72F79C7FB4AC}"/>
                </a:ext>
              </a:extLst>
            </p:cNvPr>
            <p:cNvGrpSpPr/>
            <p:nvPr/>
          </p:nvGrpSpPr>
          <p:grpSpPr>
            <a:xfrm>
              <a:off x="5811518" y="84764"/>
              <a:ext cx="6049213" cy="6398610"/>
              <a:chOff x="2947548" y="294838"/>
              <a:chExt cx="6049213" cy="6398610"/>
            </a:xfrm>
          </p:grpSpPr>
          <p:pic>
            <p:nvPicPr>
              <p:cNvPr id="6" name="Picture 5">
                <a:extLst>
                  <a:ext uri="{FF2B5EF4-FFF2-40B4-BE49-F238E27FC236}">
                    <a16:creationId xmlns:a16="http://schemas.microsoft.com/office/drawing/2014/main" id="{738907DC-8700-37E2-9BA2-50DE0E56039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2947548" y="294838"/>
                <a:ext cx="6049213" cy="6021758"/>
              </a:xfrm>
              <a:prstGeom prst="rect">
                <a:avLst/>
              </a:prstGeom>
            </p:spPr>
          </p:pic>
          <p:cxnSp>
            <p:nvCxnSpPr>
              <p:cNvPr id="7" name="Straight Arrow Connector 6">
                <a:extLst>
                  <a:ext uri="{FF2B5EF4-FFF2-40B4-BE49-F238E27FC236}">
                    <a16:creationId xmlns:a16="http://schemas.microsoft.com/office/drawing/2014/main" id="{A3326681-76CA-C20C-778B-92AF3B17EE4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947548" y="6493178"/>
                <a:ext cx="6049213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triangle" w="lg" len="lg"/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286706E1-CCFB-339F-4D3B-799EEC61F63D}"/>
                  </a:ext>
                </a:extLst>
              </p:cNvPr>
              <p:cNvSpPr txBox="1"/>
              <p:nvPr/>
            </p:nvSpPr>
            <p:spPr>
              <a:xfrm>
                <a:off x="5735164" y="6324116"/>
                <a:ext cx="787395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b="1" dirty="0"/>
                  <a:t>5 mm</a:t>
                </a:r>
              </a:p>
            </p:txBody>
          </p:sp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65092053-AC3E-FC0F-ABC0-424A4A5D9AF6}"/>
                  </a:ext>
                </a:extLst>
              </p:cNvPr>
              <p:cNvSpPr/>
              <p:nvPr/>
            </p:nvSpPr>
            <p:spPr>
              <a:xfrm>
                <a:off x="3448050" y="651716"/>
                <a:ext cx="5219700" cy="256136"/>
              </a:xfrm>
              <a:prstGeom prst="rect">
                <a:avLst/>
              </a:prstGeom>
              <a:solidFill>
                <a:schemeClr val="tx1">
                  <a:lumMod val="75000"/>
                  <a:lumOff val="25000"/>
                  <a:alpha val="40000"/>
                </a:schemeClr>
              </a:solidFill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2D730FF-270E-353E-3931-DA2469FFB04C}"/>
                  </a:ext>
                </a:extLst>
              </p:cNvPr>
              <p:cNvSpPr txBox="1"/>
              <p:nvPr/>
            </p:nvSpPr>
            <p:spPr>
              <a:xfrm>
                <a:off x="5464257" y="592555"/>
                <a:ext cx="109517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>
                    <a:solidFill>
                      <a:schemeClr val="bg1"/>
                    </a:solidFill>
                  </a:rPr>
                  <a:t>Channel</a:t>
                </a:r>
              </a:p>
            </p:txBody>
          </p:sp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E02425CF-5F78-38F2-4C18-5B92CE3D6791}"/>
                  </a:ext>
                </a:extLst>
              </p:cNvPr>
              <p:cNvSpPr/>
              <p:nvPr/>
            </p:nvSpPr>
            <p:spPr>
              <a:xfrm>
                <a:off x="3428273" y="1338053"/>
                <a:ext cx="266700" cy="256136"/>
              </a:xfrm>
              <a:prstGeom prst="rect">
                <a:avLst/>
              </a:prstGeom>
              <a:solidFill>
                <a:schemeClr val="tx1">
                  <a:lumMod val="75000"/>
                  <a:lumOff val="25000"/>
                  <a:alpha val="40000"/>
                </a:schemeClr>
              </a:solidFill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8BEBAC4A-DC4C-E636-3EAB-2A86EE5F7602}"/>
                  </a:ext>
                </a:extLst>
              </p:cNvPr>
              <p:cNvSpPr txBox="1"/>
              <p:nvPr/>
            </p:nvSpPr>
            <p:spPr>
              <a:xfrm>
                <a:off x="3262755" y="1336283"/>
                <a:ext cx="59343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>
                    <a:solidFill>
                      <a:schemeClr val="bg1"/>
                    </a:solidFill>
                  </a:rPr>
                  <a:t>AFE</a:t>
                </a:r>
              </a:p>
            </p:txBody>
          </p:sp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B4BBD741-AA63-1B46-EF29-29DFF6E60102}"/>
                  </a:ext>
                </a:extLst>
              </p:cNvPr>
              <p:cNvSpPr/>
              <p:nvPr/>
            </p:nvSpPr>
            <p:spPr>
              <a:xfrm>
                <a:off x="3719919" y="1366168"/>
                <a:ext cx="574196" cy="199909"/>
              </a:xfrm>
              <a:prstGeom prst="rect">
                <a:avLst/>
              </a:prstGeom>
              <a:solidFill>
                <a:schemeClr val="tx1">
                  <a:lumMod val="75000"/>
                  <a:lumOff val="25000"/>
                  <a:alpha val="40000"/>
                </a:schemeClr>
              </a:solidFill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1556907A-8890-1357-8355-444E2C03E975}"/>
                  </a:ext>
                </a:extLst>
              </p:cNvPr>
              <p:cNvSpPr txBox="1"/>
              <p:nvPr/>
            </p:nvSpPr>
            <p:spPr>
              <a:xfrm>
                <a:off x="3709860" y="1337772"/>
                <a:ext cx="627095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>
                    <a:solidFill>
                      <a:schemeClr val="bg1"/>
                    </a:solidFill>
                  </a:rPr>
                  <a:t>ADC</a:t>
                </a:r>
              </a:p>
            </p:txBody>
          </p:sp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258DB66B-2886-1431-638A-66C928DA4DF4}"/>
                  </a:ext>
                </a:extLst>
              </p:cNvPr>
              <p:cNvSpPr/>
              <p:nvPr/>
            </p:nvSpPr>
            <p:spPr>
              <a:xfrm>
                <a:off x="4364110" y="1356643"/>
                <a:ext cx="2611511" cy="256136"/>
              </a:xfrm>
              <a:prstGeom prst="rect">
                <a:avLst/>
              </a:prstGeom>
              <a:solidFill>
                <a:schemeClr val="tx1">
                  <a:lumMod val="75000"/>
                  <a:lumOff val="25000"/>
                  <a:alpha val="40000"/>
                </a:schemeClr>
              </a:solidFill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4A9ABE01-5672-4134-952B-B02B9FDCFDAE}"/>
                  </a:ext>
                </a:extLst>
              </p:cNvPr>
              <p:cNvSpPr/>
              <p:nvPr/>
            </p:nvSpPr>
            <p:spPr>
              <a:xfrm>
                <a:off x="6975621" y="1354067"/>
                <a:ext cx="1044430" cy="256136"/>
              </a:xfrm>
              <a:prstGeom prst="rect">
                <a:avLst/>
              </a:prstGeom>
              <a:solidFill>
                <a:schemeClr val="tx1">
                  <a:lumMod val="75000"/>
                  <a:lumOff val="25000"/>
                  <a:alpha val="40000"/>
                </a:schemeClr>
              </a:solidFill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A342916C-9A14-07F8-48FC-4D04940BDBD3}"/>
                  </a:ext>
                </a:extLst>
              </p:cNvPr>
              <p:cNvSpPr txBox="1"/>
              <p:nvPr/>
            </p:nvSpPr>
            <p:spPr>
              <a:xfrm>
                <a:off x="5454008" y="1305002"/>
                <a:ext cx="60465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>
                    <a:solidFill>
                      <a:schemeClr val="bg1"/>
                    </a:solidFill>
                  </a:rPr>
                  <a:t>DSP</a:t>
                </a:r>
              </a:p>
            </p:txBody>
          </p:sp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A86ABBB6-F1D8-7CD8-EF5E-3973A7A3673D}"/>
                  </a:ext>
                </a:extLst>
              </p:cNvPr>
              <p:cNvSpPr txBox="1"/>
              <p:nvPr/>
            </p:nvSpPr>
            <p:spPr>
              <a:xfrm>
                <a:off x="7221377" y="1302708"/>
                <a:ext cx="61747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>
                    <a:solidFill>
                      <a:schemeClr val="bg1"/>
                    </a:solidFill>
                  </a:rPr>
                  <a:t>MLP</a:t>
                </a:r>
              </a:p>
            </p:txBody>
          </p:sp>
        </p:grp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594075E0-D4BB-1F6B-E5E1-FE13FCE2E92E}"/>
                </a:ext>
              </a:extLst>
            </p:cNvPr>
            <p:cNvSpPr txBox="1"/>
            <p:nvPr/>
          </p:nvSpPr>
          <p:spPr>
            <a:xfrm>
              <a:off x="5676258" y="6375721"/>
              <a:ext cx="511679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2000" b="1" dirty="0"/>
                <a:t>(b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4096751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31333A-713A-45A3-BFBA-ECE648C692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6225" y="176280"/>
            <a:ext cx="11049000" cy="842573"/>
          </a:xfrm>
        </p:spPr>
        <p:txBody>
          <a:bodyPr>
            <a:normAutofit/>
          </a:bodyPr>
          <a:lstStyle/>
          <a:p>
            <a:r>
              <a:rPr lang="en-US" sz="4000" dirty="0"/>
              <a:t>Charge-sensitive amplifier (CSA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8ED4C4-EB99-1653-0D79-0349E9F822E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7</a:t>
            </a:fld>
            <a:endParaRPr lang="en-US" sz="1000"/>
          </a:p>
        </p:txBody>
      </p:sp>
      <p:pic>
        <p:nvPicPr>
          <p:cNvPr id="5" name="Content Placeholder 4" descr="Diagram, schematic&#10;&#10;Description automatically generated">
            <a:extLst>
              <a:ext uri="{FF2B5EF4-FFF2-40B4-BE49-F238E27FC236}">
                <a16:creationId xmlns:a16="http://schemas.microsoft.com/office/drawing/2014/main" id="{04B7A93D-7DB0-1E97-068C-5E0B3FF81BF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504531" y="1084415"/>
            <a:ext cx="6787484" cy="2150490"/>
          </a:xfrm>
          <a:prstGeom prst="rect">
            <a:avLst/>
          </a:prstGeom>
        </p:spPr>
      </p:pic>
      <p:pic>
        <p:nvPicPr>
          <p:cNvPr id="8" name="Picture 7" descr="Diagram, schematic&#10;&#10;Description automatically generated">
            <a:extLst>
              <a:ext uri="{FF2B5EF4-FFF2-40B4-BE49-F238E27FC236}">
                <a16:creationId xmlns:a16="http://schemas.microsoft.com/office/drawing/2014/main" id="{4967C6F7-CCD0-2FC7-05FB-9B0DD5F8874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59007" y="2338915"/>
            <a:ext cx="4604507" cy="3184947"/>
          </a:xfrm>
          <a:prstGeom prst="rect">
            <a:avLst/>
          </a:prstGeom>
        </p:spPr>
      </p:pic>
      <p:sp>
        <p:nvSpPr>
          <p:cNvPr id="10" name="Arrow: Bent 9">
            <a:extLst>
              <a:ext uri="{FF2B5EF4-FFF2-40B4-BE49-F238E27FC236}">
                <a16:creationId xmlns:a16="http://schemas.microsoft.com/office/drawing/2014/main" id="{0F5935DF-1439-14FF-52AA-17534E7AC210}"/>
              </a:ext>
            </a:extLst>
          </p:cNvPr>
          <p:cNvSpPr/>
          <p:nvPr/>
        </p:nvSpPr>
        <p:spPr>
          <a:xfrm flipV="1">
            <a:off x="5972174" y="3351924"/>
            <a:ext cx="1319841" cy="397394"/>
          </a:xfrm>
          <a:prstGeom prst="bentArrow">
            <a:avLst/>
          </a:prstGeom>
          <a:solidFill>
            <a:schemeClr val="bg1"/>
          </a:solidFill>
          <a:ln w="19050">
            <a:solidFill>
              <a:srgbClr val="00B0F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EA3DC1A-AB0D-3ACB-B743-849A990E7AE5}"/>
              </a:ext>
            </a:extLst>
          </p:cNvPr>
          <p:cNvSpPr txBox="1"/>
          <p:nvPr/>
        </p:nvSpPr>
        <p:spPr>
          <a:xfrm>
            <a:off x="572115" y="5892350"/>
            <a:ext cx="10893110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71450" algn="l"/>
              </a:tabLst>
            </a:pPr>
            <a:r>
              <a:rPr lang="en-US" sz="12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[2] G. W. Deptuch, P. Otfinowski</a:t>
            </a:r>
            <a:r>
              <a:rPr lang="en-US" sz="1200" dirty="0">
                <a:ea typeface="Calibri" panose="020F0502020204030204" pitchFamily="34" charset="0"/>
                <a:cs typeface="Times New Roman" panose="02020603050405020304" pitchFamily="18" charset="0"/>
              </a:rPr>
              <a:t>, “Charge Sensitive Amplifier with Pole-Zero Cancellation”, provisional patent application USPTO Serial No. 63/379,887</a:t>
            </a:r>
            <a:endParaRPr lang="en-US" sz="12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1EE51A75-8CAE-1169-AA1F-A3D24EBED343}"/>
              </a:ext>
            </a:extLst>
          </p:cNvPr>
          <p:cNvGrpSpPr/>
          <p:nvPr/>
        </p:nvGrpSpPr>
        <p:grpSpPr>
          <a:xfrm>
            <a:off x="10396200" y="1582594"/>
            <a:ext cx="1567314" cy="526991"/>
            <a:chOff x="10359312" y="776632"/>
            <a:chExt cx="1567314" cy="526991"/>
          </a:xfrm>
        </p:grpSpPr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F2AAFDB9-64B2-10B0-C4BA-BE20A93CBA0D}"/>
                </a:ext>
              </a:extLst>
            </p:cNvPr>
            <p:cNvSpPr txBox="1"/>
            <p:nvPr/>
          </p:nvSpPr>
          <p:spPr>
            <a:xfrm>
              <a:off x="10359312" y="780403"/>
              <a:ext cx="156731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/>
                <a:t>Network shown for holes</a:t>
              </a:r>
            </a:p>
          </p:txBody>
        </p:sp>
        <p:sp>
          <p:nvSpPr>
            <p:cNvPr id="14" name="Rectangle: Rounded Corners 13">
              <a:extLst>
                <a:ext uri="{FF2B5EF4-FFF2-40B4-BE49-F238E27FC236}">
                  <a16:creationId xmlns:a16="http://schemas.microsoft.com/office/drawing/2014/main" id="{16E0A9CF-BCDE-B264-F60C-3C5991CDEEEA}"/>
                </a:ext>
              </a:extLst>
            </p:cNvPr>
            <p:cNvSpPr/>
            <p:nvPr/>
          </p:nvSpPr>
          <p:spPr>
            <a:xfrm>
              <a:off x="10402838" y="776632"/>
              <a:ext cx="1480262" cy="526991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5" name="TextBox 14">
            <a:extLst>
              <a:ext uri="{FF2B5EF4-FFF2-40B4-BE49-F238E27FC236}">
                <a16:creationId xmlns:a16="http://schemas.microsoft.com/office/drawing/2014/main" id="{987D9624-FB0E-3D0C-5C37-4CED001268CD}"/>
              </a:ext>
            </a:extLst>
          </p:cNvPr>
          <p:cNvSpPr txBox="1"/>
          <p:nvPr/>
        </p:nvSpPr>
        <p:spPr>
          <a:xfrm>
            <a:off x="416225" y="3389599"/>
            <a:ext cx="431105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witched feedback network to handle both electrons and hol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nverter-type OTA amplifiers with bias current reuse and active </a:t>
            </a:r>
            <a:r>
              <a:rPr lang="en-US" dirty="0" err="1"/>
              <a:t>cascode</a:t>
            </a:r>
            <a:r>
              <a:rPr lang="en-US" dirty="0"/>
              <a:t> gain boosting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~90 dB open loop DC gain, single-stage and thus intrinsically stabl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81378FD-DB98-CDD8-0443-8658C5558ECE}"/>
              </a:ext>
            </a:extLst>
          </p:cNvPr>
          <p:cNvSpPr txBox="1"/>
          <p:nvPr/>
        </p:nvSpPr>
        <p:spPr>
          <a:xfrm>
            <a:off x="4942935" y="3814798"/>
            <a:ext cx="282353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Self-cascaded FET (SCFET) feedback network with pole-zero cancellation [2]</a:t>
            </a:r>
          </a:p>
        </p:txBody>
      </p:sp>
    </p:spTree>
    <p:extLst>
      <p:ext uri="{BB962C8B-B14F-4D97-AF65-F5344CB8AC3E}">
        <p14:creationId xmlns:p14="http://schemas.microsoft.com/office/powerpoint/2010/main" val="389593188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BEAE81-906B-2E90-3E31-862AB6006E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87524" y="253158"/>
            <a:ext cx="11049000" cy="819863"/>
          </a:xfrm>
        </p:spPr>
        <p:txBody>
          <a:bodyPr>
            <a:normAutofit/>
          </a:bodyPr>
          <a:lstStyle/>
          <a:p>
            <a:r>
              <a:rPr lang="en-US" sz="4000"/>
              <a:t>Anti-aliasing filter (AAF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95904F9-058D-143A-1859-E9B2D349C96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8</a:t>
            </a:fld>
            <a:endParaRPr lang="en-US" sz="100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A879160-AC32-59EF-A7DF-D80E0188DCF5}"/>
              </a:ext>
            </a:extLst>
          </p:cNvPr>
          <p:cNvSpPr txBox="1"/>
          <p:nvPr/>
        </p:nvSpPr>
        <p:spPr>
          <a:xfrm>
            <a:off x="6242180" y="1502229"/>
            <a:ext cx="5747657" cy="42267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500"/>
              </a:spcAft>
              <a:buFont typeface="Arial" panose="020B0604020202020204" pitchFamily="34" charset="0"/>
              <a:buChar char="•"/>
            </a:pPr>
            <a:r>
              <a:rPr lang="en-US" dirty="0"/>
              <a:t>Initial plans assumed the use of a first-order AAF, which is simply a lossy integrator.</a:t>
            </a:r>
          </a:p>
          <a:p>
            <a:pPr marL="285750" indent="-285750">
              <a:spcAft>
                <a:spcPts val="500"/>
              </a:spcAft>
              <a:buFont typeface="Arial" panose="020B0604020202020204" pitchFamily="34" charset="0"/>
              <a:buChar char="•"/>
            </a:pPr>
            <a:r>
              <a:rPr lang="en-US" dirty="0"/>
              <a:t>However, the slow roll-off of the integrator results in unacceptable levels of aliasing unless very high oversampling ratios are used.</a:t>
            </a:r>
          </a:p>
          <a:p>
            <a:pPr marL="285750" indent="-285750">
              <a:spcAft>
                <a:spcPts val="500"/>
              </a:spcAft>
              <a:buFont typeface="Arial" panose="020B0604020202020204" pitchFamily="34" charset="0"/>
              <a:buChar char="•"/>
            </a:pPr>
            <a:r>
              <a:rPr lang="en-US" dirty="0"/>
              <a:t>The amount of aliasing was reduced by adding a second-order (</a:t>
            </a:r>
            <a:r>
              <a:rPr lang="en-US" dirty="0" err="1"/>
              <a:t>biquad</a:t>
            </a:r>
            <a:r>
              <a:rPr lang="en-US" dirty="0"/>
              <a:t>) stage after the integrator, thus realizing a third-order LPF.</a:t>
            </a:r>
          </a:p>
          <a:p>
            <a:pPr marL="285750" indent="-285750">
              <a:spcAft>
                <a:spcPts val="500"/>
              </a:spcAft>
              <a:buFont typeface="Arial" panose="020B0604020202020204" pitchFamily="34" charset="0"/>
              <a:buChar char="•"/>
            </a:pPr>
            <a:r>
              <a:rPr lang="en-US" dirty="0"/>
              <a:t>LPF coefficients were tuned to obtain a semi-Gaussian response [3], but this is not critical since the final pulse shape will be determined by the digital FIR filter within the in-channel DSP.</a:t>
            </a:r>
          </a:p>
          <a:p>
            <a:pPr marL="285750" indent="-285750">
              <a:spcAft>
                <a:spcPts val="500"/>
              </a:spcAft>
              <a:buFont typeface="Arial" panose="020B0604020202020204" pitchFamily="34" charset="0"/>
              <a:buChar char="•"/>
            </a:pPr>
            <a:r>
              <a:rPr lang="en-US" dirty="0"/>
              <a:t>DAC current for baseline shifting is injected into node ‘d’ for noise performance.</a:t>
            </a:r>
          </a:p>
        </p:txBody>
      </p:sp>
      <p:pic>
        <p:nvPicPr>
          <p:cNvPr id="11" name="Content Placeholder 10" descr="Diagram, schematic&#10;&#10;Description automatically generated">
            <a:extLst>
              <a:ext uri="{FF2B5EF4-FFF2-40B4-BE49-F238E27FC236}">
                <a16:creationId xmlns:a16="http://schemas.microsoft.com/office/drawing/2014/main" id="{EA225894-22E7-884D-84F4-865635E371D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81238" y="1612749"/>
            <a:ext cx="5614762" cy="1751551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E2BADB95-31C5-DCD5-7622-57CE35E4D802}"/>
              </a:ext>
            </a:extLst>
          </p:cNvPr>
          <p:cNvGrpSpPr/>
          <p:nvPr/>
        </p:nvGrpSpPr>
        <p:grpSpPr>
          <a:xfrm>
            <a:off x="865707" y="3493701"/>
            <a:ext cx="4052712" cy="369332"/>
            <a:chOff x="1000664" y="5110909"/>
            <a:chExt cx="4052712" cy="369332"/>
          </a:xfrm>
        </p:grpSpPr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2952C94C-9D4D-8378-DF5B-36B4389DC3E5}"/>
                </a:ext>
              </a:extLst>
            </p:cNvPr>
            <p:cNvSpPr txBox="1"/>
            <p:nvPr/>
          </p:nvSpPr>
          <p:spPr>
            <a:xfrm>
              <a:off x="1000664" y="5110909"/>
              <a:ext cx="182614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Lossy integrator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CA1F2C6E-D0C9-4273-91EE-0B6E1EEA2EA6}"/>
                </a:ext>
              </a:extLst>
            </p:cNvPr>
            <p:cNvSpPr txBox="1"/>
            <p:nvPr/>
          </p:nvSpPr>
          <p:spPr>
            <a:xfrm>
              <a:off x="4150565" y="5110909"/>
              <a:ext cx="90281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>
                  <a:solidFill>
                    <a:srgbClr val="0070C0"/>
                  </a:solidFill>
                </a:rPr>
                <a:t>Biquad</a:t>
              </a:r>
              <a:endParaRPr lang="en-US" dirty="0">
                <a:solidFill>
                  <a:srgbClr val="0070C0"/>
                </a:solidFill>
              </a:endParaRPr>
            </a:p>
          </p:txBody>
        </p:sp>
      </p:grpSp>
      <p:sp>
        <p:nvSpPr>
          <p:cNvPr id="12" name="TextBox 11">
            <a:extLst>
              <a:ext uri="{FF2B5EF4-FFF2-40B4-BE49-F238E27FC236}">
                <a16:creationId xmlns:a16="http://schemas.microsoft.com/office/drawing/2014/main" id="{A580C352-7057-0DFE-46CC-E887506DB6F3}"/>
              </a:ext>
            </a:extLst>
          </p:cNvPr>
          <p:cNvSpPr txBox="1"/>
          <p:nvPr/>
        </p:nvSpPr>
        <p:spPr>
          <a:xfrm>
            <a:off x="2101873" y="6268755"/>
            <a:ext cx="923491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71450" algn="l"/>
              </a:tabLst>
            </a:pPr>
            <a:r>
              <a:rPr lang="en-US" sz="12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[3]	 G. De Geronimo and S. Li, "Shaper Design in CMOS for High Dynamic Range," in </a:t>
            </a:r>
            <a:r>
              <a:rPr lang="en-US" sz="1200" i="1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IEEE Transactions on Nuclear Science</a:t>
            </a:r>
            <a:r>
              <a:rPr lang="en-US" sz="12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, vol. 58, no. 5, pp. 2382-2390, Oct. 2011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C93F2A91-DA56-043D-1332-3CC0A71C50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810321"/>
              </p:ext>
            </p:extLst>
          </p:nvPr>
        </p:nvGraphicFramePr>
        <p:xfrm>
          <a:off x="1599610" y="3977476"/>
          <a:ext cx="3185608" cy="831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44440" imgH="533160" progId="Equation.DSMT4">
                  <p:embed/>
                </p:oleObj>
              </mc:Choice>
              <mc:Fallback>
                <p:oleObj name="Equation" r:id="rId3" imgW="2044440" imgH="5331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C93F2A91-DA56-043D-1332-3CC0A71C50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99610" y="3977476"/>
                        <a:ext cx="3185608" cy="8310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A3ABDE85-148E-2291-A3D8-F23D830C485D}"/>
              </a:ext>
            </a:extLst>
          </p:cNvPr>
          <p:cNvSpPr txBox="1"/>
          <p:nvPr/>
        </p:nvSpPr>
        <p:spPr>
          <a:xfrm>
            <a:off x="627418" y="4935610"/>
            <a:ext cx="5614762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500" dirty="0"/>
              <a:t> C</a:t>
            </a:r>
            <a:r>
              <a:rPr lang="en-US" sz="1500" baseline="-25000" dirty="0"/>
              <a:t>c</a:t>
            </a:r>
            <a:r>
              <a:rPr lang="en-US" sz="1500" dirty="0"/>
              <a:t> is the coupling capacitance for the last stage of the CSA</a:t>
            </a:r>
          </a:p>
        </p:txBody>
      </p:sp>
    </p:spTree>
    <p:extLst>
      <p:ext uri="{BB962C8B-B14F-4D97-AF65-F5344CB8AC3E}">
        <p14:creationId xmlns:p14="http://schemas.microsoft.com/office/powerpoint/2010/main" val="424545257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A96599-EB9D-BC58-31E7-148142B3AF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06186" y="284940"/>
            <a:ext cx="11049000" cy="1081120"/>
          </a:xfrm>
        </p:spPr>
        <p:txBody>
          <a:bodyPr>
            <a:normAutofit/>
          </a:bodyPr>
          <a:lstStyle/>
          <a:p>
            <a:r>
              <a:rPr lang="en-US" sz="4000"/>
              <a:t>Transient response (negative polarity) </a:t>
            </a:r>
          </a:p>
        </p:txBody>
      </p:sp>
      <p:pic>
        <p:nvPicPr>
          <p:cNvPr id="6" name="Content Placeholder 5" descr="A screen shot of a graph&#10;&#10;Description automatically generated">
            <a:extLst>
              <a:ext uri="{FF2B5EF4-FFF2-40B4-BE49-F238E27FC236}">
                <a16:creationId xmlns:a16="http://schemas.microsoft.com/office/drawing/2014/main" id="{C656DBCE-54A9-66FE-DE04-217C26AC80A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8922" y="1366060"/>
            <a:ext cx="7893992" cy="5055345"/>
          </a:xfr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A6771F4-EF9C-8968-90B3-EB2342FBD1C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9</a:t>
            </a:fld>
            <a:endParaRPr lang="en-US" sz="1000"/>
          </a:p>
        </p:txBody>
      </p:sp>
    </p:spTree>
    <p:extLst>
      <p:ext uri="{BB962C8B-B14F-4D97-AF65-F5344CB8AC3E}">
        <p14:creationId xmlns:p14="http://schemas.microsoft.com/office/powerpoint/2010/main" val="2526656977"/>
      </p:ext>
    </p:extLst>
  </p:cSld>
  <p:clrMapOvr>
    <a:masterClrMapping/>
  </p:clrMapOvr>
</p:sld>
</file>

<file path=ppt/theme/theme1.xml><?xml version="1.0" encoding="utf-8"?>
<a:theme xmlns:a="http://schemas.openxmlformats.org/drawingml/2006/main" name="BNL">
  <a:themeElements>
    <a:clrScheme name="BNL Color Palette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105C78"/>
      </a:accent1>
      <a:accent2>
        <a:srgbClr val="00ADDC"/>
      </a:accent2>
      <a:accent3>
        <a:srgbClr val="B2D33B"/>
      </a:accent3>
      <a:accent4>
        <a:srgbClr val="F68B1F"/>
      </a:accent4>
      <a:accent5>
        <a:srgbClr val="B72467"/>
      </a:accent5>
      <a:accent6>
        <a:srgbClr val="FFCD34"/>
      </a:accent6>
      <a:hlink>
        <a:srgbClr val="4881C3"/>
      </a:hlink>
      <a:folHlink>
        <a:srgbClr val="51499E"/>
      </a:folHlink>
    </a:clrScheme>
    <a:fontScheme name="Arial Black-Arial">
      <a:majorFont>
        <a:latin typeface="Arial Black" panose="020B0A04020102020204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NL_PPT_Template_2021_Widescreen_Compressed_060121" id="{12E83E08-87E0-F644-89EB-87DEB220AE0B}" vid="{EBE5DD67-AF26-1345-A97E-9F8C3AF25A6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9718</TotalTime>
  <Words>5644</Words>
  <Application>Microsoft Office PowerPoint</Application>
  <PresentationFormat>Widescreen</PresentationFormat>
  <Paragraphs>883</Paragraphs>
  <Slides>68</Slides>
  <Notes>7</Notes>
  <HiddenSlides>1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8</vt:i4>
      </vt:variant>
    </vt:vector>
  </HeadingPairs>
  <TitlesOfParts>
    <vt:vector size="76" baseType="lpstr">
      <vt:lpstr>Menlo</vt:lpstr>
      <vt:lpstr>Arial</vt:lpstr>
      <vt:lpstr>Calibri</vt:lpstr>
      <vt:lpstr>Cambria Math</vt:lpstr>
      <vt:lpstr>Century Gothic</vt:lpstr>
      <vt:lpstr>Symbol</vt:lpstr>
      <vt:lpstr>BNL</vt:lpstr>
      <vt:lpstr>Equation</vt:lpstr>
      <vt:lpstr>Development of a streaming-capable ASIC with some AI/ML features</vt:lpstr>
      <vt:lpstr>Development of a streaming-capable ASIC with some AI/ML features</vt:lpstr>
      <vt:lpstr>Introduction and motivation</vt:lpstr>
      <vt:lpstr>Overview of the proposed readout ASIC</vt:lpstr>
      <vt:lpstr>Simplified view of the channel design</vt:lpstr>
      <vt:lpstr>Analog front-end (AFE)</vt:lpstr>
      <vt:lpstr>Charge-sensitive amplifier (CSA)</vt:lpstr>
      <vt:lpstr>Anti-aliasing filter (AAF)</vt:lpstr>
      <vt:lpstr>Transient response (negative polarity) </vt:lpstr>
      <vt:lpstr>Transient response (positive polarity) </vt:lpstr>
      <vt:lpstr>AFE layout</vt:lpstr>
      <vt:lpstr>Low-power hybrid ADC</vt:lpstr>
      <vt:lpstr>Revised ADC design</vt:lpstr>
      <vt:lpstr>Differential SAR driver</vt:lpstr>
      <vt:lpstr>Ring amplifier (RA) design</vt:lpstr>
      <vt:lpstr>Simulated performance of the SAR driver</vt:lpstr>
      <vt:lpstr>Single-ended to differential converter (SEDC)</vt:lpstr>
      <vt:lpstr>High-speed op-amp design</vt:lpstr>
      <vt:lpstr>Simulated performance of the SEDC</vt:lpstr>
      <vt:lpstr>Effects of layout parasitics</vt:lpstr>
      <vt:lpstr>Compensating for layout parasitics </vt:lpstr>
      <vt:lpstr>DSP implementation: High-level synthesis (HLS)</vt:lpstr>
      <vt:lpstr>Simulink model of the DSP</vt:lpstr>
      <vt:lpstr>Simulink test bench for the DSP</vt:lpstr>
      <vt:lpstr>Programmable FIR filter</vt:lpstr>
      <vt:lpstr>Programmable FIR filter: Cadence simulation</vt:lpstr>
      <vt:lpstr>Decimation filter</vt:lpstr>
      <vt:lpstr>Baseline holder (BLH)</vt:lpstr>
      <vt:lpstr>Baseline holder (BLH)</vt:lpstr>
      <vt:lpstr>Waveform aligner</vt:lpstr>
      <vt:lpstr>Waveform aligner</vt:lpstr>
      <vt:lpstr>AMS simulation results of the ADC + DSP</vt:lpstr>
      <vt:lpstr>Channel input multiplexer</vt:lpstr>
      <vt:lpstr>Multi-layer perceptron (MLP)</vt:lpstr>
      <vt:lpstr>Stochastic rounding</vt:lpstr>
      <vt:lpstr>Working of perceptron (hidden layer)</vt:lpstr>
      <vt:lpstr>Working of perceptron (output layer)</vt:lpstr>
      <vt:lpstr>MLP simulation results (functional)</vt:lpstr>
      <vt:lpstr>MLP simulation results (synthesized)</vt:lpstr>
      <vt:lpstr>Output readout</vt:lpstr>
      <vt:lpstr>Simulation results of all digital blocks (functional)</vt:lpstr>
      <vt:lpstr>Simulation results of all digital blocks (synthesized)</vt:lpstr>
      <vt:lpstr>Simulation results with all digital blocks + memory (after implementation)</vt:lpstr>
      <vt:lpstr>Programming bits and clocks</vt:lpstr>
      <vt:lpstr>Final chip layout</vt:lpstr>
      <vt:lpstr>Die photograph and test platform</vt:lpstr>
      <vt:lpstr>Evaluation software and initial results</vt:lpstr>
      <vt:lpstr>Test result #1: Programming the FIR filter </vt:lpstr>
      <vt:lpstr>Conclusions and future work</vt:lpstr>
      <vt:lpstr>Backup slides</vt:lpstr>
      <vt:lpstr>Outputs of the ML algorithm</vt:lpstr>
      <vt:lpstr>Layout strategy and initial performance specifications</vt:lpstr>
      <vt:lpstr>Functions of the AI/ML prototype ASIC</vt:lpstr>
      <vt:lpstr>Next steps</vt:lpstr>
      <vt:lpstr>PowerPoint Presentation</vt:lpstr>
      <vt:lpstr>Analog front-end (AFE)</vt:lpstr>
      <vt:lpstr>Bias DAC (5-bit)</vt:lpstr>
      <vt:lpstr>Top-level schematic of the ADC</vt:lpstr>
      <vt:lpstr>Test bench for the complete channel</vt:lpstr>
      <vt:lpstr>Layout and die photograph</vt:lpstr>
      <vt:lpstr>Full channel schematic</vt:lpstr>
      <vt:lpstr>All digital blocks schematic</vt:lpstr>
      <vt:lpstr>AMS model of the complete channel</vt:lpstr>
      <vt:lpstr>Synthesis report for the DSP</vt:lpstr>
      <vt:lpstr>Transient simulation results (lower pulse rate)</vt:lpstr>
      <vt:lpstr>Simulation testbench for the MLP</vt:lpstr>
      <vt:lpstr>Clocks used by digital blocks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Mandal, Soumyajit</cp:lastModifiedBy>
  <cp:revision>1</cp:revision>
  <cp:lastPrinted>2024-05-06T21:15:16Z</cp:lastPrinted>
  <dcterms:created xsi:type="dcterms:W3CDTF">2023-05-08T17:54:17Z</dcterms:created>
  <dcterms:modified xsi:type="dcterms:W3CDTF">2024-12-04T02:54:37Z</dcterms:modified>
</cp:coreProperties>
</file>